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222C" w:rsidRDefault="002C68FF">
      <w:pPr>
        <w:jc w:val="center"/>
        <w:rPr>
          <w:rFonts w:ascii="Arial" w:hAnsi="Arial" w:cs="Arial"/>
          <w:b/>
          <w:sz w:val="32"/>
          <w:szCs w:val="32"/>
        </w:rPr>
      </w:pPr>
      <w:bookmarkStart w:id="0" w:name="_GoBack"/>
      <w:bookmarkEnd w:id="0"/>
      <w:r>
        <w:rPr>
          <w:rFonts w:ascii="Arial" w:hAnsi="Arial" w:cs="Arial"/>
          <w:b/>
          <w:noProof/>
          <w:sz w:val="20"/>
          <w:szCs w:val="32"/>
        </w:rPr>
        <mc:AlternateContent>
          <mc:Choice Requires="wps">
            <w:drawing>
              <wp:anchor distT="0" distB="0" distL="114300" distR="114300" simplePos="0" relativeHeight="251687936" behindDoc="0" locked="0" layoutInCell="1" allowOverlap="1">
                <wp:simplePos x="0" y="0"/>
                <wp:positionH relativeFrom="column">
                  <wp:posOffset>-467995</wp:posOffset>
                </wp:positionH>
                <wp:positionV relativeFrom="paragraph">
                  <wp:posOffset>147320</wp:posOffset>
                </wp:positionV>
                <wp:extent cx="6515100" cy="9258300"/>
                <wp:effectExtent l="8255" t="13970" r="10795" b="14605"/>
                <wp:wrapNone/>
                <wp:docPr id="249" name="Rectangle 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9258300"/>
                        </a:xfrm>
                        <a:prstGeom prst="rect">
                          <a:avLst/>
                        </a:prstGeom>
                        <a:noFill/>
                        <a:ln w="15875">
                          <a:solidFill>
                            <a:srgbClr val="80808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1" o:spid="_x0000_s1026" style="position:absolute;margin-left:-36.85pt;margin-top:11.6pt;width:513pt;height:729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" filled="f" strokecolor="gray" strokeweight="1.25pt"/>
            </w:pict>
          </mc:Fallback>
        </mc:AlternateContent>
      </w:r>
    </w:p>
    <w:p w:rsidR="00E0222C" w:rsidRDefault="00E0222C">
      <w:pPr>
        <w:jc w:val="center"/>
        <w:rPr>
          <w:rFonts w:ascii="Arial" w:hAnsi="Arial" w:cs="Arial"/>
          <w:b/>
          <w:sz w:val="32"/>
          <w:szCs w:val="32"/>
        </w:rPr>
      </w:pPr>
    </w:p>
    <w:p w:rsidR="00E0222C" w:rsidRDefault="002C68FF">
      <w:pPr>
        <w:jc w:val="center"/>
        <w:rPr>
          <w:rFonts w:ascii="Arial" w:hAnsi="Arial" w:cs="Arial"/>
          <w:b/>
          <w:sz w:val="32"/>
          <w:szCs w:val="32"/>
        </w:rPr>
      </w:pPr>
      <w:r>
        <w:rPr>
          <w:rFonts w:ascii="Arial" w:hAnsi="Arial" w:cs="Arial"/>
          <w:noProof/>
          <w:sz w:val="20"/>
        </w:rPr>
        <mc:AlternateContent>
          <mc:Choice Requires="wpg">
            <w:drawing>
              <wp:anchor distT="0" distB="0" distL="114300" distR="114300" simplePos="0" relativeHeight="251685888" behindDoc="0" locked="0" layoutInCell="1" allowOverlap="1">
                <wp:simplePos x="0" y="0"/>
                <wp:positionH relativeFrom="column">
                  <wp:posOffset>76200</wp:posOffset>
                </wp:positionH>
                <wp:positionV relativeFrom="paragraph">
                  <wp:posOffset>193040</wp:posOffset>
                </wp:positionV>
                <wp:extent cx="1752600" cy="2425700"/>
                <wp:effectExtent l="0" t="12065" r="0" b="635"/>
                <wp:wrapNone/>
                <wp:docPr id="238" name="Group 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2425700"/>
                          <a:chOff x="1178" y="1018"/>
                          <a:chExt cx="2760" cy="3820"/>
                        </a:xfrm>
                      </wpg:grpSpPr>
                      <wps:wsp>
                        <wps:cNvPr id="239" name="Rectangle 260"/>
                        <wps:cNvSpPr>
                          <a:spLocks noChangeArrowheads="1"/>
                        </wps:cNvSpPr>
                        <wps:spPr bwMode="auto">
                          <a:xfrm>
                            <a:off x="1378" y="1018"/>
                            <a:ext cx="2400" cy="3780"/>
                          </a:xfrm>
                          <a:prstGeom prst="rect">
                            <a:avLst/>
                          </a:prstGeom>
                          <a:solidFill>
                            <a:srgbClr val="969696"/>
                          </a:solidFill>
                          <a:ln w="127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pic:pic xmlns:pic="http://schemas.openxmlformats.org/drawingml/2006/picture">
                        <pic:nvPicPr>
                          <pic:cNvPr id="240" name="Picture 261"/>
                          <pic:cNvPicPr preferRelativeResize="0">
                            <a:picLocks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378" y="3318"/>
                            <a:ext cx="2398" cy="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41" name="Picture 262"/>
                          <pic:cNvPicPr preferRelativeResize="0">
                            <a:picLocks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378" y="4078"/>
                            <a:ext cx="2398" cy="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42" name="Text Box 263"/>
                        <wps:cNvSpPr txBox="1">
                          <a:spLocks noChangeArrowheads="1"/>
                        </wps:cNvSpPr>
                        <wps:spPr bwMode="auto">
                          <a:xfrm>
                            <a:off x="1218" y="4082"/>
                            <a:ext cx="270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222C" w:rsidRDefault="00E0222C">
                              <w:pPr>
                                <w:pStyle w:val="Textoindependiente2"/>
                                <w:jc w:val="center"/>
                                <w:rPr>
                                  <w:rFonts w:ascii="Arial" w:hAnsi="Arial" w:cs="Arial"/>
                                  <w:sz w:val="14"/>
                                </w:rPr>
                              </w:pPr>
                              <w:r>
                                <w:rPr>
                                  <w:rFonts w:ascii="Arial" w:hAnsi="Arial" w:cs="Arial"/>
                                  <w:sz w:val="14"/>
                                </w:rPr>
                                <w:t>Unidad de Medición de la</w:t>
                              </w:r>
                            </w:p>
                            <w:p w:rsidR="00E0222C" w:rsidRDefault="00E0222C">
                              <w:pPr>
                                <w:pStyle w:val="Textoindependiente2"/>
                                <w:jc w:val="center"/>
                                <w:rPr>
                                  <w:rFonts w:ascii="Arial" w:hAnsi="Arial" w:cs="Arial"/>
                                  <w:sz w:val="14"/>
                                </w:rPr>
                              </w:pPr>
                              <w:r>
                                <w:rPr>
                                  <w:rFonts w:ascii="Arial" w:hAnsi="Arial" w:cs="Arial"/>
                                  <w:sz w:val="14"/>
                                </w:rPr>
                                <w:t>Calidad Educativa</w:t>
                              </w:r>
                            </w:p>
                          </w:txbxContent>
                        </wps:txbx>
                        <wps:bodyPr rot="0" vert="horz" wrap="square" lIns="91440" tIns="45720" rIns="91440" bIns="45720" anchor="t" anchorCtr="0" upright="1">
                          <a:noAutofit/>
                        </wps:bodyPr>
                      </wps:wsp>
                      <wpg:grpSp>
                        <wpg:cNvPr id="243" name="Group 264"/>
                        <wpg:cNvGrpSpPr>
                          <a:grpSpLocks/>
                        </wpg:cNvGrpSpPr>
                        <wpg:grpSpPr bwMode="auto">
                          <a:xfrm>
                            <a:off x="1818" y="3440"/>
                            <a:ext cx="1440" cy="638"/>
                            <a:chOff x="331" y="3371"/>
                            <a:chExt cx="3240" cy="1435"/>
                          </a:xfrm>
                        </wpg:grpSpPr>
                        <wps:wsp>
                          <wps:cNvPr id="244" name="Freeform 265"/>
                          <wps:cNvSpPr>
                            <a:spLocks noEditPoints="1"/>
                          </wps:cNvSpPr>
                          <wps:spPr bwMode="auto">
                            <a:xfrm>
                              <a:off x="331" y="3371"/>
                              <a:ext cx="1192" cy="1237"/>
                            </a:xfrm>
                            <a:custGeom>
                              <a:avLst/>
                              <a:gdLst>
                                <a:gd name="T0" fmla="*/ 2222 w 5962"/>
                                <a:gd name="T1" fmla="*/ 5668 h 6184"/>
                                <a:gd name="T2" fmla="*/ 1657 w 5962"/>
                                <a:gd name="T3" fmla="*/ 5404 h 6184"/>
                                <a:gd name="T4" fmla="*/ 1114 w 5962"/>
                                <a:gd name="T5" fmla="*/ 5458 h 6184"/>
                                <a:gd name="T6" fmla="*/ 511 w 5962"/>
                                <a:gd name="T7" fmla="*/ 5866 h 6184"/>
                                <a:gd name="T8" fmla="*/ 550 w 5962"/>
                                <a:gd name="T9" fmla="*/ 5058 h 6184"/>
                                <a:gd name="T10" fmla="*/ 1251 w 5962"/>
                                <a:gd name="T11" fmla="*/ 4773 h 6184"/>
                                <a:gd name="T12" fmla="*/ 1970 w 5962"/>
                                <a:gd name="T13" fmla="*/ 4832 h 6184"/>
                                <a:gd name="T14" fmla="*/ 2763 w 5962"/>
                                <a:gd name="T15" fmla="*/ 5272 h 6184"/>
                                <a:gd name="T16" fmla="*/ 2981 w 5962"/>
                                <a:gd name="T17" fmla="*/ 5446 h 6184"/>
                                <a:gd name="T18" fmla="*/ 3801 w 5962"/>
                                <a:gd name="T19" fmla="*/ 4904 h 6184"/>
                                <a:gd name="T20" fmla="*/ 4533 w 5962"/>
                                <a:gd name="T21" fmla="*/ 4754 h 6184"/>
                                <a:gd name="T22" fmla="*/ 5235 w 5962"/>
                                <a:gd name="T23" fmla="*/ 4957 h 6184"/>
                                <a:gd name="T24" fmla="*/ 5962 w 5962"/>
                                <a:gd name="T25" fmla="*/ 5477 h 6184"/>
                                <a:gd name="T26" fmla="*/ 4990 w 5962"/>
                                <a:gd name="T27" fmla="*/ 5526 h 6184"/>
                                <a:gd name="T28" fmla="*/ 4439 w 5962"/>
                                <a:gd name="T29" fmla="*/ 5386 h 6184"/>
                                <a:gd name="T30" fmla="*/ 3887 w 5962"/>
                                <a:gd name="T31" fmla="*/ 5575 h 6184"/>
                                <a:gd name="T32" fmla="*/ 3253 w 5962"/>
                                <a:gd name="T33" fmla="*/ 6053 h 6184"/>
                                <a:gd name="T34" fmla="*/ 3108 w 5962"/>
                                <a:gd name="T35" fmla="*/ 6170 h 6184"/>
                                <a:gd name="T36" fmla="*/ 2871 w 5962"/>
                                <a:gd name="T37" fmla="*/ 6176 h 6184"/>
                                <a:gd name="T38" fmla="*/ 2798 w 5962"/>
                                <a:gd name="T39" fmla="*/ 6138 h 6184"/>
                                <a:gd name="T40" fmla="*/ 1163 w 5962"/>
                                <a:gd name="T41" fmla="*/ 1040 h 6184"/>
                                <a:gd name="T42" fmla="*/ 1192 w 5962"/>
                                <a:gd name="T43" fmla="*/ 2009 h 6184"/>
                                <a:gd name="T44" fmla="*/ 1525 w 5962"/>
                                <a:gd name="T45" fmla="*/ 2818 h 6184"/>
                                <a:gd name="T46" fmla="*/ 2330 w 5962"/>
                                <a:gd name="T47" fmla="*/ 3377 h 6184"/>
                                <a:gd name="T48" fmla="*/ 3650 w 5962"/>
                                <a:gd name="T49" fmla="*/ 3662 h 6184"/>
                                <a:gd name="T50" fmla="*/ 4555 w 5962"/>
                                <a:gd name="T51" fmla="*/ 3937 h 6184"/>
                                <a:gd name="T52" fmla="*/ 5365 w 5962"/>
                                <a:gd name="T53" fmla="*/ 4519 h 6184"/>
                                <a:gd name="T54" fmla="*/ 5841 w 5962"/>
                                <a:gd name="T55" fmla="*/ 5225 h 6184"/>
                                <a:gd name="T56" fmla="*/ 5479 w 5962"/>
                                <a:gd name="T57" fmla="*/ 4953 h 6184"/>
                                <a:gd name="T58" fmla="*/ 5118 w 5962"/>
                                <a:gd name="T59" fmla="*/ 4765 h 6184"/>
                                <a:gd name="T60" fmla="*/ 4758 w 5962"/>
                                <a:gd name="T61" fmla="*/ 4664 h 6184"/>
                                <a:gd name="T62" fmla="*/ 4422 w 5962"/>
                                <a:gd name="T63" fmla="*/ 4616 h 6184"/>
                                <a:gd name="T64" fmla="*/ 4036 w 5962"/>
                                <a:gd name="T65" fmla="*/ 4445 h 6184"/>
                                <a:gd name="T66" fmla="*/ 3623 w 5962"/>
                                <a:gd name="T67" fmla="*/ 4336 h 6184"/>
                                <a:gd name="T68" fmla="*/ 2977 w 5962"/>
                                <a:gd name="T69" fmla="*/ 4248 h 6184"/>
                                <a:gd name="T70" fmla="*/ 2279 w 5962"/>
                                <a:gd name="T71" fmla="*/ 4126 h 6184"/>
                                <a:gd name="T72" fmla="*/ 1340 w 5962"/>
                                <a:gd name="T73" fmla="*/ 3684 h 6184"/>
                                <a:gd name="T74" fmla="*/ 813 w 5962"/>
                                <a:gd name="T75" fmla="*/ 2769 h 6184"/>
                                <a:gd name="T76" fmla="*/ 775 w 5962"/>
                                <a:gd name="T77" fmla="*/ 1586 h 6184"/>
                                <a:gd name="T78" fmla="*/ 1134 w 5962"/>
                                <a:gd name="T79" fmla="*/ 313 h 6184"/>
                                <a:gd name="T80" fmla="*/ 3299 w 5962"/>
                                <a:gd name="T81" fmla="*/ 1054 h 6184"/>
                                <a:gd name="T82" fmla="*/ 3641 w 5962"/>
                                <a:gd name="T83" fmla="*/ 1238 h 6184"/>
                                <a:gd name="T84" fmla="*/ 3893 w 5962"/>
                                <a:gd name="T85" fmla="*/ 1549 h 6184"/>
                                <a:gd name="T86" fmla="*/ 4025 w 5962"/>
                                <a:gd name="T87" fmla="*/ 1949 h 6184"/>
                                <a:gd name="T88" fmla="*/ 4004 w 5962"/>
                                <a:gd name="T89" fmla="*/ 2389 h 6184"/>
                                <a:gd name="T90" fmla="*/ 3840 w 5962"/>
                                <a:gd name="T91" fmla="*/ 2770 h 6184"/>
                                <a:gd name="T92" fmla="*/ 3562 w 5962"/>
                                <a:gd name="T93" fmla="*/ 3052 h 6184"/>
                                <a:gd name="T94" fmla="*/ 3203 w 5962"/>
                                <a:gd name="T95" fmla="*/ 3198 h 6184"/>
                                <a:gd name="T96" fmla="*/ 2809 w 5962"/>
                                <a:gd name="T97" fmla="*/ 3176 h 6184"/>
                                <a:gd name="T98" fmla="*/ 2466 w 5962"/>
                                <a:gd name="T99" fmla="*/ 2994 h 6184"/>
                                <a:gd name="T100" fmla="*/ 2213 w 5962"/>
                                <a:gd name="T101" fmla="*/ 2683 h 6184"/>
                                <a:gd name="T102" fmla="*/ 2083 w 5962"/>
                                <a:gd name="T103" fmla="*/ 2283 h 6184"/>
                                <a:gd name="T104" fmla="*/ 2102 w 5962"/>
                                <a:gd name="T105" fmla="*/ 1842 h 6184"/>
                                <a:gd name="T106" fmla="*/ 2267 w 5962"/>
                                <a:gd name="T107" fmla="*/ 1462 h 6184"/>
                                <a:gd name="T108" fmla="*/ 2544 w 5962"/>
                                <a:gd name="T109" fmla="*/ 1180 h 6184"/>
                                <a:gd name="T110" fmla="*/ 2904 w 5962"/>
                                <a:gd name="T111" fmla="*/ 1033 h 6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962" h="6184">
                                  <a:moveTo>
                                    <a:pt x="2798" y="6133"/>
                                  </a:moveTo>
                                  <a:lnTo>
                                    <a:pt x="2708" y="6053"/>
                                  </a:lnTo>
                                  <a:lnTo>
                                    <a:pt x="2622" y="5980"/>
                                  </a:lnTo>
                                  <a:lnTo>
                                    <a:pt x="2538" y="5908"/>
                                  </a:lnTo>
                                  <a:lnTo>
                                    <a:pt x="2456" y="5842"/>
                                  </a:lnTo>
                                  <a:lnTo>
                                    <a:pt x="2376" y="5779"/>
                                  </a:lnTo>
                                  <a:lnTo>
                                    <a:pt x="2298" y="5722"/>
                                  </a:lnTo>
                                  <a:lnTo>
                                    <a:pt x="2222" y="5668"/>
                                  </a:lnTo>
                                  <a:lnTo>
                                    <a:pt x="2149" y="5619"/>
                                  </a:lnTo>
                                  <a:lnTo>
                                    <a:pt x="2076" y="5575"/>
                                  </a:lnTo>
                                  <a:lnTo>
                                    <a:pt x="2004" y="5534"/>
                                  </a:lnTo>
                                  <a:lnTo>
                                    <a:pt x="1933" y="5499"/>
                                  </a:lnTo>
                                  <a:lnTo>
                                    <a:pt x="1863" y="5468"/>
                                  </a:lnTo>
                                  <a:lnTo>
                                    <a:pt x="1794" y="5442"/>
                                  </a:lnTo>
                                  <a:lnTo>
                                    <a:pt x="1725" y="5421"/>
                                  </a:lnTo>
                                  <a:lnTo>
                                    <a:pt x="1657" y="5404"/>
                                  </a:lnTo>
                                  <a:lnTo>
                                    <a:pt x="1591" y="5393"/>
                                  </a:lnTo>
                                  <a:lnTo>
                                    <a:pt x="1523" y="5386"/>
                                  </a:lnTo>
                                  <a:lnTo>
                                    <a:pt x="1456" y="5385"/>
                                  </a:lnTo>
                                  <a:lnTo>
                                    <a:pt x="1388" y="5390"/>
                                  </a:lnTo>
                                  <a:lnTo>
                                    <a:pt x="1320" y="5399"/>
                                  </a:lnTo>
                                  <a:lnTo>
                                    <a:pt x="1252" y="5413"/>
                                  </a:lnTo>
                                  <a:lnTo>
                                    <a:pt x="1184" y="5433"/>
                                  </a:lnTo>
                                  <a:lnTo>
                                    <a:pt x="1114" y="5458"/>
                                  </a:lnTo>
                                  <a:lnTo>
                                    <a:pt x="1044" y="5489"/>
                                  </a:lnTo>
                                  <a:lnTo>
                                    <a:pt x="972" y="5526"/>
                                  </a:lnTo>
                                  <a:lnTo>
                                    <a:pt x="899" y="5568"/>
                                  </a:lnTo>
                                  <a:lnTo>
                                    <a:pt x="825" y="5617"/>
                                  </a:lnTo>
                                  <a:lnTo>
                                    <a:pt x="749" y="5669"/>
                                  </a:lnTo>
                                  <a:lnTo>
                                    <a:pt x="671" y="5730"/>
                                  </a:lnTo>
                                  <a:lnTo>
                                    <a:pt x="592" y="5795"/>
                                  </a:lnTo>
                                  <a:lnTo>
                                    <a:pt x="511" y="5866"/>
                                  </a:lnTo>
                                  <a:lnTo>
                                    <a:pt x="427" y="5944"/>
                                  </a:lnTo>
                                  <a:lnTo>
                                    <a:pt x="0" y="5477"/>
                                  </a:lnTo>
                                  <a:lnTo>
                                    <a:pt x="94" y="5396"/>
                                  </a:lnTo>
                                  <a:lnTo>
                                    <a:pt x="187" y="5319"/>
                                  </a:lnTo>
                                  <a:lnTo>
                                    <a:pt x="279" y="5247"/>
                                  </a:lnTo>
                                  <a:lnTo>
                                    <a:pt x="371" y="5180"/>
                                  </a:lnTo>
                                  <a:lnTo>
                                    <a:pt x="461" y="5117"/>
                                  </a:lnTo>
                                  <a:lnTo>
                                    <a:pt x="550" y="5058"/>
                                  </a:lnTo>
                                  <a:lnTo>
                                    <a:pt x="639" y="5006"/>
                                  </a:lnTo>
                                  <a:lnTo>
                                    <a:pt x="727" y="4957"/>
                                  </a:lnTo>
                                  <a:lnTo>
                                    <a:pt x="815" y="4913"/>
                                  </a:lnTo>
                                  <a:lnTo>
                                    <a:pt x="902" y="4875"/>
                                  </a:lnTo>
                                  <a:lnTo>
                                    <a:pt x="990" y="4842"/>
                                  </a:lnTo>
                                  <a:lnTo>
                                    <a:pt x="1077" y="4813"/>
                                  </a:lnTo>
                                  <a:lnTo>
                                    <a:pt x="1164" y="4791"/>
                                  </a:lnTo>
                                  <a:lnTo>
                                    <a:pt x="1251" y="4773"/>
                                  </a:lnTo>
                                  <a:lnTo>
                                    <a:pt x="1340" y="4760"/>
                                  </a:lnTo>
                                  <a:lnTo>
                                    <a:pt x="1428" y="4754"/>
                                  </a:lnTo>
                                  <a:lnTo>
                                    <a:pt x="1517" y="4753"/>
                                  </a:lnTo>
                                  <a:lnTo>
                                    <a:pt x="1606" y="4757"/>
                                  </a:lnTo>
                                  <a:lnTo>
                                    <a:pt x="1695" y="4767"/>
                                  </a:lnTo>
                                  <a:lnTo>
                                    <a:pt x="1786" y="4783"/>
                                  </a:lnTo>
                                  <a:lnTo>
                                    <a:pt x="1878" y="4804"/>
                                  </a:lnTo>
                                  <a:lnTo>
                                    <a:pt x="1970" y="4832"/>
                                  </a:lnTo>
                                  <a:lnTo>
                                    <a:pt x="2064" y="4866"/>
                                  </a:lnTo>
                                  <a:lnTo>
                                    <a:pt x="2160" y="4904"/>
                                  </a:lnTo>
                                  <a:lnTo>
                                    <a:pt x="2256" y="4951"/>
                                  </a:lnTo>
                                  <a:lnTo>
                                    <a:pt x="2354" y="5002"/>
                                  </a:lnTo>
                                  <a:lnTo>
                                    <a:pt x="2453" y="5060"/>
                                  </a:lnTo>
                                  <a:lnTo>
                                    <a:pt x="2555" y="5125"/>
                                  </a:lnTo>
                                  <a:lnTo>
                                    <a:pt x="2658" y="5195"/>
                                  </a:lnTo>
                                  <a:lnTo>
                                    <a:pt x="2763" y="5272"/>
                                  </a:lnTo>
                                  <a:lnTo>
                                    <a:pt x="2870" y="5356"/>
                                  </a:lnTo>
                                  <a:lnTo>
                                    <a:pt x="2980" y="5446"/>
                                  </a:lnTo>
                                  <a:lnTo>
                                    <a:pt x="2980" y="5445"/>
                                  </a:lnTo>
                                  <a:lnTo>
                                    <a:pt x="2980" y="5445"/>
                                  </a:lnTo>
                                  <a:lnTo>
                                    <a:pt x="2980" y="5446"/>
                                  </a:lnTo>
                                  <a:lnTo>
                                    <a:pt x="2981" y="5445"/>
                                  </a:lnTo>
                                  <a:lnTo>
                                    <a:pt x="2981" y="5445"/>
                                  </a:lnTo>
                                  <a:lnTo>
                                    <a:pt x="2981" y="5446"/>
                                  </a:lnTo>
                                  <a:lnTo>
                                    <a:pt x="3090" y="5356"/>
                                  </a:lnTo>
                                  <a:lnTo>
                                    <a:pt x="3197" y="5272"/>
                                  </a:lnTo>
                                  <a:lnTo>
                                    <a:pt x="3303" y="5195"/>
                                  </a:lnTo>
                                  <a:lnTo>
                                    <a:pt x="3406" y="5125"/>
                                  </a:lnTo>
                                  <a:lnTo>
                                    <a:pt x="3507" y="5060"/>
                                  </a:lnTo>
                                  <a:lnTo>
                                    <a:pt x="3607" y="5002"/>
                                  </a:lnTo>
                                  <a:lnTo>
                                    <a:pt x="3705" y="4951"/>
                                  </a:lnTo>
                                  <a:lnTo>
                                    <a:pt x="3801" y="4904"/>
                                  </a:lnTo>
                                  <a:lnTo>
                                    <a:pt x="3896" y="4866"/>
                                  </a:lnTo>
                                  <a:lnTo>
                                    <a:pt x="3990" y="4832"/>
                                  </a:lnTo>
                                  <a:lnTo>
                                    <a:pt x="4083" y="4804"/>
                                  </a:lnTo>
                                  <a:lnTo>
                                    <a:pt x="4175" y="4783"/>
                                  </a:lnTo>
                                  <a:lnTo>
                                    <a:pt x="4266" y="4767"/>
                                  </a:lnTo>
                                  <a:lnTo>
                                    <a:pt x="4356" y="4757"/>
                                  </a:lnTo>
                                  <a:lnTo>
                                    <a:pt x="4445" y="4753"/>
                                  </a:lnTo>
                                  <a:lnTo>
                                    <a:pt x="4533" y="4754"/>
                                  </a:lnTo>
                                  <a:lnTo>
                                    <a:pt x="4622" y="4760"/>
                                  </a:lnTo>
                                  <a:lnTo>
                                    <a:pt x="4709" y="4773"/>
                                  </a:lnTo>
                                  <a:lnTo>
                                    <a:pt x="4797" y="4791"/>
                                  </a:lnTo>
                                  <a:lnTo>
                                    <a:pt x="4884" y="4813"/>
                                  </a:lnTo>
                                  <a:lnTo>
                                    <a:pt x="4971" y="4842"/>
                                  </a:lnTo>
                                  <a:lnTo>
                                    <a:pt x="5059" y="4875"/>
                                  </a:lnTo>
                                  <a:lnTo>
                                    <a:pt x="5147" y="4913"/>
                                  </a:lnTo>
                                  <a:lnTo>
                                    <a:pt x="5235" y="4957"/>
                                  </a:lnTo>
                                  <a:lnTo>
                                    <a:pt x="5323" y="5006"/>
                                  </a:lnTo>
                                  <a:lnTo>
                                    <a:pt x="5412" y="5058"/>
                                  </a:lnTo>
                                  <a:lnTo>
                                    <a:pt x="5501" y="5117"/>
                                  </a:lnTo>
                                  <a:lnTo>
                                    <a:pt x="5591" y="5180"/>
                                  </a:lnTo>
                                  <a:lnTo>
                                    <a:pt x="5682" y="5247"/>
                                  </a:lnTo>
                                  <a:lnTo>
                                    <a:pt x="5774" y="5319"/>
                                  </a:lnTo>
                                  <a:lnTo>
                                    <a:pt x="5867" y="5396"/>
                                  </a:lnTo>
                                  <a:lnTo>
                                    <a:pt x="5962" y="5477"/>
                                  </a:lnTo>
                                  <a:lnTo>
                                    <a:pt x="5534" y="5944"/>
                                  </a:lnTo>
                                  <a:lnTo>
                                    <a:pt x="5451" y="5866"/>
                                  </a:lnTo>
                                  <a:lnTo>
                                    <a:pt x="5369" y="5795"/>
                                  </a:lnTo>
                                  <a:lnTo>
                                    <a:pt x="5290" y="5730"/>
                                  </a:lnTo>
                                  <a:lnTo>
                                    <a:pt x="5212" y="5669"/>
                                  </a:lnTo>
                                  <a:lnTo>
                                    <a:pt x="5136" y="5617"/>
                                  </a:lnTo>
                                  <a:lnTo>
                                    <a:pt x="5063" y="5568"/>
                                  </a:lnTo>
                                  <a:lnTo>
                                    <a:pt x="4990" y="5526"/>
                                  </a:lnTo>
                                  <a:lnTo>
                                    <a:pt x="4919" y="5489"/>
                                  </a:lnTo>
                                  <a:lnTo>
                                    <a:pt x="4848" y="5458"/>
                                  </a:lnTo>
                                  <a:lnTo>
                                    <a:pt x="4778" y="5433"/>
                                  </a:lnTo>
                                  <a:lnTo>
                                    <a:pt x="4709" y="5413"/>
                                  </a:lnTo>
                                  <a:lnTo>
                                    <a:pt x="4641" y="5399"/>
                                  </a:lnTo>
                                  <a:lnTo>
                                    <a:pt x="4573" y="5390"/>
                                  </a:lnTo>
                                  <a:lnTo>
                                    <a:pt x="4506" y="5385"/>
                                  </a:lnTo>
                                  <a:lnTo>
                                    <a:pt x="4439" y="5386"/>
                                  </a:lnTo>
                                  <a:lnTo>
                                    <a:pt x="4372" y="5393"/>
                                  </a:lnTo>
                                  <a:lnTo>
                                    <a:pt x="4304" y="5404"/>
                                  </a:lnTo>
                                  <a:lnTo>
                                    <a:pt x="4236" y="5421"/>
                                  </a:lnTo>
                                  <a:lnTo>
                                    <a:pt x="4167" y="5442"/>
                                  </a:lnTo>
                                  <a:lnTo>
                                    <a:pt x="4099" y="5468"/>
                                  </a:lnTo>
                                  <a:lnTo>
                                    <a:pt x="4030" y="5499"/>
                                  </a:lnTo>
                                  <a:lnTo>
                                    <a:pt x="3959" y="5534"/>
                                  </a:lnTo>
                                  <a:lnTo>
                                    <a:pt x="3887" y="5575"/>
                                  </a:lnTo>
                                  <a:lnTo>
                                    <a:pt x="3814" y="5619"/>
                                  </a:lnTo>
                                  <a:lnTo>
                                    <a:pt x="3739" y="5668"/>
                                  </a:lnTo>
                                  <a:lnTo>
                                    <a:pt x="3663" y="5722"/>
                                  </a:lnTo>
                                  <a:lnTo>
                                    <a:pt x="3585" y="5779"/>
                                  </a:lnTo>
                                  <a:lnTo>
                                    <a:pt x="3505" y="5842"/>
                                  </a:lnTo>
                                  <a:lnTo>
                                    <a:pt x="3423" y="5908"/>
                                  </a:lnTo>
                                  <a:lnTo>
                                    <a:pt x="3339" y="5980"/>
                                  </a:lnTo>
                                  <a:lnTo>
                                    <a:pt x="3253" y="6053"/>
                                  </a:lnTo>
                                  <a:lnTo>
                                    <a:pt x="3164" y="6133"/>
                                  </a:lnTo>
                                  <a:lnTo>
                                    <a:pt x="3161" y="6139"/>
                                  </a:lnTo>
                                  <a:lnTo>
                                    <a:pt x="3156" y="6146"/>
                                  </a:lnTo>
                                  <a:lnTo>
                                    <a:pt x="3150" y="6151"/>
                                  </a:lnTo>
                                  <a:lnTo>
                                    <a:pt x="3141" y="6157"/>
                                  </a:lnTo>
                                  <a:lnTo>
                                    <a:pt x="3132" y="6161"/>
                                  </a:lnTo>
                                  <a:lnTo>
                                    <a:pt x="3121" y="6166"/>
                                  </a:lnTo>
                                  <a:lnTo>
                                    <a:pt x="3108" y="6170"/>
                                  </a:lnTo>
                                  <a:lnTo>
                                    <a:pt x="3095" y="6173"/>
                                  </a:lnTo>
                                  <a:lnTo>
                                    <a:pt x="3066" y="6179"/>
                                  </a:lnTo>
                                  <a:lnTo>
                                    <a:pt x="3034" y="6182"/>
                                  </a:lnTo>
                                  <a:lnTo>
                                    <a:pt x="3000" y="6184"/>
                                  </a:lnTo>
                                  <a:lnTo>
                                    <a:pt x="2967" y="6184"/>
                                  </a:lnTo>
                                  <a:lnTo>
                                    <a:pt x="2933" y="6183"/>
                                  </a:lnTo>
                                  <a:lnTo>
                                    <a:pt x="2901" y="6180"/>
                                  </a:lnTo>
                                  <a:lnTo>
                                    <a:pt x="2871" y="6176"/>
                                  </a:lnTo>
                                  <a:lnTo>
                                    <a:pt x="2845" y="6170"/>
                                  </a:lnTo>
                                  <a:lnTo>
                                    <a:pt x="2834" y="6167"/>
                                  </a:lnTo>
                                  <a:lnTo>
                                    <a:pt x="2824" y="6162"/>
                                  </a:lnTo>
                                  <a:lnTo>
                                    <a:pt x="2815" y="6158"/>
                                  </a:lnTo>
                                  <a:lnTo>
                                    <a:pt x="2808" y="6154"/>
                                  </a:lnTo>
                                  <a:lnTo>
                                    <a:pt x="2803" y="6149"/>
                                  </a:lnTo>
                                  <a:lnTo>
                                    <a:pt x="2799" y="6144"/>
                                  </a:lnTo>
                                  <a:lnTo>
                                    <a:pt x="2798" y="6138"/>
                                  </a:lnTo>
                                  <a:lnTo>
                                    <a:pt x="2798" y="6133"/>
                                  </a:lnTo>
                                  <a:close/>
                                  <a:moveTo>
                                    <a:pt x="1276" y="0"/>
                                  </a:moveTo>
                                  <a:lnTo>
                                    <a:pt x="1243" y="262"/>
                                  </a:lnTo>
                                  <a:lnTo>
                                    <a:pt x="1212" y="524"/>
                                  </a:lnTo>
                                  <a:lnTo>
                                    <a:pt x="1198" y="654"/>
                                  </a:lnTo>
                                  <a:lnTo>
                                    <a:pt x="1185" y="784"/>
                                  </a:lnTo>
                                  <a:lnTo>
                                    <a:pt x="1172" y="912"/>
                                  </a:lnTo>
                                  <a:lnTo>
                                    <a:pt x="1163" y="1040"/>
                                  </a:lnTo>
                                  <a:lnTo>
                                    <a:pt x="1155" y="1167"/>
                                  </a:lnTo>
                                  <a:lnTo>
                                    <a:pt x="1150" y="1292"/>
                                  </a:lnTo>
                                  <a:lnTo>
                                    <a:pt x="1148" y="1417"/>
                                  </a:lnTo>
                                  <a:lnTo>
                                    <a:pt x="1149" y="1539"/>
                                  </a:lnTo>
                                  <a:lnTo>
                                    <a:pt x="1153" y="1660"/>
                                  </a:lnTo>
                                  <a:lnTo>
                                    <a:pt x="1162" y="1779"/>
                                  </a:lnTo>
                                  <a:lnTo>
                                    <a:pt x="1175" y="1894"/>
                                  </a:lnTo>
                                  <a:lnTo>
                                    <a:pt x="1192" y="2009"/>
                                  </a:lnTo>
                                  <a:lnTo>
                                    <a:pt x="1213" y="2121"/>
                                  </a:lnTo>
                                  <a:lnTo>
                                    <a:pt x="1239" y="2230"/>
                                  </a:lnTo>
                                  <a:lnTo>
                                    <a:pt x="1272" y="2336"/>
                                  </a:lnTo>
                                  <a:lnTo>
                                    <a:pt x="1309" y="2439"/>
                                  </a:lnTo>
                                  <a:lnTo>
                                    <a:pt x="1354" y="2538"/>
                                  </a:lnTo>
                                  <a:lnTo>
                                    <a:pt x="1404" y="2635"/>
                                  </a:lnTo>
                                  <a:lnTo>
                                    <a:pt x="1461" y="2728"/>
                                  </a:lnTo>
                                  <a:lnTo>
                                    <a:pt x="1525" y="2818"/>
                                  </a:lnTo>
                                  <a:lnTo>
                                    <a:pt x="1597" y="2902"/>
                                  </a:lnTo>
                                  <a:lnTo>
                                    <a:pt x="1676" y="2984"/>
                                  </a:lnTo>
                                  <a:lnTo>
                                    <a:pt x="1763" y="3061"/>
                                  </a:lnTo>
                                  <a:lnTo>
                                    <a:pt x="1859" y="3133"/>
                                  </a:lnTo>
                                  <a:lnTo>
                                    <a:pt x="1962" y="3202"/>
                                  </a:lnTo>
                                  <a:lnTo>
                                    <a:pt x="2076" y="3266"/>
                                  </a:lnTo>
                                  <a:lnTo>
                                    <a:pt x="2198" y="3324"/>
                                  </a:lnTo>
                                  <a:lnTo>
                                    <a:pt x="2330" y="3377"/>
                                  </a:lnTo>
                                  <a:lnTo>
                                    <a:pt x="2474" y="3415"/>
                                  </a:lnTo>
                                  <a:lnTo>
                                    <a:pt x="2614" y="3449"/>
                                  </a:lnTo>
                                  <a:lnTo>
                                    <a:pt x="2752" y="3481"/>
                                  </a:lnTo>
                                  <a:lnTo>
                                    <a:pt x="2888" y="3510"/>
                                  </a:lnTo>
                                  <a:lnTo>
                                    <a:pt x="3151" y="3563"/>
                                  </a:lnTo>
                                  <a:lnTo>
                                    <a:pt x="3405" y="3612"/>
                                  </a:lnTo>
                                  <a:lnTo>
                                    <a:pt x="3529" y="3636"/>
                                  </a:lnTo>
                                  <a:lnTo>
                                    <a:pt x="3650" y="3662"/>
                                  </a:lnTo>
                                  <a:lnTo>
                                    <a:pt x="3770" y="3688"/>
                                  </a:lnTo>
                                  <a:lnTo>
                                    <a:pt x="3888" y="3715"/>
                                  </a:lnTo>
                                  <a:lnTo>
                                    <a:pt x="4003" y="3744"/>
                                  </a:lnTo>
                                  <a:lnTo>
                                    <a:pt x="4117" y="3776"/>
                                  </a:lnTo>
                                  <a:lnTo>
                                    <a:pt x="4229" y="3810"/>
                                  </a:lnTo>
                                  <a:lnTo>
                                    <a:pt x="4340" y="3849"/>
                                  </a:lnTo>
                                  <a:lnTo>
                                    <a:pt x="4448" y="3891"/>
                                  </a:lnTo>
                                  <a:lnTo>
                                    <a:pt x="4555" y="3937"/>
                                  </a:lnTo>
                                  <a:lnTo>
                                    <a:pt x="4661" y="3988"/>
                                  </a:lnTo>
                                  <a:lnTo>
                                    <a:pt x="4765" y="4044"/>
                                  </a:lnTo>
                                  <a:lnTo>
                                    <a:pt x="4868" y="4106"/>
                                  </a:lnTo>
                                  <a:lnTo>
                                    <a:pt x="4969" y="4175"/>
                                  </a:lnTo>
                                  <a:lnTo>
                                    <a:pt x="5071" y="4250"/>
                                  </a:lnTo>
                                  <a:lnTo>
                                    <a:pt x="5170" y="4332"/>
                                  </a:lnTo>
                                  <a:lnTo>
                                    <a:pt x="5268" y="4421"/>
                                  </a:lnTo>
                                  <a:lnTo>
                                    <a:pt x="5365" y="4519"/>
                                  </a:lnTo>
                                  <a:lnTo>
                                    <a:pt x="5461" y="4626"/>
                                  </a:lnTo>
                                  <a:lnTo>
                                    <a:pt x="5558" y="4742"/>
                                  </a:lnTo>
                                  <a:lnTo>
                                    <a:pt x="5652" y="4867"/>
                                  </a:lnTo>
                                  <a:lnTo>
                                    <a:pt x="5746" y="5002"/>
                                  </a:lnTo>
                                  <a:lnTo>
                                    <a:pt x="5839" y="5149"/>
                                  </a:lnTo>
                                  <a:lnTo>
                                    <a:pt x="5932" y="5306"/>
                                  </a:lnTo>
                                  <a:lnTo>
                                    <a:pt x="5887" y="5265"/>
                                  </a:lnTo>
                                  <a:lnTo>
                                    <a:pt x="5841" y="5225"/>
                                  </a:lnTo>
                                  <a:lnTo>
                                    <a:pt x="5796" y="5187"/>
                                  </a:lnTo>
                                  <a:lnTo>
                                    <a:pt x="5750" y="5150"/>
                                  </a:lnTo>
                                  <a:lnTo>
                                    <a:pt x="5704" y="5114"/>
                                  </a:lnTo>
                                  <a:lnTo>
                                    <a:pt x="5659" y="5079"/>
                                  </a:lnTo>
                                  <a:lnTo>
                                    <a:pt x="5614" y="5045"/>
                                  </a:lnTo>
                                  <a:lnTo>
                                    <a:pt x="5569" y="5013"/>
                                  </a:lnTo>
                                  <a:lnTo>
                                    <a:pt x="5523" y="4983"/>
                                  </a:lnTo>
                                  <a:lnTo>
                                    <a:pt x="5479" y="4953"/>
                                  </a:lnTo>
                                  <a:lnTo>
                                    <a:pt x="5433" y="4925"/>
                                  </a:lnTo>
                                  <a:lnTo>
                                    <a:pt x="5389" y="4898"/>
                                  </a:lnTo>
                                  <a:lnTo>
                                    <a:pt x="5344" y="4872"/>
                                  </a:lnTo>
                                  <a:lnTo>
                                    <a:pt x="5298" y="4848"/>
                                  </a:lnTo>
                                  <a:lnTo>
                                    <a:pt x="5254" y="4825"/>
                                  </a:lnTo>
                                  <a:lnTo>
                                    <a:pt x="5208" y="4804"/>
                                  </a:lnTo>
                                  <a:lnTo>
                                    <a:pt x="5164" y="4783"/>
                                  </a:lnTo>
                                  <a:lnTo>
                                    <a:pt x="5118" y="4765"/>
                                  </a:lnTo>
                                  <a:lnTo>
                                    <a:pt x="5074" y="4747"/>
                                  </a:lnTo>
                                  <a:lnTo>
                                    <a:pt x="5029" y="4732"/>
                                  </a:lnTo>
                                  <a:lnTo>
                                    <a:pt x="4984" y="4716"/>
                                  </a:lnTo>
                                  <a:lnTo>
                                    <a:pt x="4939" y="4703"/>
                                  </a:lnTo>
                                  <a:lnTo>
                                    <a:pt x="4893" y="4692"/>
                                  </a:lnTo>
                                  <a:lnTo>
                                    <a:pt x="4848" y="4681"/>
                                  </a:lnTo>
                                  <a:lnTo>
                                    <a:pt x="4803" y="4672"/>
                                  </a:lnTo>
                                  <a:lnTo>
                                    <a:pt x="4758" y="4664"/>
                                  </a:lnTo>
                                  <a:lnTo>
                                    <a:pt x="4712" y="4659"/>
                                  </a:lnTo>
                                  <a:lnTo>
                                    <a:pt x="4667" y="4655"/>
                                  </a:lnTo>
                                  <a:lnTo>
                                    <a:pt x="4621" y="4651"/>
                                  </a:lnTo>
                                  <a:lnTo>
                                    <a:pt x="4575" y="4650"/>
                                  </a:lnTo>
                                  <a:lnTo>
                                    <a:pt x="4530" y="4649"/>
                                  </a:lnTo>
                                  <a:lnTo>
                                    <a:pt x="4484" y="4651"/>
                                  </a:lnTo>
                                  <a:lnTo>
                                    <a:pt x="4453" y="4634"/>
                                  </a:lnTo>
                                  <a:lnTo>
                                    <a:pt x="4422" y="4616"/>
                                  </a:lnTo>
                                  <a:lnTo>
                                    <a:pt x="4389" y="4600"/>
                                  </a:lnTo>
                                  <a:lnTo>
                                    <a:pt x="4357" y="4583"/>
                                  </a:lnTo>
                                  <a:lnTo>
                                    <a:pt x="4292" y="4552"/>
                                  </a:lnTo>
                                  <a:lnTo>
                                    <a:pt x="4230" y="4524"/>
                                  </a:lnTo>
                                  <a:lnTo>
                                    <a:pt x="4172" y="4498"/>
                                  </a:lnTo>
                                  <a:lnTo>
                                    <a:pt x="4118" y="4476"/>
                                  </a:lnTo>
                                  <a:lnTo>
                                    <a:pt x="4072" y="4459"/>
                                  </a:lnTo>
                                  <a:lnTo>
                                    <a:pt x="4036" y="4445"/>
                                  </a:lnTo>
                                  <a:lnTo>
                                    <a:pt x="3982" y="4427"/>
                                  </a:lnTo>
                                  <a:lnTo>
                                    <a:pt x="3930" y="4410"/>
                                  </a:lnTo>
                                  <a:lnTo>
                                    <a:pt x="3877" y="4395"/>
                                  </a:lnTo>
                                  <a:lnTo>
                                    <a:pt x="3825" y="4382"/>
                                  </a:lnTo>
                                  <a:lnTo>
                                    <a:pt x="3775" y="4368"/>
                                  </a:lnTo>
                                  <a:lnTo>
                                    <a:pt x="3723" y="4357"/>
                                  </a:lnTo>
                                  <a:lnTo>
                                    <a:pt x="3672" y="4346"/>
                                  </a:lnTo>
                                  <a:lnTo>
                                    <a:pt x="3623" y="4336"/>
                                  </a:lnTo>
                                  <a:lnTo>
                                    <a:pt x="3572" y="4328"/>
                                  </a:lnTo>
                                  <a:lnTo>
                                    <a:pt x="3520" y="4319"/>
                                  </a:lnTo>
                                  <a:lnTo>
                                    <a:pt x="3470" y="4311"/>
                                  </a:lnTo>
                                  <a:lnTo>
                                    <a:pt x="3418" y="4303"/>
                                  </a:lnTo>
                                  <a:lnTo>
                                    <a:pt x="3314" y="4290"/>
                                  </a:lnTo>
                                  <a:lnTo>
                                    <a:pt x="3206" y="4276"/>
                                  </a:lnTo>
                                  <a:lnTo>
                                    <a:pt x="3093" y="4263"/>
                                  </a:lnTo>
                                  <a:lnTo>
                                    <a:pt x="2977" y="4248"/>
                                  </a:lnTo>
                                  <a:lnTo>
                                    <a:pt x="2853" y="4231"/>
                                  </a:lnTo>
                                  <a:lnTo>
                                    <a:pt x="2723" y="4211"/>
                                  </a:lnTo>
                                  <a:lnTo>
                                    <a:pt x="2655" y="4200"/>
                                  </a:lnTo>
                                  <a:lnTo>
                                    <a:pt x="2584" y="4188"/>
                                  </a:lnTo>
                                  <a:lnTo>
                                    <a:pt x="2511" y="4175"/>
                                  </a:lnTo>
                                  <a:lnTo>
                                    <a:pt x="2436" y="4159"/>
                                  </a:lnTo>
                                  <a:lnTo>
                                    <a:pt x="2359" y="4144"/>
                                  </a:lnTo>
                                  <a:lnTo>
                                    <a:pt x="2279" y="4126"/>
                                  </a:lnTo>
                                  <a:lnTo>
                                    <a:pt x="2196" y="4106"/>
                                  </a:lnTo>
                                  <a:lnTo>
                                    <a:pt x="2110" y="4086"/>
                                  </a:lnTo>
                                  <a:lnTo>
                                    <a:pt x="1957" y="4039"/>
                                  </a:lnTo>
                                  <a:lnTo>
                                    <a:pt x="1814" y="3984"/>
                                  </a:lnTo>
                                  <a:lnTo>
                                    <a:pt x="1682" y="3920"/>
                                  </a:lnTo>
                                  <a:lnTo>
                                    <a:pt x="1558" y="3849"/>
                                  </a:lnTo>
                                  <a:lnTo>
                                    <a:pt x="1445" y="3770"/>
                                  </a:lnTo>
                                  <a:lnTo>
                                    <a:pt x="1340" y="3684"/>
                                  </a:lnTo>
                                  <a:lnTo>
                                    <a:pt x="1244" y="3590"/>
                                  </a:lnTo>
                                  <a:lnTo>
                                    <a:pt x="1157" y="3490"/>
                                  </a:lnTo>
                                  <a:lnTo>
                                    <a:pt x="1079" y="3383"/>
                                  </a:lnTo>
                                  <a:lnTo>
                                    <a:pt x="1009" y="3271"/>
                                  </a:lnTo>
                                  <a:lnTo>
                                    <a:pt x="949" y="3153"/>
                                  </a:lnTo>
                                  <a:lnTo>
                                    <a:pt x="895" y="3030"/>
                                  </a:lnTo>
                                  <a:lnTo>
                                    <a:pt x="851" y="2902"/>
                                  </a:lnTo>
                                  <a:lnTo>
                                    <a:pt x="813" y="2769"/>
                                  </a:lnTo>
                                  <a:lnTo>
                                    <a:pt x="784" y="2633"/>
                                  </a:lnTo>
                                  <a:lnTo>
                                    <a:pt x="761" y="2492"/>
                                  </a:lnTo>
                                  <a:lnTo>
                                    <a:pt x="746" y="2348"/>
                                  </a:lnTo>
                                  <a:lnTo>
                                    <a:pt x="738" y="2200"/>
                                  </a:lnTo>
                                  <a:lnTo>
                                    <a:pt x="737" y="2050"/>
                                  </a:lnTo>
                                  <a:lnTo>
                                    <a:pt x="743" y="1897"/>
                                  </a:lnTo>
                                  <a:lnTo>
                                    <a:pt x="755" y="1743"/>
                                  </a:lnTo>
                                  <a:lnTo>
                                    <a:pt x="775" y="1586"/>
                                  </a:lnTo>
                                  <a:lnTo>
                                    <a:pt x="800" y="1429"/>
                                  </a:lnTo>
                                  <a:lnTo>
                                    <a:pt x="830" y="1269"/>
                                  </a:lnTo>
                                  <a:lnTo>
                                    <a:pt x="868" y="1109"/>
                                  </a:lnTo>
                                  <a:lnTo>
                                    <a:pt x="910" y="950"/>
                                  </a:lnTo>
                                  <a:lnTo>
                                    <a:pt x="959" y="789"/>
                                  </a:lnTo>
                                  <a:lnTo>
                                    <a:pt x="1013" y="630"/>
                                  </a:lnTo>
                                  <a:lnTo>
                                    <a:pt x="1070" y="470"/>
                                  </a:lnTo>
                                  <a:lnTo>
                                    <a:pt x="1134" y="313"/>
                                  </a:lnTo>
                                  <a:lnTo>
                                    <a:pt x="1203" y="155"/>
                                  </a:lnTo>
                                  <a:lnTo>
                                    <a:pt x="1276" y="0"/>
                                  </a:lnTo>
                                  <a:close/>
                                  <a:moveTo>
                                    <a:pt x="3054" y="1020"/>
                                  </a:moveTo>
                                  <a:lnTo>
                                    <a:pt x="3103" y="1021"/>
                                  </a:lnTo>
                                  <a:lnTo>
                                    <a:pt x="3154" y="1026"/>
                                  </a:lnTo>
                                  <a:lnTo>
                                    <a:pt x="3203" y="1033"/>
                                  </a:lnTo>
                                  <a:lnTo>
                                    <a:pt x="3251" y="1042"/>
                                  </a:lnTo>
                                  <a:lnTo>
                                    <a:pt x="3299" y="1054"/>
                                  </a:lnTo>
                                  <a:lnTo>
                                    <a:pt x="3345" y="1070"/>
                                  </a:lnTo>
                                  <a:lnTo>
                                    <a:pt x="3391" y="1087"/>
                                  </a:lnTo>
                                  <a:lnTo>
                                    <a:pt x="3435" y="1106"/>
                                  </a:lnTo>
                                  <a:lnTo>
                                    <a:pt x="3479" y="1128"/>
                                  </a:lnTo>
                                  <a:lnTo>
                                    <a:pt x="3521" y="1153"/>
                                  </a:lnTo>
                                  <a:lnTo>
                                    <a:pt x="3562" y="1180"/>
                                  </a:lnTo>
                                  <a:lnTo>
                                    <a:pt x="3602" y="1207"/>
                                  </a:lnTo>
                                  <a:lnTo>
                                    <a:pt x="3641" y="1238"/>
                                  </a:lnTo>
                                  <a:lnTo>
                                    <a:pt x="3677" y="1271"/>
                                  </a:lnTo>
                                  <a:lnTo>
                                    <a:pt x="3714" y="1305"/>
                                  </a:lnTo>
                                  <a:lnTo>
                                    <a:pt x="3747" y="1342"/>
                                  </a:lnTo>
                                  <a:lnTo>
                                    <a:pt x="3780" y="1380"/>
                                  </a:lnTo>
                                  <a:lnTo>
                                    <a:pt x="3811" y="1420"/>
                                  </a:lnTo>
                                  <a:lnTo>
                                    <a:pt x="3840" y="1462"/>
                                  </a:lnTo>
                                  <a:lnTo>
                                    <a:pt x="3868" y="1505"/>
                                  </a:lnTo>
                                  <a:lnTo>
                                    <a:pt x="3893" y="1549"/>
                                  </a:lnTo>
                                  <a:lnTo>
                                    <a:pt x="3917" y="1595"/>
                                  </a:lnTo>
                                  <a:lnTo>
                                    <a:pt x="3939" y="1642"/>
                                  </a:lnTo>
                                  <a:lnTo>
                                    <a:pt x="3959" y="1691"/>
                                  </a:lnTo>
                                  <a:lnTo>
                                    <a:pt x="3976" y="1740"/>
                                  </a:lnTo>
                                  <a:lnTo>
                                    <a:pt x="3991" y="1791"/>
                                  </a:lnTo>
                                  <a:lnTo>
                                    <a:pt x="4004" y="1842"/>
                                  </a:lnTo>
                                  <a:lnTo>
                                    <a:pt x="4016" y="1895"/>
                                  </a:lnTo>
                                  <a:lnTo>
                                    <a:pt x="4025" y="1949"/>
                                  </a:lnTo>
                                  <a:lnTo>
                                    <a:pt x="4031" y="2004"/>
                                  </a:lnTo>
                                  <a:lnTo>
                                    <a:pt x="4035" y="2059"/>
                                  </a:lnTo>
                                  <a:lnTo>
                                    <a:pt x="4036" y="2115"/>
                                  </a:lnTo>
                                  <a:lnTo>
                                    <a:pt x="4035" y="2173"/>
                                  </a:lnTo>
                                  <a:lnTo>
                                    <a:pt x="4031" y="2228"/>
                                  </a:lnTo>
                                  <a:lnTo>
                                    <a:pt x="4025" y="2283"/>
                                  </a:lnTo>
                                  <a:lnTo>
                                    <a:pt x="4016" y="2337"/>
                                  </a:lnTo>
                                  <a:lnTo>
                                    <a:pt x="4004" y="2389"/>
                                  </a:lnTo>
                                  <a:lnTo>
                                    <a:pt x="3991" y="2441"/>
                                  </a:lnTo>
                                  <a:lnTo>
                                    <a:pt x="3976" y="2492"/>
                                  </a:lnTo>
                                  <a:lnTo>
                                    <a:pt x="3959" y="2541"/>
                                  </a:lnTo>
                                  <a:lnTo>
                                    <a:pt x="3939" y="2590"/>
                                  </a:lnTo>
                                  <a:lnTo>
                                    <a:pt x="3917" y="2637"/>
                                  </a:lnTo>
                                  <a:lnTo>
                                    <a:pt x="3893" y="2683"/>
                                  </a:lnTo>
                                  <a:lnTo>
                                    <a:pt x="3868" y="2727"/>
                                  </a:lnTo>
                                  <a:lnTo>
                                    <a:pt x="3840" y="2770"/>
                                  </a:lnTo>
                                  <a:lnTo>
                                    <a:pt x="3811" y="2812"/>
                                  </a:lnTo>
                                  <a:lnTo>
                                    <a:pt x="3780" y="2852"/>
                                  </a:lnTo>
                                  <a:lnTo>
                                    <a:pt x="3747" y="2890"/>
                                  </a:lnTo>
                                  <a:lnTo>
                                    <a:pt x="3714" y="2927"/>
                                  </a:lnTo>
                                  <a:lnTo>
                                    <a:pt x="3677" y="2961"/>
                                  </a:lnTo>
                                  <a:lnTo>
                                    <a:pt x="3641" y="2994"/>
                                  </a:lnTo>
                                  <a:lnTo>
                                    <a:pt x="3602" y="3025"/>
                                  </a:lnTo>
                                  <a:lnTo>
                                    <a:pt x="3562" y="3052"/>
                                  </a:lnTo>
                                  <a:lnTo>
                                    <a:pt x="3521" y="3078"/>
                                  </a:lnTo>
                                  <a:lnTo>
                                    <a:pt x="3479" y="3103"/>
                                  </a:lnTo>
                                  <a:lnTo>
                                    <a:pt x="3435" y="3125"/>
                                  </a:lnTo>
                                  <a:lnTo>
                                    <a:pt x="3391" y="3144"/>
                                  </a:lnTo>
                                  <a:lnTo>
                                    <a:pt x="3345" y="3162"/>
                                  </a:lnTo>
                                  <a:lnTo>
                                    <a:pt x="3299" y="3176"/>
                                  </a:lnTo>
                                  <a:lnTo>
                                    <a:pt x="3251" y="3190"/>
                                  </a:lnTo>
                                  <a:lnTo>
                                    <a:pt x="3203" y="3198"/>
                                  </a:lnTo>
                                  <a:lnTo>
                                    <a:pt x="3154" y="3206"/>
                                  </a:lnTo>
                                  <a:lnTo>
                                    <a:pt x="3103" y="3211"/>
                                  </a:lnTo>
                                  <a:lnTo>
                                    <a:pt x="3054" y="3212"/>
                                  </a:lnTo>
                                  <a:lnTo>
                                    <a:pt x="3003" y="3211"/>
                                  </a:lnTo>
                                  <a:lnTo>
                                    <a:pt x="2953" y="3206"/>
                                  </a:lnTo>
                                  <a:lnTo>
                                    <a:pt x="2904" y="3198"/>
                                  </a:lnTo>
                                  <a:lnTo>
                                    <a:pt x="2856" y="3190"/>
                                  </a:lnTo>
                                  <a:lnTo>
                                    <a:pt x="2809" y="3176"/>
                                  </a:lnTo>
                                  <a:lnTo>
                                    <a:pt x="2762" y="3162"/>
                                  </a:lnTo>
                                  <a:lnTo>
                                    <a:pt x="2717" y="3144"/>
                                  </a:lnTo>
                                  <a:lnTo>
                                    <a:pt x="2672" y="3125"/>
                                  </a:lnTo>
                                  <a:lnTo>
                                    <a:pt x="2628" y="3103"/>
                                  </a:lnTo>
                                  <a:lnTo>
                                    <a:pt x="2586" y="3078"/>
                                  </a:lnTo>
                                  <a:lnTo>
                                    <a:pt x="2544" y="3052"/>
                                  </a:lnTo>
                                  <a:lnTo>
                                    <a:pt x="2505" y="3025"/>
                                  </a:lnTo>
                                  <a:lnTo>
                                    <a:pt x="2466" y="2994"/>
                                  </a:lnTo>
                                  <a:lnTo>
                                    <a:pt x="2429" y="2961"/>
                                  </a:lnTo>
                                  <a:lnTo>
                                    <a:pt x="2394" y="2927"/>
                                  </a:lnTo>
                                  <a:lnTo>
                                    <a:pt x="2359" y="2890"/>
                                  </a:lnTo>
                                  <a:lnTo>
                                    <a:pt x="2327" y="2852"/>
                                  </a:lnTo>
                                  <a:lnTo>
                                    <a:pt x="2295" y="2812"/>
                                  </a:lnTo>
                                  <a:lnTo>
                                    <a:pt x="2267" y="2770"/>
                                  </a:lnTo>
                                  <a:lnTo>
                                    <a:pt x="2239" y="2727"/>
                                  </a:lnTo>
                                  <a:lnTo>
                                    <a:pt x="2213" y="2683"/>
                                  </a:lnTo>
                                  <a:lnTo>
                                    <a:pt x="2190" y="2637"/>
                                  </a:lnTo>
                                  <a:lnTo>
                                    <a:pt x="2168" y="2590"/>
                                  </a:lnTo>
                                  <a:lnTo>
                                    <a:pt x="2149" y="2541"/>
                                  </a:lnTo>
                                  <a:lnTo>
                                    <a:pt x="2130" y="2492"/>
                                  </a:lnTo>
                                  <a:lnTo>
                                    <a:pt x="2115" y="2441"/>
                                  </a:lnTo>
                                  <a:lnTo>
                                    <a:pt x="2102" y="2389"/>
                                  </a:lnTo>
                                  <a:lnTo>
                                    <a:pt x="2091" y="2337"/>
                                  </a:lnTo>
                                  <a:lnTo>
                                    <a:pt x="2083" y="2283"/>
                                  </a:lnTo>
                                  <a:lnTo>
                                    <a:pt x="2076" y="2228"/>
                                  </a:lnTo>
                                  <a:lnTo>
                                    <a:pt x="2073" y="2173"/>
                                  </a:lnTo>
                                  <a:lnTo>
                                    <a:pt x="2071" y="2115"/>
                                  </a:lnTo>
                                  <a:lnTo>
                                    <a:pt x="2073" y="2059"/>
                                  </a:lnTo>
                                  <a:lnTo>
                                    <a:pt x="2076" y="2004"/>
                                  </a:lnTo>
                                  <a:lnTo>
                                    <a:pt x="2083" y="1949"/>
                                  </a:lnTo>
                                  <a:lnTo>
                                    <a:pt x="2091" y="1895"/>
                                  </a:lnTo>
                                  <a:lnTo>
                                    <a:pt x="2102" y="1842"/>
                                  </a:lnTo>
                                  <a:lnTo>
                                    <a:pt x="2115" y="1791"/>
                                  </a:lnTo>
                                  <a:lnTo>
                                    <a:pt x="2130" y="1740"/>
                                  </a:lnTo>
                                  <a:lnTo>
                                    <a:pt x="2149" y="1691"/>
                                  </a:lnTo>
                                  <a:lnTo>
                                    <a:pt x="2168" y="1642"/>
                                  </a:lnTo>
                                  <a:lnTo>
                                    <a:pt x="2190" y="1595"/>
                                  </a:lnTo>
                                  <a:lnTo>
                                    <a:pt x="2213" y="1549"/>
                                  </a:lnTo>
                                  <a:lnTo>
                                    <a:pt x="2239" y="1505"/>
                                  </a:lnTo>
                                  <a:lnTo>
                                    <a:pt x="2267" y="1462"/>
                                  </a:lnTo>
                                  <a:lnTo>
                                    <a:pt x="2295" y="1420"/>
                                  </a:lnTo>
                                  <a:lnTo>
                                    <a:pt x="2327" y="1380"/>
                                  </a:lnTo>
                                  <a:lnTo>
                                    <a:pt x="2359" y="1342"/>
                                  </a:lnTo>
                                  <a:lnTo>
                                    <a:pt x="2394" y="1305"/>
                                  </a:lnTo>
                                  <a:lnTo>
                                    <a:pt x="2429" y="1271"/>
                                  </a:lnTo>
                                  <a:lnTo>
                                    <a:pt x="2466" y="1238"/>
                                  </a:lnTo>
                                  <a:lnTo>
                                    <a:pt x="2505" y="1207"/>
                                  </a:lnTo>
                                  <a:lnTo>
                                    <a:pt x="2544" y="1180"/>
                                  </a:lnTo>
                                  <a:lnTo>
                                    <a:pt x="2586" y="1153"/>
                                  </a:lnTo>
                                  <a:lnTo>
                                    <a:pt x="2628" y="1128"/>
                                  </a:lnTo>
                                  <a:lnTo>
                                    <a:pt x="2672" y="1106"/>
                                  </a:lnTo>
                                  <a:lnTo>
                                    <a:pt x="2717" y="1087"/>
                                  </a:lnTo>
                                  <a:lnTo>
                                    <a:pt x="2762" y="1070"/>
                                  </a:lnTo>
                                  <a:lnTo>
                                    <a:pt x="2809" y="1054"/>
                                  </a:lnTo>
                                  <a:lnTo>
                                    <a:pt x="2856" y="1042"/>
                                  </a:lnTo>
                                  <a:lnTo>
                                    <a:pt x="2904" y="1033"/>
                                  </a:lnTo>
                                  <a:lnTo>
                                    <a:pt x="2953" y="1026"/>
                                  </a:lnTo>
                                  <a:lnTo>
                                    <a:pt x="3003" y="1021"/>
                                  </a:lnTo>
                                  <a:lnTo>
                                    <a:pt x="3054" y="1020"/>
                                  </a:lnTo>
                                  <a:close/>
                                </a:path>
                              </a:pathLst>
                            </a:custGeom>
                            <a:solidFill>
                              <a:srgbClr val="EF9B4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 name="Freeform 266"/>
                          <wps:cNvSpPr>
                            <a:spLocks noEditPoints="1"/>
                          </wps:cNvSpPr>
                          <wps:spPr bwMode="auto">
                            <a:xfrm>
                              <a:off x="1739" y="3837"/>
                              <a:ext cx="1832" cy="760"/>
                            </a:xfrm>
                            <a:custGeom>
                              <a:avLst/>
                              <a:gdLst>
                                <a:gd name="T0" fmla="*/ 8472 w 9162"/>
                                <a:gd name="T1" fmla="*/ 920 h 3803"/>
                                <a:gd name="T2" fmla="*/ 8150 w 9162"/>
                                <a:gd name="T3" fmla="*/ 870 h 3803"/>
                                <a:gd name="T4" fmla="*/ 7516 w 9162"/>
                                <a:gd name="T5" fmla="*/ 1561 h 3803"/>
                                <a:gd name="T6" fmla="*/ 7253 w 9162"/>
                                <a:gd name="T7" fmla="*/ 2415 h 3803"/>
                                <a:gd name="T8" fmla="*/ 7558 w 9162"/>
                                <a:gd name="T9" fmla="*/ 2896 h 3803"/>
                                <a:gd name="T10" fmla="*/ 8127 w 9162"/>
                                <a:gd name="T11" fmla="*/ 2801 h 3803"/>
                                <a:gd name="T12" fmla="*/ 8655 w 9162"/>
                                <a:gd name="T13" fmla="*/ 2471 h 3803"/>
                                <a:gd name="T14" fmla="*/ 9013 w 9162"/>
                                <a:gd name="T15" fmla="*/ 2673 h 3803"/>
                                <a:gd name="T16" fmla="*/ 8937 w 9162"/>
                                <a:gd name="T17" fmla="*/ 3111 h 3803"/>
                                <a:gd name="T18" fmla="*/ 8098 w 9162"/>
                                <a:gd name="T19" fmla="*/ 3615 h 3803"/>
                                <a:gd name="T20" fmla="*/ 7282 w 9162"/>
                                <a:gd name="T21" fmla="*/ 3582 h 3803"/>
                                <a:gd name="T22" fmla="*/ 6749 w 9162"/>
                                <a:gd name="T23" fmla="*/ 3105 h 3803"/>
                                <a:gd name="T24" fmla="*/ 6550 w 9162"/>
                                <a:gd name="T25" fmla="*/ 2386 h 3803"/>
                                <a:gd name="T26" fmla="*/ 6931 w 9162"/>
                                <a:gd name="T27" fmla="*/ 1144 h 3803"/>
                                <a:gd name="T28" fmla="*/ 7754 w 9162"/>
                                <a:gd name="T29" fmla="*/ 251 h 3803"/>
                                <a:gd name="T30" fmla="*/ 8474 w 9162"/>
                                <a:gd name="T31" fmla="*/ 103 h 3803"/>
                                <a:gd name="T32" fmla="*/ 8836 w 9162"/>
                                <a:gd name="T33" fmla="*/ 25 h 3803"/>
                                <a:gd name="T34" fmla="*/ 9102 w 9162"/>
                                <a:gd name="T35" fmla="*/ 253 h 3803"/>
                                <a:gd name="T36" fmla="*/ 9160 w 9162"/>
                                <a:gd name="T37" fmla="*/ 850 h 3803"/>
                                <a:gd name="T38" fmla="*/ 8916 w 9162"/>
                                <a:gd name="T39" fmla="*/ 1179 h 3803"/>
                                <a:gd name="T40" fmla="*/ 3708 w 9162"/>
                                <a:gd name="T41" fmla="*/ 2979 h 3803"/>
                                <a:gd name="T42" fmla="*/ 3559 w 9162"/>
                                <a:gd name="T43" fmla="*/ 3600 h 3803"/>
                                <a:gd name="T44" fmla="*/ 3192 w 9162"/>
                                <a:gd name="T45" fmla="*/ 3756 h 3803"/>
                                <a:gd name="T46" fmla="*/ 2920 w 9162"/>
                                <a:gd name="T47" fmla="*/ 3449 h 3803"/>
                                <a:gd name="T48" fmla="*/ 3175 w 9162"/>
                                <a:gd name="T49" fmla="*/ 2043 h 3803"/>
                                <a:gd name="T50" fmla="*/ 3393 w 9162"/>
                                <a:gd name="T51" fmla="*/ 1019 h 3803"/>
                                <a:gd name="T52" fmla="*/ 3698 w 9162"/>
                                <a:gd name="T53" fmla="*/ 140 h 3803"/>
                                <a:gd name="T54" fmla="*/ 4244 w 9162"/>
                                <a:gd name="T55" fmla="*/ 198 h 3803"/>
                                <a:gd name="T56" fmla="*/ 4524 w 9162"/>
                                <a:gd name="T57" fmla="*/ 1405 h 3803"/>
                                <a:gd name="T58" fmla="*/ 4931 w 9162"/>
                                <a:gd name="T59" fmla="*/ 1432 h 3803"/>
                                <a:gd name="T60" fmla="*/ 5307 w 9162"/>
                                <a:gd name="T61" fmla="*/ 147 h 3803"/>
                                <a:gd name="T62" fmla="*/ 5681 w 9162"/>
                                <a:gd name="T63" fmla="*/ 11 h 3803"/>
                                <a:gd name="T64" fmla="*/ 5993 w 9162"/>
                                <a:gd name="T65" fmla="*/ 421 h 3803"/>
                                <a:gd name="T66" fmla="*/ 6157 w 9162"/>
                                <a:gd name="T67" fmla="*/ 1464 h 3803"/>
                                <a:gd name="T68" fmla="*/ 6537 w 9162"/>
                                <a:gd name="T69" fmla="*/ 3194 h 3803"/>
                                <a:gd name="T70" fmla="*/ 6465 w 9162"/>
                                <a:gd name="T71" fmla="*/ 3707 h 3803"/>
                                <a:gd name="T72" fmla="*/ 6078 w 9162"/>
                                <a:gd name="T73" fmla="*/ 3769 h 3803"/>
                                <a:gd name="T74" fmla="*/ 5696 w 9162"/>
                                <a:gd name="T75" fmla="*/ 2798 h 3803"/>
                                <a:gd name="T76" fmla="*/ 5431 w 9162"/>
                                <a:gd name="T77" fmla="*/ 2214 h 3803"/>
                                <a:gd name="T78" fmla="*/ 5001 w 9162"/>
                                <a:gd name="T79" fmla="*/ 3473 h 3803"/>
                                <a:gd name="T80" fmla="*/ 4516 w 9162"/>
                                <a:gd name="T81" fmla="*/ 3692 h 3803"/>
                                <a:gd name="T82" fmla="*/ 4067 w 9162"/>
                                <a:gd name="T83" fmla="*/ 2626 h 3803"/>
                                <a:gd name="T84" fmla="*/ 2055 w 9162"/>
                                <a:gd name="T85" fmla="*/ 3525 h 3803"/>
                                <a:gd name="T86" fmla="*/ 1081 w 9162"/>
                                <a:gd name="T87" fmla="*/ 3755 h 3803"/>
                                <a:gd name="T88" fmla="*/ 469 w 9162"/>
                                <a:gd name="T89" fmla="*/ 3449 h 3803"/>
                                <a:gd name="T90" fmla="*/ 9 w 9162"/>
                                <a:gd name="T91" fmla="*/ 2170 h 3803"/>
                                <a:gd name="T92" fmla="*/ 21 w 9162"/>
                                <a:gd name="T93" fmla="*/ 1238 h 3803"/>
                                <a:gd name="T94" fmla="*/ 51 w 9162"/>
                                <a:gd name="T95" fmla="*/ 509 h 3803"/>
                                <a:gd name="T96" fmla="*/ 320 w 9162"/>
                                <a:gd name="T97" fmla="*/ 113 h 3803"/>
                                <a:gd name="T98" fmla="*/ 678 w 9162"/>
                                <a:gd name="T99" fmla="*/ 272 h 3803"/>
                                <a:gd name="T100" fmla="*/ 733 w 9162"/>
                                <a:gd name="T101" fmla="*/ 768 h 3803"/>
                                <a:gd name="T102" fmla="*/ 725 w 9162"/>
                                <a:gd name="T103" fmla="*/ 1417 h 3803"/>
                                <a:gd name="T104" fmla="*/ 722 w 9162"/>
                                <a:gd name="T105" fmla="*/ 2169 h 3803"/>
                                <a:gd name="T106" fmla="*/ 998 w 9162"/>
                                <a:gd name="T107" fmla="*/ 2951 h 3803"/>
                                <a:gd name="T108" fmla="*/ 1628 w 9162"/>
                                <a:gd name="T109" fmla="*/ 2977 h 3803"/>
                                <a:gd name="T110" fmla="*/ 2086 w 9162"/>
                                <a:gd name="T111" fmla="*/ 2060 h 3803"/>
                                <a:gd name="T112" fmla="*/ 2186 w 9162"/>
                                <a:gd name="T113" fmla="*/ 555 h 3803"/>
                                <a:gd name="T114" fmla="*/ 2400 w 9162"/>
                                <a:gd name="T115" fmla="*/ 153 h 3803"/>
                                <a:gd name="T116" fmla="*/ 2843 w 9162"/>
                                <a:gd name="T117" fmla="*/ 247 h 3803"/>
                                <a:gd name="T118" fmla="*/ 2902 w 9162"/>
                                <a:gd name="T119" fmla="*/ 947 h 3803"/>
                                <a:gd name="T120" fmla="*/ 2744 w 9162"/>
                                <a:gd name="T121" fmla="*/ 2303 h 3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9162" h="3803">
                                  <a:moveTo>
                                    <a:pt x="8813" y="1193"/>
                                  </a:moveTo>
                                  <a:lnTo>
                                    <a:pt x="8785" y="1192"/>
                                  </a:lnTo>
                                  <a:lnTo>
                                    <a:pt x="8758" y="1190"/>
                                  </a:lnTo>
                                  <a:lnTo>
                                    <a:pt x="8745" y="1187"/>
                                  </a:lnTo>
                                  <a:lnTo>
                                    <a:pt x="8732" y="1184"/>
                                  </a:lnTo>
                                  <a:lnTo>
                                    <a:pt x="8720" y="1181"/>
                                  </a:lnTo>
                                  <a:lnTo>
                                    <a:pt x="8707" y="1176"/>
                                  </a:lnTo>
                                  <a:lnTo>
                                    <a:pt x="8694" y="1172"/>
                                  </a:lnTo>
                                  <a:lnTo>
                                    <a:pt x="8683" y="1168"/>
                                  </a:lnTo>
                                  <a:lnTo>
                                    <a:pt x="8671" y="1162"/>
                                  </a:lnTo>
                                  <a:lnTo>
                                    <a:pt x="8659" y="1157"/>
                                  </a:lnTo>
                                  <a:lnTo>
                                    <a:pt x="8648" y="1150"/>
                                  </a:lnTo>
                                  <a:lnTo>
                                    <a:pt x="8637" y="1143"/>
                                  </a:lnTo>
                                  <a:lnTo>
                                    <a:pt x="8625" y="1136"/>
                                  </a:lnTo>
                                  <a:lnTo>
                                    <a:pt x="8615" y="1128"/>
                                  </a:lnTo>
                                  <a:lnTo>
                                    <a:pt x="8595" y="1110"/>
                                  </a:lnTo>
                                  <a:lnTo>
                                    <a:pt x="8576" y="1092"/>
                                  </a:lnTo>
                                  <a:lnTo>
                                    <a:pt x="8558" y="1071"/>
                                  </a:lnTo>
                                  <a:lnTo>
                                    <a:pt x="8540" y="1049"/>
                                  </a:lnTo>
                                  <a:lnTo>
                                    <a:pt x="8524" y="1025"/>
                                  </a:lnTo>
                                  <a:lnTo>
                                    <a:pt x="8509" y="998"/>
                                  </a:lnTo>
                                  <a:lnTo>
                                    <a:pt x="8494" y="969"/>
                                  </a:lnTo>
                                  <a:lnTo>
                                    <a:pt x="8481" y="940"/>
                                  </a:lnTo>
                                  <a:lnTo>
                                    <a:pt x="8481" y="940"/>
                                  </a:lnTo>
                                  <a:lnTo>
                                    <a:pt x="8472" y="920"/>
                                  </a:lnTo>
                                  <a:lnTo>
                                    <a:pt x="8464" y="903"/>
                                  </a:lnTo>
                                  <a:lnTo>
                                    <a:pt x="8457" y="889"/>
                                  </a:lnTo>
                                  <a:lnTo>
                                    <a:pt x="8450" y="877"/>
                                  </a:lnTo>
                                  <a:lnTo>
                                    <a:pt x="8444" y="866"/>
                                  </a:lnTo>
                                  <a:lnTo>
                                    <a:pt x="8438" y="858"/>
                                  </a:lnTo>
                                  <a:lnTo>
                                    <a:pt x="8432" y="852"/>
                                  </a:lnTo>
                                  <a:lnTo>
                                    <a:pt x="8426" y="848"/>
                                  </a:lnTo>
                                  <a:lnTo>
                                    <a:pt x="8427" y="848"/>
                                  </a:lnTo>
                                  <a:lnTo>
                                    <a:pt x="8423" y="847"/>
                                  </a:lnTo>
                                  <a:lnTo>
                                    <a:pt x="8415" y="846"/>
                                  </a:lnTo>
                                  <a:lnTo>
                                    <a:pt x="8403" y="844"/>
                                  </a:lnTo>
                                  <a:lnTo>
                                    <a:pt x="8388" y="843"/>
                                  </a:lnTo>
                                  <a:lnTo>
                                    <a:pt x="8366" y="841"/>
                                  </a:lnTo>
                                  <a:lnTo>
                                    <a:pt x="8342" y="840"/>
                                  </a:lnTo>
                                  <a:lnTo>
                                    <a:pt x="8315" y="839"/>
                                  </a:lnTo>
                                  <a:lnTo>
                                    <a:pt x="8285" y="839"/>
                                  </a:lnTo>
                                  <a:lnTo>
                                    <a:pt x="8271" y="840"/>
                                  </a:lnTo>
                                  <a:lnTo>
                                    <a:pt x="8257" y="841"/>
                                  </a:lnTo>
                                  <a:lnTo>
                                    <a:pt x="8242" y="842"/>
                                  </a:lnTo>
                                  <a:lnTo>
                                    <a:pt x="8226" y="845"/>
                                  </a:lnTo>
                                  <a:lnTo>
                                    <a:pt x="8211" y="848"/>
                                  </a:lnTo>
                                  <a:lnTo>
                                    <a:pt x="8196" y="853"/>
                                  </a:lnTo>
                                  <a:lnTo>
                                    <a:pt x="8181" y="858"/>
                                  </a:lnTo>
                                  <a:lnTo>
                                    <a:pt x="8166" y="864"/>
                                  </a:lnTo>
                                  <a:lnTo>
                                    <a:pt x="8150" y="870"/>
                                  </a:lnTo>
                                  <a:lnTo>
                                    <a:pt x="8133" y="878"/>
                                  </a:lnTo>
                                  <a:lnTo>
                                    <a:pt x="8117" y="886"/>
                                  </a:lnTo>
                                  <a:lnTo>
                                    <a:pt x="8101" y="896"/>
                                  </a:lnTo>
                                  <a:lnTo>
                                    <a:pt x="8085" y="905"/>
                                  </a:lnTo>
                                  <a:lnTo>
                                    <a:pt x="8069" y="916"/>
                                  </a:lnTo>
                                  <a:lnTo>
                                    <a:pt x="8051" y="927"/>
                                  </a:lnTo>
                                  <a:lnTo>
                                    <a:pt x="8034" y="939"/>
                                  </a:lnTo>
                                  <a:lnTo>
                                    <a:pt x="8016" y="953"/>
                                  </a:lnTo>
                                  <a:lnTo>
                                    <a:pt x="7998" y="967"/>
                                  </a:lnTo>
                                  <a:lnTo>
                                    <a:pt x="7979" y="983"/>
                                  </a:lnTo>
                                  <a:lnTo>
                                    <a:pt x="7960" y="999"/>
                                  </a:lnTo>
                                  <a:lnTo>
                                    <a:pt x="7923" y="1034"/>
                                  </a:lnTo>
                                  <a:lnTo>
                                    <a:pt x="7884" y="1073"/>
                                  </a:lnTo>
                                  <a:lnTo>
                                    <a:pt x="7845" y="1115"/>
                                  </a:lnTo>
                                  <a:lnTo>
                                    <a:pt x="7804" y="1160"/>
                                  </a:lnTo>
                                  <a:lnTo>
                                    <a:pt x="7764" y="1209"/>
                                  </a:lnTo>
                                  <a:lnTo>
                                    <a:pt x="7722" y="1261"/>
                                  </a:lnTo>
                                  <a:lnTo>
                                    <a:pt x="7693" y="1300"/>
                                  </a:lnTo>
                                  <a:lnTo>
                                    <a:pt x="7665" y="1337"/>
                                  </a:lnTo>
                                  <a:lnTo>
                                    <a:pt x="7637" y="1375"/>
                                  </a:lnTo>
                                  <a:lnTo>
                                    <a:pt x="7611" y="1413"/>
                                  </a:lnTo>
                                  <a:lnTo>
                                    <a:pt x="7586" y="1450"/>
                                  </a:lnTo>
                                  <a:lnTo>
                                    <a:pt x="7561" y="1487"/>
                                  </a:lnTo>
                                  <a:lnTo>
                                    <a:pt x="7538" y="1524"/>
                                  </a:lnTo>
                                  <a:lnTo>
                                    <a:pt x="7516" y="1561"/>
                                  </a:lnTo>
                                  <a:lnTo>
                                    <a:pt x="7493" y="1598"/>
                                  </a:lnTo>
                                  <a:lnTo>
                                    <a:pt x="7473" y="1634"/>
                                  </a:lnTo>
                                  <a:lnTo>
                                    <a:pt x="7453" y="1671"/>
                                  </a:lnTo>
                                  <a:lnTo>
                                    <a:pt x="7435" y="1707"/>
                                  </a:lnTo>
                                  <a:lnTo>
                                    <a:pt x="7416" y="1742"/>
                                  </a:lnTo>
                                  <a:lnTo>
                                    <a:pt x="7399" y="1778"/>
                                  </a:lnTo>
                                  <a:lnTo>
                                    <a:pt x="7383" y="1814"/>
                                  </a:lnTo>
                                  <a:lnTo>
                                    <a:pt x="7368" y="1849"/>
                                  </a:lnTo>
                                  <a:lnTo>
                                    <a:pt x="7355" y="1884"/>
                                  </a:lnTo>
                                  <a:lnTo>
                                    <a:pt x="7342" y="1918"/>
                                  </a:lnTo>
                                  <a:lnTo>
                                    <a:pt x="7329" y="1953"/>
                                  </a:lnTo>
                                  <a:lnTo>
                                    <a:pt x="7317" y="1988"/>
                                  </a:lnTo>
                                  <a:lnTo>
                                    <a:pt x="7307" y="2022"/>
                                  </a:lnTo>
                                  <a:lnTo>
                                    <a:pt x="7298" y="2056"/>
                                  </a:lnTo>
                                  <a:lnTo>
                                    <a:pt x="7289" y="2090"/>
                                  </a:lnTo>
                                  <a:lnTo>
                                    <a:pt x="7282" y="2123"/>
                                  </a:lnTo>
                                  <a:lnTo>
                                    <a:pt x="7275" y="2157"/>
                                  </a:lnTo>
                                  <a:lnTo>
                                    <a:pt x="7269" y="2190"/>
                                  </a:lnTo>
                                  <a:lnTo>
                                    <a:pt x="7264" y="2223"/>
                                  </a:lnTo>
                                  <a:lnTo>
                                    <a:pt x="7260" y="2256"/>
                                  </a:lnTo>
                                  <a:lnTo>
                                    <a:pt x="7256" y="2289"/>
                                  </a:lnTo>
                                  <a:lnTo>
                                    <a:pt x="7254" y="2321"/>
                                  </a:lnTo>
                                  <a:lnTo>
                                    <a:pt x="7253" y="2354"/>
                                  </a:lnTo>
                                  <a:lnTo>
                                    <a:pt x="7252" y="2386"/>
                                  </a:lnTo>
                                  <a:lnTo>
                                    <a:pt x="7253" y="2415"/>
                                  </a:lnTo>
                                  <a:lnTo>
                                    <a:pt x="7254" y="2441"/>
                                  </a:lnTo>
                                  <a:lnTo>
                                    <a:pt x="7257" y="2469"/>
                                  </a:lnTo>
                                  <a:lnTo>
                                    <a:pt x="7262" y="2494"/>
                                  </a:lnTo>
                                  <a:lnTo>
                                    <a:pt x="7266" y="2520"/>
                                  </a:lnTo>
                                  <a:lnTo>
                                    <a:pt x="7272" y="2544"/>
                                  </a:lnTo>
                                  <a:lnTo>
                                    <a:pt x="7279" y="2570"/>
                                  </a:lnTo>
                                  <a:lnTo>
                                    <a:pt x="7287" y="2593"/>
                                  </a:lnTo>
                                  <a:lnTo>
                                    <a:pt x="7296" y="2617"/>
                                  </a:lnTo>
                                  <a:lnTo>
                                    <a:pt x="7306" y="2640"/>
                                  </a:lnTo>
                                  <a:lnTo>
                                    <a:pt x="7317" y="2662"/>
                                  </a:lnTo>
                                  <a:lnTo>
                                    <a:pt x="7329" y="2684"/>
                                  </a:lnTo>
                                  <a:lnTo>
                                    <a:pt x="7343" y="2706"/>
                                  </a:lnTo>
                                  <a:lnTo>
                                    <a:pt x="7358" y="2727"/>
                                  </a:lnTo>
                                  <a:lnTo>
                                    <a:pt x="7373" y="2748"/>
                                  </a:lnTo>
                                  <a:lnTo>
                                    <a:pt x="7389" y="2768"/>
                                  </a:lnTo>
                                  <a:lnTo>
                                    <a:pt x="7389" y="2768"/>
                                  </a:lnTo>
                                  <a:lnTo>
                                    <a:pt x="7406" y="2787"/>
                                  </a:lnTo>
                                  <a:lnTo>
                                    <a:pt x="7425" y="2805"/>
                                  </a:lnTo>
                                  <a:lnTo>
                                    <a:pt x="7443" y="2822"/>
                                  </a:lnTo>
                                  <a:lnTo>
                                    <a:pt x="7461" y="2837"/>
                                  </a:lnTo>
                                  <a:lnTo>
                                    <a:pt x="7479" y="2852"/>
                                  </a:lnTo>
                                  <a:lnTo>
                                    <a:pt x="7498" y="2864"/>
                                  </a:lnTo>
                                  <a:lnTo>
                                    <a:pt x="7519" y="2876"/>
                                  </a:lnTo>
                                  <a:lnTo>
                                    <a:pt x="7538" y="2886"/>
                                  </a:lnTo>
                                  <a:lnTo>
                                    <a:pt x="7558" y="2896"/>
                                  </a:lnTo>
                                  <a:lnTo>
                                    <a:pt x="7579" y="2903"/>
                                  </a:lnTo>
                                  <a:lnTo>
                                    <a:pt x="7600" y="2910"/>
                                  </a:lnTo>
                                  <a:lnTo>
                                    <a:pt x="7622" y="2915"/>
                                  </a:lnTo>
                                  <a:lnTo>
                                    <a:pt x="7643" y="2919"/>
                                  </a:lnTo>
                                  <a:lnTo>
                                    <a:pt x="7667" y="2922"/>
                                  </a:lnTo>
                                  <a:lnTo>
                                    <a:pt x="7689" y="2924"/>
                                  </a:lnTo>
                                  <a:lnTo>
                                    <a:pt x="7713" y="2924"/>
                                  </a:lnTo>
                                  <a:lnTo>
                                    <a:pt x="7736" y="2924"/>
                                  </a:lnTo>
                                  <a:lnTo>
                                    <a:pt x="7761" y="2923"/>
                                  </a:lnTo>
                                  <a:lnTo>
                                    <a:pt x="7785" y="2921"/>
                                  </a:lnTo>
                                  <a:lnTo>
                                    <a:pt x="7809" y="2918"/>
                                  </a:lnTo>
                                  <a:lnTo>
                                    <a:pt x="7834" y="2914"/>
                                  </a:lnTo>
                                  <a:lnTo>
                                    <a:pt x="7858" y="2909"/>
                                  </a:lnTo>
                                  <a:lnTo>
                                    <a:pt x="7882" y="2903"/>
                                  </a:lnTo>
                                  <a:lnTo>
                                    <a:pt x="7907" y="2898"/>
                                  </a:lnTo>
                                  <a:lnTo>
                                    <a:pt x="7931" y="2890"/>
                                  </a:lnTo>
                                  <a:lnTo>
                                    <a:pt x="7956" y="2881"/>
                                  </a:lnTo>
                                  <a:lnTo>
                                    <a:pt x="7980" y="2872"/>
                                  </a:lnTo>
                                  <a:lnTo>
                                    <a:pt x="8006" y="2863"/>
                                  </a:lnTo>
                                  <a:lnTo>
                                    <a:pt x="8031" y="2852"/>
                                  </a:lnTo>
                                  <a:lnTo>
                                    <a:pt x="8056" y="2839"/>
                                  </a:lnTo>
                                  <a:lnTo>
                                    <a:pt x="8082" y="2827"/>
                                  </a:lnTo>
                                  <a:lnTo>
                                    <a:pt x="8107" y="2814"/>
                                  </a:lnTo>
                                  <a:lnTo>
                                    <a:pt x="8105" y="2814"/>
                                  </a:lnTo>
                                  <a:lnTo>
                                    <a:pt x="8127" y="2801"/>
                                  </a:lnTo>
                                  <a:lnTo>
                                    <a:pt x="8154" y="2783"/>
                                  </a:lnTo>
                                  <a:lnTo>
                                    <a:pt x="8185" y="2762"/>
                                  </a:lnTo>
                                  <a:lnTo>
                                    <a:pt x="8222" y="2737"/>
                                  </a:lnTo>
                                  <a:lnTo>
                                    <a:pt x="8242" y="2723"/>
                                  </a:lnTo>
                                  <a:lnTo>
                                    <a:pt x="8263" y="2707"/>
                                  </a:lnTo>
                                  <a:lnTo>
                                    <a:pt x="8285" y="2692"/>
                                  </a:lnTo>
                                  <a:lnTo>
                                    <a:pt x="8308" y="2674"/>
                                  </a:lnTo>
                                  <a:lnTo>
                                    <a:pt x="8334" y="2656"/>
                                  </a:lnTo>
                                  <a:lnTo>
                                    <a:pt x="8360" y="2637"/>
                                  </a:lnTo>
                                  <a:lnTo>
                                    <a:pt x="8388" y="2616"/>
                                  </a:lnTo>
                                  <a:lnTo>
                                    <a:pt x="8418" y="2594"/>
                                  </a:lnTo>
                                  <a:lnTo>
                                    <a:pt x="8419" y="2594"/>
                                  </a:lnTo>
                                  <a:lnTo>
                                    <a:pt x="8439" y="2579"/>
                                  </a:lnTo>
                                  <a:lnTo>
                                    <a:pt x="8460" y="2565"/>
                                  </a:lnTo>
                                  <a:lnTo>
                                    <a:pt x="8480" y="2552"/>
                                  </a:lnTo>
                                  <a:lnTo>
                                    <a:pt x="8499" y="2540"/>
                                  </a:lnTo>
                                  <a:lnTo>
                                    <a:pt x="8518" y="2528"/>
                                  </a:lnTo>
                                  <a:lnTo>
                                    <a:pt x="8536" y="2518"/>
                                  </a:lnTo>
                                  <a:lnTo>
                                    <a:pt x="8553" y="2509"/>
                                  </a:lnTo>
                                  <a:lnTo>
                                    <a:pt x="8571" y="2500"/>
                                  </a:lnTo>
                                  <a:lnTo>
                                    <a:pt x="8589" y="2492"/>
                                  </a:lnTo>
                                  <a:lnTo>
                                    <a:pt x="8606" y="2485"/>
                                  </a:lnTo>
                                  <a:lnTo>
                                    <a:pt x="8623" y="2480"/>
                                  </a:lnTo>
                                  <a:lnTo>
                                    <a:pt x="8640" y="2474"/>
                                  </a:lnTo>
                                  <a:lnTo>
                                    <a:pt x="8655" y="2471"/>
                                  </a:lnTo>
                                  <a:lnTo>
                                    <a:pt x="8670" y="2467"/>
                                  </a:lnTo>
                                  <a:lnTo>
                                    <a:pt x="8684" y="2466"/>
                                  </a:lnTo>
                                  <a:lnTo>
                                    <a:pt x="8697" y="2465"/>
                                  </a:lnTo>
                                  <a:lnTo>
                                    <a:pt x="8717" y="2465"/>
                                  </a:lnTo>
                                  <a:lnTo>
                                    <a:pt x="8735" y="2467"/>
                                  </a:lnTo>
                                  <a:lnTo>
                                    <a:pt x="8752" y="2470"/>
                                  </a:lnTo>
                                  <a:lnTo>
                                    <a:pt x="8770" y="2473"/>
                                  </a:lnTo>
                                  <a:lnTo>
                                    <a:pt x="8787" y="2477"/>
                                  </a:lnTo>
                                  <a:lnTo>
                                    <a:pt x="8805" y="2483"/>
                                  </a:lnTo>
                                  <a:lnTo>
                                    <a:pt x="8821" y="2488"/>
                                  </a:lnTo>
                                  <a:lnTo>
                                    <a:pt x="8837" y="2496"/>
                                  </a:lnTo>
                                  <a:lnTo>
                                    <a:pt x="8853" y="2504"/>
                                  </a:lnTo>
                                  <a:lnTo>
                                    <a:pt x="8868" y="2513"/>
                                  </a:lnTo>
                                  <a:lnTo>
                                    <a:pt x="8884" y="2522"/>
                                  </a:lnTo>
                                  <a:lnTo>
                                    <a:pt x="8899" y="2533"/>
                                  </a:lnTo>
                                  <a:lnTo>
                                    <a:pt x="8913" y="2544"/>
                                  </a:lnTo>
                                  <a:lnTo>
                                    <a:pt x="8927" y="2558"/>
                                  </a:lnTo>
                                  <a:lnTo>
                                    <a:pt x="8940" y="2571"/>
                                  </a:lnTo>
                                  <a:lnTo>
                                    <a:pt x="8953" y="2585"/>
                                  </a:lnTo>
                                  <a:lnTo>
                                    <a:pt x="8966" y="2600"/>
                                  </a:lnTo>
                                  <a:lnTo>
                                    <a:pt x="8977" y="2614"/>
                                  </a:lnTo>
                                  <a:lnTo>
                                    <a:pt x="8987" y="2628"/>
                                  </a:lnTo>
                                  <a:lnTo>
                                    <a:pt x="8996" y="2642"/>
                                  </a:lnTo>
                                  <a:lnTo>
                                    <a:pt x="9005" y="2658"/>
                                  </a:lnTo>
                                  <a:lnTo>
                                    <a:pt x="9013" y="2673"/>
                                  </a:lnTo>
                                  <a:lnTo>
                                    <a:pt x="9020" y="2689"/>
                                  </a:lnTo>
                                  <a:lnTo>
                                    <a:pt x="9026" y="2705"/>
                                  </a:lnTo>
                                  <a:lnTo>
                                    <a:pt x="9032" y="2722"/>
                                  </a:lnTo>
                                  <a:lnTo>
                                    <a:pt x="9037" y="2738"/>
                                  </a:lnTo>
                                  <a:lnTo>
                                    <a:pt x="9042" y="2755"/>
                                  </a:lnTo>
                                  <a:lnTo>
                                    <a:pt x="9046" y="2772"/>
                                  </a:lnTo>
                                  <a:lnTo>
                                    <a:pt x="9048" y="2789"/>
                                  </a:lnTo>
                                  <a:lnTo>
                                    <a:pt x="9050" y="2806"/>
                                  </a:lnTo>
                                  <a:lnTo>
                                    <a:pt x="9051" y="2825"/>
                                  </a:lnTo>
                                  <a:lnTo>
                                    <a:pt x="9052" y="2843"/>
                                  </a:lnTo>
                                  <a:lnTo>
                                    <a:pt x="9051" y="2864"/>
                                  </a:lnTo>
                                  <a:lnTo>
                                    <a:pt x="9050" y="2883"/>
                                  </a:lnTo>
                                  <a:lnTo>
                                    <a:pt x="9047" y="2903"/>
                                  </a:lnTo>
                                  <a:lnTo>
                                    <a:pt x="9043" y="2922"/>
                                  </a:lnTo>
                                  <a:lnTo>
                                    <a:pt x="9038" y="2942"/>
                                  </a:lnTo>
                                  <a:lnTo>
                                    <a:pt x="9032" y="2961"/>
                                  </a:lnTo>
                                  <a:lnTo>
                                    <a:pt x="9025" y="2979"/>
                                  </a:lnTo>
                                  <a:lnTo>
                                    <a:pt x="9018" y="2997"/>
                                  </a:lnTo>
                                  <a:lnTo>
                                    <a:pt x="9009" y="3014"/>
                                  </a:lnTo>
                                  <a:lnTo>
                                    <a:pt x="8999" y="3032"/>
                                  </a:lnTo>
                                  <a:lnTo>
                                    <a:pt x="8989" y="3049"/>
                                  </a:lnTo>
                                  <a:lnTo>
                                    <a:pt x="8978" y="3065"/>
                                  </a:lnTo>
                                  <a:lnTo>
                                    <a:pt x="8965" y="3080"/>
                                  </a:lnTo>
                                  <a:lnTo>
                                    <a:pt x="8951" y="3096"/>
                                  </a:lnTo>
                                  <a:lnTo>
                                    <a:pt x="8937" y="3111"/>
                                  </a:lnTo>
                                  <a:lnTo>
                                    <a:pt x="8922" y="3126"/>
                                  </a:lnTo>
                                  <a:lnTo>
                                    <a:pt x="8922" y="3126"/>
                                  </a:lnTo>
                                  <a:lnTo>
                                    <a:pt x="8886" y="3159"/>
                                  </a:lnTo>
                                  <a:lnTo>
                                    <a:pt x="8848" y="3192"/>
                                  </a:lnTo>
                                  <a:lnTo>
                                    <a:pt x="8812" y="3222"/>
                                  </a:lnTo>
                                  <a:lnTo>
                                    <a:pt x="8774" y="3252"/>
                                  </a:lnTo>
                                  <a:lnTo>
                                    <a:pt x="8737" y="3282"/>
                                  </a:lnTo>
                                  <a:lnTo>
                                    <a:pt x="8700" y="3309"/>
                                  </a:lnTo>
                                  <a:lnTo>
                                    <a:pt x="8663" y="3336"/>
                                  </a:lnTo>
                                  <a:lnTo>
                                    <a:pt x="8625" y="3362"/>
                                  </a:lnTo>
                                  <a:lnTo>
                                    <a:pt x="8588" y="3388"/>
                                  </a:lnTo>
                                  <a:lnTo>
                                    <a:pt x="8551" y="3411"/>
                                  </a:lnTo>
                                  <a:lnTo>
                                    <a:pt x="8514" y="3434"/>
                                  </a:lnTo>
                                  <a:lnTo>
                                    <a:pt x="8477" y="3456"/>
                                  </a:lnTo>
                                  <a:lnTo>
                                    <a:pt x="8439" y="3476"/>
                                  </a:lnTo>
                                  <a:lnTo>
                                    <a:pt x="8402" y="3495"/>
                                  </a:lnTo>
                                  <a:lnTo>
                                    <a:pt x="8363" y="3514"/>
                                  </a:lnTo>
                                  <a:lnTo>
                                    <a:pt x="8326" y="3532"/>
                                  </a:lnTo>
                                  <a:lnTo>
                                    <a:pt x="8326" y="3532"/>
                                  </a:lnTo>
                                  <a:lnTo>
                                    <a:pt x="8288" y="3548"/>
                                  </a:lnTo>
                                  <a:lnTo>
                                    <a:pt x="8250" y="3564"/>
                                  </a:lnTo>
                                  <a:lnTo>
                                    <a:pt x="8212" y="3578"/>
                                  </a:lnTo>
                                  <a:lnTo>
                                    <a:pt x="8174" y="3591"/>
                                  </a:lnTo>
                                  <a:lnTo>
                                    <a:pt x="8135" y="3604"/>
                                  </a:lnTo>
                                  <a:lnTo>
                                    <a:pt x="8098" y="3615"/>
                                  </a:lnTo>
                                  <a:lnTo>
                                    <a:pt x="8059" y="3625"/>
                                  </a:lnTo>
                                  <a:lnTo>
                                    <a:pt x="8021" y="3634"/>
                                  </a:lnTo>
                                  <a:lnTo>
                                    <a:pt x="7982" y="3643"/>
                                  </a:lnTo>
                                  <a:lnTo>
                                    <a:pt x="7944" y="3650"/>
                                  </a:lnTo>
                                  <a:lnTo>
                                    <a:pt x="7905" y="3655"/>
                                  </a:lnTo>
                                  <a:lnTo>
                                    <a:pt x="7867" y="3661"/>
                                  </a:lnTo>
                                  <a:lnTo>
                                    <a:pt x="7829" y="3664"/>
                                  </a:lnTo>
                                  <a:lnTo>
                                    <a:pt x="7790" y="3666"/>
                                  </a:lnTo>
                                  <a:lnTo>
                                    <a:pt x="7752" y="3668"/>
                                  </a:lnTo>
                                  <a:lnTo>
                                    <a:pt x="7713" y="3668"/>
                                  </a:lnTo>
                                  <a:lnTo>
                                    <a:pt x="7682" y="3668"/>
                                  </a:lnTo>
                                  <a:lnTo>
                                    <a:pt x="7651" y="3667"/>
                                  </a:lnTo>
                                  <a:lnTo>
                                    <a:pt x="7621" y="3665"/>
                                  </a:lnTo>
                                  <a:lnTo>
                                    <a:pt x="7592" y="3663"/>
                                  </a:lnTo>
                                  <a:lnTo>
                                    <a:pt x="7561" y="3659"/>
                                  </a:lnTo>
                                  <a:lnTo>
                                    <a:pt x="7532" y="3655"/>
                                  </a:lnTo>
                                  <a:lnTo>
                                    <a:pt x="7504" y="3650"/>
                                  </a:lnTo>
                                  <a:lnTo>
                                    <a:pt x="7474" y="3644"/>
                                  </a:lnTo>
                                  <a:lnTo>
                                    <a:pt x="7446" y="3637"/>
                                  </a:lnTo>
                                  <a:lnTo>
                                    <a:pt x="7418" y="3630"/>
                                  </a:lnTo>
                                  <a:lnTo>
                                    <a:pt x="7390" y="3622"/>
                                  </a:lnTo>
                                  <a:lnTo>
                                    <a:pt x="7363" y="3613"/>
                                  </a:lnTo>
                                  <a:lnTo>
                                    <a:pt x="7335" y="3603"/>
                                  </a:lnTo>
                                  <a:lnTo>
                                    <a:pt x="7308" y="3593"/>
                                  </a:lnTo>
                                  <a:lnTo>
                                    <a:pt x="7282" y="3582"/>
                                  </a:lnTo>
                                  <a:lnTo>
                                    <a:pt x="7255" y="3570"/>
                                  </a:lnTo>
                                  <a:lnTo>
                                    <a:pt x="7229" y="3557"/>
                                  </a:lnTo>
                                  <a:lnTo>
                                    <a:pt x="7204" y="3544"/>
                                  </a:lnTo>
                                  <a:lnTo>
                                    <a:pt x="7179" y="3530"/>
                                  </a:lnTo>
                                  <a:lnTo>
                                    <a:pt x="7153" y="3515"/>
                                  </a:lnTo>
                                  <a:lnTo>
                                    <a:pt x="7128" y="3500"/>
                                  </a:lnTo>
                                  <a:lnTo>
                                    <a:pt x="7104" y="3483"/>
                                  </a:lnTo>
                                  <a:lnTo>
                                    <a:pt x="7079" y="3466"/>
                                  </a:lnTo>
                                  <a:lnTo>
                                    <a:pt x="7056" y="3447"/>
                                  </a:lnTo>
                                  <a:lnTo>
                                    <a:pt x="7032" y="3428"/>
                                  </a:lnTo>
                                  <a:lnTo>
                                    <a:pt x="7008" y="3410"/>
                                  </a:lnTo>
                                  <a:lnTo>
                                    <a:pt x="6986" y="3389"/>
                                  </a:lnTo>
                                  <a:lnTo>
                                    <a:pt x="6963" y="3368"/>
                                  </a:lnTo>
                                  <a:lnTo>
                                    <a:pt x="6941" y="3346"/>
                                  </a:lnTo>
                                  <a:lnTo>
                                    <a:pt x="6918" y="3324"/>
                                  </a:lnTo>
                                  <a:lnTo>
                                    <a:pt x="6897" y="3300"/>
                                  </a:lnTo>
                                  <a:lnTo>
                                    <a:pt x="6876" y="3276"/>
                                  </a:lnTo>
                                  <a:lnTo>
                                    <a:pt x="6876" y="3276"/>
                                  </a:lnTo>
                                  <a:lnTo>
                                    <a:pt x="6856" y="3252"/>
                                  </a:lnTo>
                                  <a:lnTo>
                                    <a:pt x="6836" y="3228"/>
                                  </a:lnTo>
                                  <a:lnTo>
                                    <a:pt x="6817" y="3204"/>
                                  </a:lnTo>
                                  <a:lnTo>
                                    <a:pt x="6799" y="3180"/>
                                  </a:lnTo>
                                  <a:lnTo>
                                    <a:pt x="6782" y="3154"/>
                                  </a:lnTo>
                                  <a:lnTo>
                                    <a:pt x="6765" y="3130"/>
                                  </a:lnTo>
                                  <a:lnTo>
                                    <a:pt x="6749" y="3105"/>
                                  </a:lnTo>
                                  <a:lnTo>
                                    <a:pt x="6733" y="3078"/>
                                  </a:lnTo>
                                  <a:lnTo>
                                    <a:pt x="6718" y="3053"/>
                                  </a:lnTo>
                                  <a:lnTo>
                                    <a:pt x="6704" y="3027"/>
                                  </a:lnTo>
                                  <a:lnTo>
                                    <a:pt x="6690" y="3000"/>
                                  </a:lnTo>
                                  <a:lnTo>
                                    <a:pt x="6677" y="2974"/>
                                  </a:lnTo>
                                  <a:lnTo>
                                    <a:pt x="6665" y="2947"/>
                                  </a:lnTo>
                                  <a:lnTo>
                                    <a:pt x="6653" y="2920"/>
                                  </a:lnTo>
                                  <a:lnTo>
                                    <a:pt x="6642" y="2892"/>
                                  </a:lnTo>
                                  <a:lnTo>
                                    <a:pt x="6632" y="2865"/>
                                  </a:lnTo>
                                  <a:lnTo>
                                    <a:pt x="6622" y="2836"/>
                                  </a:lnTo>
                                  <a:lnTo>
                                    <a:pt x="6613" y="2809"/>
                                  </a:lnTo>
                                  <a:lnTo>
                                    <a:pt x="6603" y="2780"/>
                                  </a:lnTo>
                                  <a:lnTo>
                                    <a:pt x="6595" y="2751"/>
                                  </a:lnTo>
                                  <a:lnTo>
                                    <a:pt x="6588" y="2722"/>
                                  </a:lnTo>
                                  <a:lnTo>
                                    <a:pt x="6582" y="2693"/>
                                  </a:lnTo>
                                  <a:lnTo>
                                    <a:pt x="6576" y="2663"/>
                                  </a:lnTo>
                                  <a:lnTo>
                                    <a:pt x="6570" y="2634"/>
                                  </a:lnTo>
                                  <a:lnTo>
                                    <a:pt x="6565" y="2604"/>
                                  </a:lnTo>
                                  <a:lnTo>
                                    <a:pt x="6561" y="2573"/>
                                  </a:lnTo>
                                  <a:lnTo>
                                    <a:pt x="6558" y="2543"/>
                                  </a:lnTo>
                                  <a:lnTo>
                                    <a:pt x="6555" y="2513"/>
                                  </a:lnTo>
                                  <a:lnTo>
                                    <a:pt x="6553" y="2481"/>
                                  </a:lnTo>
                                  <a:lnTo>
                                    <a:pt x="6551" y="2450"/>
                                  </a:lnTo>
                                  <a:lnTo>
                                    <a:pt x="6550" y="2418"/>
                                  </a:lnTo>
                                  <a:lnTo>
                                    <a:pt x="6550" y="2386"/>
                                  </a:lnTo>
                                  <a:lnTo>
                                    <a:pt x="6551" y="2338"/>
                                  </a:lnTo>
                                  <a:lnTo>
                                    <a:pt x="6552" y="2288"/>
                                  </a:lnTo>
                                  <a:lnTo>
                                    <a:pt x="6555" y="2240"/>
                                  </a:lnTo>
                                  <a:lnTo>
                                    <a:pt x="6560" y="2190"/>
                                  </a:lnTo>
                                  <a:lnTo>
                                    <a:pt x="6565" y="2141"/>
                                  </a:lnTo>
                                  <a:lnTo>
                                    <a:pt x="6572" y="2091"/>
                                  </a:lnTo>
                                  <a:lnTo>
                                    <a:pt x="6580" y="2041"/>
                                  </a:lnTo>
                                  <a:lnTo>
                                    <a:pt x="6589" y="1993"/>
                                  </a:lnTo>
                                  <a:lnTo>
                                    <a:pt x="6599" y="1944"/>
                                  </a:lnTo>
                                  <a:lnTo>
                                    <a:pt x="6611" y="1894"/>
                                  </a:lnTo>
                                  <a:lnTo>
                                    <a:pt x="6624" y="1844"/>
                                  </a:lnTo>
                                  <a:lnTo>
                                    <a:pt x="6638" y="1794"/>
                                  </a:lnTo>
                                  <a:lnTo>
                                    <a:pt x="6653" y="1744"/>
                                  </a:lnTo>
                                  <a:lnTo>
                                    <a:pt x="6669" y="1695"/>
                                  </a:lnTo>
                                  <a:lnTo>
                                    <a:pt x="6687" y="1645"/>
                                  </a:lnTo>
                                  <a:lnTo>
                                    <a:pt x="6707" y="1596"/>
                                  </a:lnTo>
                                  <a:lnTo>
                                    <a:pt x="6727" y="1545"/>
                                  </a:lnTo>
                                  <a:lnTo>
                                    <a:pt x="6748" y="1496"/>
                                  </a:lnTo>
                                  <a:lnTo>
                                    <a:pt x="6770" y="1445"/>
                                  </a:lnTo>
                                  <a:lnTo>
                                    <a:pt x="6795" y="1395"/>
                                  </a:lnTo>
                                  <a:lnTo>
                                    <a:pt x="6819" y="1345"/>
                                  </a:lnTo>
                                  <a:lnTo>
                                    <a:pt x="6845" y="1295"/>
                                  </a:lnTo>
                                  <a:lnTo>
                                    <a:pt x="6873" y="1245"/>
                                  </a:lnTo>
                                  <a:lnTo>
                                    <a:pt x="6902" y="1195"/>
                                  </a:lnTo>
                                  <a:lnTo>
                                    <a:pt x="6931" y="1144"/>
                                  </a:lnTo>
                                  <a:lnTo>
                                    <a:pt x="6963" y="1094"/>
                                  </a:lnTo>
                                  <a:lnTo>
                                    <a:pt x="6995" y="1043"/>
                                  </a:lnTo>
                                  <a:lnTo>
                                    <a:pt x="7030" y="993"/>
                                  </a:lnTo>
                                  <a:lnTo>
                                    <a:pt x="7064" y="942"/>
                                  </a:lnTo>
                                  <a:lnTo>
                                    <a:pt x="7101" y="891"/>
                                  </a:lnTo>
                                  <a:lnTo>
                                    <a:pt x="7137" y="841"/>
                                  </a:lnTo>
                                  <a:lnTo>
                                    <a:pt x="7175" y="790"/>
                                  </a:lnTo>
                                  <a:lnTo>
                                    <a:pt x="7175" y="790"/>
                                  </a:lnTo>
                                  <a:lnTo>
                                    <a:pt x="7209" y="748"/>
                                  </a:lnTo>
                                  <a:lnTo>
                                    <a:pt x="7243" y="706"/>
                                  </a:lnTo>
                                  <a:lnTo>
                                    <a:pt x="7277" y="667"/>
                                  </a:lnTo>
                                  <a:lnTo>
                                    <a:pt x="7310" y="628"/>
                                  </a:lnTo>
                                  <a:lnTo>
                                    <a:pt x="7344" y="592"/>
                                  </a:lnTo>
                                  <a:lnTo>
                                    <a:pt x="7377" y="556"/>
                                  </a:lnTo>
                                  <a:lnTo>
                                    <a:pt x="7411" y="522"/>
                                  </a:lnTo>
                                  <a:lnTo>
                                    <a:pt x="7445" y="489"/>
                                  </a:lnTo>
                                  <a:lnTo>
                                    <a:pt x="7479" y="457"/>
                                  </a:lnTo>
                                  <a:lnTo>
                                    <a:pt x="7513" y="426"/>
                                  </a:lnTo>
                                  <a:lnTo>
                                    <a:pt x="7547" y="397"/>
                                  </a:lnTo>
                                  <a:lnTo>
                                    <a:pt x="7581" y="370"/>
                                  </a:lnTo>
                                  <a:lnTo>
                                    <a:pt x="7615" y="343"/>
                                  </a:lnTo>
                                  <a:lnTo>
                                    <a:pt x="7649" y="318"/>
                                  </a:lnTo>
                                  <a:lnTo>
                                    <a:pt x="7684" y="294"/>
                                  </a:lnTo>
                                  <a:lnTo>
                                    <a:pt x="7718" y="272"/>
                                  </a:lnTo>
                                  <a:lnTo>
                                    <a:pt x="7754" y="251"/>
                                  </a:lnTo>
                                  <a:lnTo>
                                    <a:pt x="7788" y="230"/>
                                  </a:lnTo>
                                  <a:lnTo>
                                    <a:pt x="7823" y="211"/>
                                  </a:lnTo>
                                  <a:lnTo>
                                    <a:pt x="7859" y="195"/>
                                  </a:lnTo>
                                  <a:lnTo>
                                    <a:pt x="7894" y="178"/>
                                  </a:lnTo>
                                  <a:lnTo>
                                    <a:pt x="7930" y="164"/>
                                  </a:lnTo>
                                  <a:lnTo>
                                    <a:pt x="7965" y="151"/>
                                  </a:lnTo>
                                  <a:lnTo>
                                    <a:pt x="8001" y="140"/>
                                  </a:lnTo>
                                  <a:lnTo>
                                    <a:pt x="8036" y="129"/>
                                  </a:lnTo>
                                  <a:lnTo>
                                    <a:pt x="8072" y="120"/>
                                  </a:lnTo>
                                  <a:lnTo>
                                    <a:pt x="8107" y="112"/>
                                  </a:lnTo>
                                  <a:lnTo>
                                    <a:pt x="8142" y="105"/>
                                  </a:lnTo>
                                  <a:lnTo>
                                    <a:pt x="8178" y="101"/>
                                  </a:lnTo>
                                  <a:lnTo>
                                    <a:pt x="8214" y="98"/>
                                  </a:lnTo>
                                  <a:lnTo>
                                    <a:pt x="8250" y="96"/>
                                  </a:lnTo>
                                  <a:lnTo>
                                    <a:pt x="8286" y="94"/>
                                  </a:lnTo>
                                  <a:lnTo>
                                    <a:pt x="8309" y="94"/>
                                  </a:lnTo>
                                  <a:lnTo>
                                    <a:pt x="8332" y="96"/>
                                  </a:lnTo>
                                  <a:lnTo>
                                    <a:pt x="8354" y="96"/>
                                  </a:lnTo>
                                  <a:lnTo>
                                    <a:pt x="8375" y="97"/>
                                  </a:lnTo>
                                  <a:lnTo>
                                    <a:pt x="8398" y="98"/>
                                  </a:lnTo>
                                  <a:lnTo>
                                    <a:pt x="8419" y="99"/>
                                  </a:lnTo>
                                  <a:lnTo>
                                    <a:pt x="8438" y="100"/>
                                  </a:lnTo>
                                  <a:lnTo>
                                    <a:pt x="8456" y="102"/>
                                  </a:lnTo>
                                  <a:lnTo>
                                    <a:pt x="8456" y="102"/>
                                  </a:lnTo>
                                  <a:lnTo>
                                    <a:pt x="8474" y="103"/>
                                  </a:lnTo>
                                  <a:lnTo>
                                    <a:pt x="8491" y="105"/>
                                  </a:lnTo>
                                  <a:lnTo>
                                    <a:pt x="8510" y="108"/>
                                  </a:lnTo>
                                  <a:lnTo>
                                    <a:pt x="8530" y="111"/>
                                  </a:lnTo>
                                  <a:lnTo>
                                    <a:pt x="8539" y="112"/>
                                  </a:lnTo>
                                  <a:lnTo>
                                    <a:pt x="8547" y="114"/>
                                  </a:lnTo>
                                  <a:lnTo>
                                    <a:pt x="8557" y="115"/>
                                  </a:lnTo>
                                  <a:lnTo>
                                    <a:pt x="8566" y="116"/>
                                  </a:lnTo>
                                  <a:lnTo>
                                    <a:pt x="8577" y="108"/>
                                  </a:lnTo>
                                  <a:lnTo>
                                    <a:pt x="8588" y="98"/>
                                  </a:lnTo>
                                  <a:lnTo>
                                    <a:pt x="8600" y="89"/>
                                  </a:lnTo>
                                  <a:lnTo>
                                    <a:pt x="8611" y="81"/>
                                  </a:lnTo>
                                  <a:lnTo>
                                    <a:pt x="8623" y="74"/>
                                  </a:lnTo>
                                  <a:lnTo>
                                    <a:pt x="8637" y="66"/>
                                  </a:lnTo>
                                  <a:lnTo>
                                    <a:pt x="8649" y="59"/>
                                  </a:lnTo>
                                  <a:lnTo>
                                    <a:pt x="8662" y="54"/>
                                  </a:lnTo>
                                  <a:lnTo>
                                    <a:pt x="8678" y="47"/>
                                  </a:lnTo>
                                  <a:lnTo>
                                    <a:pt x="8695" y="41"/>
                                  </a:lnTo>
                                  <a:lnTo>
                                    <a:pt x="8712" y="36"/>
                                  </a:lnTo>
                                  <a:lnTo>
                                    <a:pt x="8731" y="32"/>
                                  </a:lnTo>
                                  <a:lnTo>
                                    <a:pt x="8748" y="28"/>
                                  </a:lnTo>
                                  <a:lnTo>
                                    <a:pt x="8766" y="26"/>
                                  </a:lnTo>
                                  <a:lnTo>
                                    <a:pt x="8785" y="25"/>
                                  </a:lnTo>
                                  <a:lnTo>
                                    <a:pt x="8805" y="24"/>
                                  </a:lnTo>
                                  <a:lnTo>
                                    <a:pt x="8820" y="24"/>
                                  </a:lnTo>
                                  <a:lnTo>
                                    <a:pt x="8836" y="25"/>
                                  </a:lnTo>
                                  <a:lnTo>
                                    <a:pt x="8851" y="27"/>
                                  </a:lnTo>
                                  <a:lnTo>
                                    <a:pt x="8866" y="30"/>
                                  </a:lnTo>
                                  <a:lnTo>
                                    <a:pt x="8881" y="33"/>
                                  </a:lnTo>
                                  <a:lnTo>
                                    <a:pt x="8895" y="36"/>
                                  </a:lnTo>
                                  <a:lnTo>
                                    <a:pt x="8909" y="41"/>
                                  </a:lnTo>
                                  <a:lnTo>
                                    <a:pt x="8922" y="45"/>
                                  </a:lnTo>
                                  <a:lnTo>
                                    <a:pt x="8935" y="50"/>
                                  </a:lnTo>
                                  <a:lnTo>
                                    <a:pt x="8947" y="57"/>
                                  </a:lnTo>
                                  <a:lnTo>
                                    <a:pt x="8961" y="64"/>
                                  </a:lnTo>
                                  <a:lnTo>
                                    <a:pt x="8972" y="71"/>
                                  </a:lnTo>
                                  <a:lnTo>
                                    <a:pt x="8984" y="79"/>
                                  </a:lnTo>
                                  <a:lnTo>
                                    <a:pt x="8995" y="88"/>
                                  </a:lnTo>
                                  <a:lnTo>
                                    <a:pt x="9006" y="98"/>
                                  </a:lnTo>
                                  <a:lnTo>
                                    <a:pt x="9016" y="108"/>
                                  </a:lnTo>
                                  <a:lnTo>
                                    <a:pt x="9026" y="119"/>
                                  </a:lnTo>
                                  <a:lnTo>
                                    <a:pt x="9035" y="129"/>
                                  </a:lnTo>
                                  <a:lnTo>
                                    <a:pt x="9045" y="141"/>
                                  </a:lnTo>
                                  <a:lnTo>
                                    <a:pt x="9053" y="153"/>
                                  </a:lnTo>
                                  <a:lnTo>
                                    <a:pt x="9061" y="165"/>
                                  </a:lnTo>
                                  <a:lnTo>
                                    <a:pt x="9069" y="178"/>
                                  </a:lnTo>
                                  <a:lnTo>
                                    <a:pt x="9076" y="192"/>
                                  </a:lnTo>
                                  <a:lnTo>
                                    <a:pt x="9083" y="207"/>
                                  </a:lnTo>
                                  <a:lnTo>
                                    <a:pt x="9090" y="221"/>
                                  </a:lnTo>
                                  <a:lnTo>
                                    <a:pt x="9096" y="236"/>
                                  </a:lnTo>
                                  <a:lnTo>
                                    <a:pt x="9102" y="253"/>
                                  </a:lnTo>
                                  <a:lnTo>
                                    <a:pt x="9107" y="269"/>
                                  </a:lnTo>
                                  <a:lnTo>
                                    <a:pt x="9112" y="287"/>
                                  </a:lnTo>
                                  <a:lnTo>
                                    <a:pt x="9116" y="305"/>
                                  </a:lnTo>
                                  <a:lnTo>
                                    <a:pt x="9122" y="322"/>
                                  </a:lnTo>
                                  <a:lnTo>
                                    <a:pt x="9125" y="341"/>
                                  </a:lnTo>
                                  <a:lnTo>
                                    <a:pt x="9126" y="342"/>
                                  </a:lnTo>
                                  <a:lnTo>
                                    <a:pt x="9130" y="367"/>
                                  </a:lnTo>
                                  <a:lnTo>
                                    <a:pt x="9134" y="393"/>
                                  </a:lnTo>
                                  <a:lnTo>
                                    <a:pt x="9138" y="419"/>
                                  </a:lnTo>
                                  <a:lnTo>
                                    <a:pt x="9142" y="447"/>
                                  </a:lnTo>
                                  <a:lnTo>
                                    <a:pt x="9145" y="473"/>
                                  </a:lnTo>
                                  <a:lnTo>
                                    <a:pt x="9148" y="501"/>
                                  </a:lnTo>
                                  <a:lnTo>
                                    <a:pt x="9151" y="528"/>
                                  </a:lnTo>
                                  <a:lnTo>
                                    <a:pt x="9153" y="557"/>
                                  </a:lnTo>
                                  <a:lnTo>
                                    <a:pt x="9155" y="584"/>
                                  </a:lnTo>
                                  <a:lnTo>
                                    <a:pt x="9157" y="613"/>
                                  </a:lnTo>
                                  <a:lnTo>
                                    <a:pt x="9159" y="643"/>
                                  </a:lnTo>
                                  <a:lnTo>
                                    <a:pt x="9160" y="672"/>
                                  </a:lnTo>
                                  <a:lnTo>
                                    <a:pt x="9161" y="703"/>
                                  </a:lnTo>
                                  <a:lnTo>
                                    <a:pt x="9161" y="735"/>
                                  </a:lnTo>
                                  <a:lnTo>
                                    <a:pt x="9162" y="767"/>
                                  </a:lnTo>
                                  <a:lnTo>
                                    <a:pt x="9162" y="800"/>
                                  </a:lnTo>
                                  <a:lnTo>
                                    <a:pt x="9162" y="816"/>
                                  </a:lnTo>
                                  <a:lnTo>
                                    <a:pt x="9161" y="833"/>
                                  </a:lnTo>
                                  <a:lnTo>
                                    <a:pt x="9160" y="850"/>
                                  </a:lnTo>
                                  <a:lnTo>
                                    <a:pt x="9158" y="865"/>
                                  </a:lnTo>
                                  <a:lnTo>
                                    <a:pt x="9155" y="881"/>
                                  </a:lnTo>
                                  <a:lnTo>
                                    <a:pt x="9152" y="897"/>
                                  </a:lnTo>
                                  <a:lnTo>
                                    <a:pt x="9148" y="912"/>
                                  </a:lnTo>
                                  <a:lnTo>
                                    <a:pt x="9144" y="928"/>
                                  </a:lnTo>
                                  <a:lnTo>
                                    <a:pt x="9140" y="943"/>
                                  </a:lnTo>
                                  <a:lnTo>
                                    <a:pt x="9134" y="957"/>
                                  </a:lnTo>
                                  <a:lnTo>
                                    <a:pt x="9129" y="973"/>
                                  </a:lnTo>
                                  <a:lnTo>
                                    <a:pt x="9122" y="987"/>
                                  </a:lnTo>
                                  <a:lnTo>
                                    <a:pt x="9114" y="1001"/>
                                  </a:lnTo>
                                  <a:lnTo>
                                    <a:pt x="9107" y="1016"/>
                                  </a:lnTo>
                                  <a:lnTo>
                                    <a:pt x="9099" y="1030"/>
                                  </a:lnTo>
                                  <a:lnTo>
                                    <a:pt x="9090" y="1044"/>
                                  </a:lnTo>
                                  <a:lnTo>
                                    <a:pt x="9090" y="1043"/>
                                  </a:lnTo>
                                  <a:lnTo>
                                    <a:pt x="9078" y="1062"/>
                                  </a:lnTo>
                                  <a:lnTo>
                                    <a:pt x="9065" y="1078"/>
                                  </a:lnTo>
                                  <a:lnTo>
                                    <a:pt x="9051" y="1094"/>
                                  </a:lnTo>
                                  <a:lnTo>
                                    <a:pt x="9036" y="1109"/>
                                  </a:lnTo>
                                  <a:lnTo>
                                    <a:pt x="9021" y="1122"/>
                                  </a:lnTo>
                                  <a:lnTo>
                                    <a:pt x="9005" y="1135"/>
                                  </a:lnTo>
                                  <a:lnTo>
                                    <a:pt x="8989" y="1146"/>
                                  </a:lnTo>
                                  <a:lnTo>
                                    <a:pt x="8971" y="1157"/>
                                  </a:lnTo>
                                  <a:lnTo>
                                    <a:pt x="8953" y="1165"/>
                                  </a:lnTo>
                                  <a:lnTo>
                                    <a:pt x="8935" y="1172"/>
                                  </a:lnTo>
                                  <a:lnTo>
                                    <a:pt x="8916" y="1179"/>
                                  </a:lnTo>
                                  <a:lnTo>
                                    <a:pt x="8897" y="1184"/>
                                  </a:lnTo>
                                  <a:lnTo>
                                    <a:pt x="8876" y="1189"/>
                                  </a:lnTo>
                                  <a:lnTo>
                                    <a:pt x="8856" y="1191"/>
                                  </a:lnTo>
                                  <a:lnTo>
                                    <a:pt x="8835" y="1193"/>
                                  </a:lnTo>
                                  <a:lnTo>
                                    <a:pt x="8813" y="1193"/>
                                  </a:lnTo>
                                  <a:close/>
                                  <a:moveTo>
                                    <a:pt x="3924" y="2019"/>
                                  </a:moveTo>
                                  <a:lnTo>
                                    <a:pt x="3918" y="2044"/>
                                  </a:lnTo>
                                  <a:lnTo>
                                    <a:pt x="3912" y="2069"/>
                                  </a:lnTo>
                                  <a:lnTo>
                                    <a:pt x="3906" y="2095"/>
                                  </a:lnTo>
                                  <a:lnTo>
                                    <a:pt x="3900" y="2122"/>
                                  </a:lnTo>
                                  <a:lnTo>
                                    <a:pt x="3894" y="2148"/>
                                  </a:lnTo>
                                  <a:lnTo>
                                    <a:pt x="3887" y="2176"/>
                                  </a:lnTo>
                                  <a:lnTo>
                                    <a:pt x="3881" y="2204"/>
                                  </a:lnTo>
                                  <a:lnTo>
                                    <a:pt x="3874" y="2233"/>
                                  </a:lnTo>
                                  <a:lnTo>
                                    <a:pt x="3857" y="2306"/>
                                  </a:lnTo>
                                  <a:lnTo>
                                    <a:pt x="3838" y="2382"/>
                                  </a:lnTo>
                                  <a:lnTo>
                                    <a:pt x="3820" y="2459"/>
                                  </a:lnTo>
                                  <a:lnTo>
                                    <a:pt x="3802" y="2539"/>
                                  </a:lnTo>
                                  <a:lnTo>
                                    <a:pt x="3783" y="2620"/>
                                  </a:lnTo>
                                  <a:lnTo>
                                    <a:pt x="3763" y="2705"/>
                                  </a:lnTo>
                                  <a:lnTo>
                                    <a:pt x="3744" y="2791"/>
                                  </a:lnTo>
                                  <a:lnTo>
                                    <a:pt x="3724" y="2879"/>
                                  </a:lnTo>
                                  <a:lnTo>
                                    <a:pt x="3719" y="2913"/>
                                  </a:lnTo>
                                  <a:lnTo>
                                    <a:pt x="3713" y="2947"/>
                                  </a:lnTo>
                                  <a:lnTo>
                                    <a:pt x="3708" y="2979"/>
                                  </a:lnTo>
                                  <a:lnTo>
                                    <a:pt x="3703" y="3011"/>
                                  </a:lnTo>
                                  <a:lnTo>
                                    <a:pt x="3699" y="3043"/>
                                  </a:lnTo>
                                  <a:lnTo>
                                    <a:pt x="3693" y="3074"/>
                                  </a:lnTo>
                                  <a:lnTo>
                                    <a:pt x="3688" y="3104"/>
                                  </a:lnTo>
                                  <a:lnTo>
                                    <a:pt x="3684" y="3133"/>
                                  </a:lnTo>
                                  <a:lnTo>
                                    <a:pt x="3679" y="3166"/>
                                  </a:lnTo>
                                  <a:lnTo>
                                    <a:pt x="3674" y="3200"/>
                                  </a:lnTo>
                                  <a:lnTo>
                                    <a:pt x="3669" y="3232"/>
                                  </a:lnTo>
                                  <a:lnTo>
                                    <a:pt x="3664" y="3264"/>
                                  </a:lnTo>
                                  <a:lnTo>
                                    <a:pt x="3660" y="3296"/>
                                  </a:lnTo>
                                  <a:lnTo>
                                    <a:pt x="3655" y="3327"/>
                                  </a:lnTo>
                                  <a:lnTo>
                                    <a:pt x="3651" y="3358"/>
                                  </a:lnTo>
                                  <a:lnTo>
                                    <a:pt x="3646" y="3388"/>
                                  </a:lnTo>
                                  <a:lnTo>
                                    <a:pt x="3645" y="3395"/>
                                  </a:lnTo>
                                  <a:lnTo>
                                    <a:pt x="3639" y="3417"/>
                                  </a:lnTo>
                                  <a:lnTo>
                                    <a:pt x="3632" y="3439"/>
                                  </a:lnTo>
                                  <a:lnTo>
                                    <a:pt x="3626" y="3459"/>
                                  </a:lnTo>
                                  <a:lnTo>
                                    <a:pt x="3619" y="3480"/>
                                  </a:lnTo>
                                  <a:lnTo>
                                    <a:pt x="3610" y="3499"/>
                                  </a:lnTo>
                                  <a:lnTo>
                                    <a:pt x="3603" y="3517"/>
                                  </a:lnTo>
                                  <a:lnTo>
                                    <a:pt x="3595" y="3535"/>
                                  </a:lnTo>
                                  <a:lnTo>
                                    <a:pt x="3586" y="3553"/>
                                  </a:lnTo>
                                  <a:lnTo>
                                    <a:pt x="3578" y="3569"/>
                                  </a:lnTo>
                                  <a:lnTo>
                                    <a:pt x="3569" y="3585"/>
                                  </a:lnTo>
                                  <a:lnTo>
                                    <a:pt x="3559" y="3600"/>
                                  </a:lnTo>
                                  <a:lnTo>
                                    <a:pt x="3550" y="3615"/>
                                  </a:lnTo>
                                  <a:lnTo>
                                    <a:pt x="3540" y="3629"/>
                                  </a:lnTo>
                                  <a:lnTo>
                                    <a:pt x="3528" y="3642"/>
                                  </a:lnTo>
                                  <a:lnTo>
                                    <a:pt x="3518" y="3655"/>
                                  </a:lnTo>
                                  <a:lnTo>
                                    <a:pt x="3507" y="3666"/>
                                  </a:lnTo>
                                  <a:lnTo>
                                    <a:pt x="3495" y="3678"/>
                                  </a:lnTo>
                                  <a:lnTo>
                                    <a:pt x="3482" y="3689"/>
                                  </a:lnTo>
                                  <a:lnTo>
                                    <a:pt x="3470" y="3700"/>
                                  </a:lnTo>
                                  <a:lnTo>
                                    <a:pt x="3457" y="3709"/>
                                  </a:lnTo>
                                  <a:lnTo>
                                    <a:pt x="3442" y="3719"/>
                                  </a:lnTo>
                                  <a:lnTo>
                                    <a:pt x="3429" y="3727"/>
                                  </a:lnTo>
                                  <a:lnTo>
                                    <a:pt x="3415" y="3733"/>
                                  </a:lnTo>
                                  <a:lnTo>
                                    <a:pt x="3401" y="3740"/>
                                  </a:lnTo>
                                  <a:lnTo>
                                    <a:pt x="3386" y="3746"/>
                                  </a:lnTo>
                                  <a:lnTo>
                                    <a:pt x="3371" y="3751"/>
                                  </a:lnTo>
                                  <a:lnTo>
                                    <a:pt x="3355" y="3755"/>
                                  </a:lnTo>
                                  <a:lnTo>
                                    <a:pt x="3339" y="3758"/>
                                  </a:lnTo>
                                  <a:lnTo>
                                    <a:pt x="3323" y="3762"/>
                                  </a:lnTo>
                                  <a:lnTo>
                                    <a:pt x="3307" y="3763"/>
                                  </a:lnTo>
                                  <a:lnTo>
                                    <a:pt x="3290" y="3764"/>
                                  </a:lnTo>
                                  <a:lnTo>
                                    <a:pt x="3273" y="3765"/>
                                  </a:lnTo>
                                  <a:lnTo>
                                    <a:pt x="3252" y="3764"/>
                                  </a:lnTo>
                                  <a:lnTo>
                                    <a:pt x="3232" y="3763"/>
                                  </a:lnTo>
                                  <a:lnTo>
                                    <a:pt x="3212" y="3761"/>
                                  </a:lnTo>
                                  <a:lnTo>
                                    <a:pt x="3192" y="3756"/>
                                  </a:lnTo>
                                  <a:lnTo>
                                    <a:pt x="3174" y="3752"/>
                                  </a:lnTo>
                                  <a:lnTo>
                                    <a:pt x="3156" y="3746"/>
                                  </a:lnTo>
                                  <a:lnTo>
                                    <a:pt x="3138" y="3740"/>
                                  </a:lnTo>
                                  <a:lnTo>
                                    <a:pt x="3120" y="3733"/>
                                  </a:lnTo>
                                  <a:lnTo>
                                    <a:pt x="3103" y="3724"/>
                                  </a:lnTo>
                                  <a:lnTo>
                                    <a:pt x="3087" y="3714"/>
                                  </a:lnTo>
                                  <a:lnTo>
                                    <a:pt x="3071" y="3703"/>
                                  </a:lnTo>
                                  <a:lnTo>
                                    <a:pt x="3056" y="3692"/>
                                  </a:lnTo>
                                  <a:lnTo>
                                    <a:pt x="3041" y="3679"/>
                                  </a:lnTo>
                                  <a:lnTo>
                                    <a:pt x="3027" y="3666"/>
                                  </a:lnTo>
                                  <a:lnTo>
                                    <a:pt x="3013" y="3651"/>
                                  </a:lnTo>
                                  <a:lnTo>
                                    <a:pt x="3000" y="3635"/>
                                  </a:lnTo>
                                  <a:lnTo>
                                    <a:pt x="3001" y="3635"/>
                                  </a:lnTo>
                                  <a:lnTo>
                                    <a:pt x="2990" y="3622"/>
                                  </a:lnTo>
                                  <a:lnTo>
                                    <a:pt x="2981" y="3608"/>
                                  </a:lnTo>
                                  <a:lnTo>
                                    <a:pt x="2972" y="3593"/>
                                  </a:lnTo>
                                  <a:lnTo>
                                    <a:pt x="2963" y="3578"/>
                                  </a:lnTo>
                                  <a:lnTo>
                                    <a:pt x="2955" y="3564"/>
                                  </a:lnTo>
                                  <a:lnTo>
                                    <a:pt x="2948" y="3548"/>
                                  </a:lnTo>
                                  <a:lnTo>
                                    <a:pt x="2942" y="3532"/>
                                  </a:lnTo>
                                  <a:lnTo>
                                    <a:pt x="2936" y="3516"/>
                                  </a:lnTo>
                                  <a:lnTo>
                                    <a:pt x="2931" y="3500"/>
                                  </a:lnTo>
                                  <a:lnTo>
                                    <a:pt x="2927" y="3483"/>
                                  </a:lnTo>
                                  <a:lnTo>
                                    <a:pt x="2923" y="3467"/>
                                  </a:lnTo>
                                  <a:lnTo>
                                    <a:pt x="2920" y="3449"/>
                                  </a:lnTo>
                                  <a:lnTo>
                                    <a:pt x="2918" y="3432"/>
                                  </a:lnTo>
                                  <a:lnTo>
                                    <a:pt x="2916" y="3414"/>
                                  </a:lnTo>
                                  <a:lnTo>
                                    <a:pt x="2915" y="3396"/>
                                  </a:lnTo>
                                  <a:lnTo>
                                    <a:pt x="2915" y="3378"/>
                                  </a:lnTo>
                                  <a:lnTo>
                                    <a:pt x="2916" y="3330"/>
                                  </a:lnTo>
                                  <a:lnTo>
                                    <a:pt x="2917" y="3281"/>
                                  </a:lnTo>
                                  <a:lnTo>
                                    <a:pt x="2920" y="3230"/>
                                  </a:lnTo>
                                  <a:lnTo>
                                    <a:pt x="2924" y="3178"/>
                                  </a:lnTo>
                                  <a:lnTo>
                                    <a:pt x="2929" y="3126"/>
                                  </a:lnTo>
                                  <a:lnTo>
                                    <a:pt x="2936" y="3071"/>
                                  </a:lnTo>
                                  <a:lnTo>
                                    <a:pt x="2943" y="3014"/>
                                  </a:lnTo>
                                  <a:lnTo>
                                    <a:pt x="2952" y="2958"/>
                                  </a:lnTo>
                                  <a:lnTo>
                                    <a:pt x="2961" y="2900"/>
                                  </a:lnTo>
                                  <a:lnTo>
                                    <a:pt x="2973" y="2842"/>
                                  </a:lnTo>
                                  <a:lnTo>
                                    <a:pt x="2985" y="2782"/>
                                  </a:lnTo>
                                  <a:lnTo>
                                    <a:pt x="2998" y="2721"/>
                                  </a:lnTo>
                                  <a:lnTo>
                                    <a:pt x="3012" y="2658"/>
                                  </a:lnTo>
                                  <a:lnTo>
                                    <a:pt x="3027" y="2594"/>
                                  </a:lnTo>
                                  <a:lnTo>
                                    <a:pt x="3043" y="2529"/>
                                  </a:lnTo>
                                  <a:lnTo>
                                    <a:pt x="3062" y="2462"/>
                                  </a:lnTo>
                                  <a:lnTo>
                                    <a:pt x="3087" y="2369"/>
                                  </a:lnTo>
                                  <a:lnTo>
                                    <a:pt x="3111" y="2280"/>
                                  </a:lnTo>
                                  <a:lnTo>
                                    <a:pt x="3134" y="2197"/>
                                  </a:lnTo>
                                  <a:lnTo>
                                    <a:pt x="3155" y="2117"/>
                                  </a:lnTo>
                                  <a:lnTo>
                                    <a:pt x="3175" y="2043"/>
                                  </a:lnTo>
                                  <a:lnTo>
                                    <a:pt x="3193" y="1972"/>
                                  </a:lnTo>
                                  <a:lnTo>
                                    <a:pt x="3212" y="1907"/>
                                  </a:lnTo>
                                  <a:lnTo>
                                    <a:pt x="3227" y="1846"/>
                                  </a:lnTo>
                                  <a:lnTo>
                                    <a:pt x="3241" y="1795"/>
                                  </a:lnTo>
                                  <a:lnTo>
                                    <a:pt x="3253" y="1749"/>
                                  </a:lnTo>
                                  <a:lnTo>
                                    <a:pt x="3263" y="1708"/>
                                  </a:lnTo>
                                  <a:lnTo>
                                    <a:pt x="3272" y="1673"/>
                                  </a:lnTo>
                                  <a:lnTo>
                                    <a:pt x="3279" y="1643"/>
                                  </a:lnTo>
                                  <a:lnTo>
                                    <a:pt x="3285" y="1619"/>
                                  </a:lnTo>
                                  <a:lnTo>
                                    <a:pt x="3290" y="1601"/>
                                  </a:lnTo>
                                  <a:lnTo>
                                    <a:pt x="3293" y="1588"/>
                                  </a:lnTo>
                                  <a:lnTo>
                                    <a:pt x="3293" y="1589"/>
                                  </a:lnTo>
                                  <a:lnTo>
                                    <a:pt x="3301" y="1541"/>
                                  </a:lnTo>
                                  <a:lnTo>
                                    <a:pt x="3309" y="1493"/>
                                  </a:lnTo>
                                  <a:lnTo>
                                    <a:pt x="3317" y="1448"/>
                                  </a:lnTo>
                                  <a:lnTo>
                                    <a:pt x="3325" y="1404"/>
                                  </a:lnTo>
                                  <a:lnTo>
                                    <a:pt x="3332" y="1360"/>
                                  </a:lnTo>
                                  <a:lnTo>
                                    <a:pt x="3339" y="1318"/>
                                  </a:lnTo>
                                  <a:lnTo>
                                    <a:pt x="3346" y="1278"/>
                                  </a:lnTo>
                                  <a:lnTo>
                                    <a:pt x="3353" y="1238"/>
                                  </a:lnTo>
                                  <a:lnTo>
                                    <a:pt x="3361" y="1194"/>
                                  </a:lnTo>
                                  <a:lnTo>
                                    <a:pt x="3369" y="1151"/>
                                  </a:lnTo>
                                  <a:lnTo>
                                    <a:pt x="3377" y="1107"/>
                                  </a:lnTo>
                                  <a:lnTo>
                                    <a:pt x="3385" y="1063"/>
                                  </a:lnTo>
                                  <a:lnTo>
                                    <a:pt x="3393" y="1019"/>
                                  </a:lnTo>
                                  <a:lnTo>
                                    <a:pt x="3400" y="975"/>
                                  </a:lnTo>
                                  <a:lnTo>
                                    <a:pt x="3408" y="932"/>
                                  </a:lnTo>
                                  <a:lnTo>
                                    <a:pt x="3416" y="888"/>
                                  </a:lnTo>
                                  <a:lnTo>
                                    <a:pt x="3416" y="887"/>
                                  </a:lnTo>
                                  <a:lnTo>
                                    <a:pt x="3428" y="826"/>
                                  </a:lnTo>
                                  <a:lnTo>
                                    <a:pt x="3440" y="769"/>
                                  </a:lnTo>
                                  <a:lnTo>
                                    <a:pt x="3453" y="714"/>
                                  </a:lnTo>
                                  <a:lnTo>
                                    <a:pt x="3465" y="661"/>
                                  </a:lnTo>
                                  <a:lnTo>
                                    <a:pt x="3478" y="612"/>
                                  </a:lnTo>
                                  <a:lnTo>
                                    <a:pt x="3490" y="564"/>
                                  </a:lnTo>
                                  <a:lnTo>
                                    <a:pt x="3503" y="519"/>
                                  </a:lnTo>
                                  <a:lnTo>
                                    <a:pt x="3516" y="478"/>
                                  </a:lnTo>
                                  <a:lnTo>
                                    <a:pt x="3529" y="437"/>
                                  </a:lnTo>
                                  <a:lnTo>
                                    <a:pt x="3544" y="398"/>
                                  </a:lnTo>
                                  <a:lnTo>
                                    <a:pt x="3557" y="362"/>
                                  </a:lnTo>
                                  <a:lnTo>
                                    <a:pt x="3572" y="329"/>
                                  </a:lnTo>
                                  <a:lnTo>
                                    <a:pt x="3586" y="297"/>
                                  </a:lnTo>
                                  <a:lnTo>
                                    <a:pt x="3600" y="269"/>
                                  </a:lnTo>
                                  <a:lnTo>
                                    <a:pt x="3616" y="243"/>
                                  </a:lnTo>
                                  <a:lnTo>
                                    <a:pt x="3631" y="220"/>
                                  </a:lnTo>
                                  <a:lnTo>
                                    <a:pt x="3631" y="220"/>
                                  </a:lnTo>
                                  <a:lnTo>
                                    <a:pt x="3646" y="198"/>
                                  </a:lnTo>
                                  <a:lnTo>
                                    <a:pt x="3663" y="177"/>
                                  </a:lnTo>
                                  <a:lnTo>
                                    <a:pt x="3680" y="157"/>
                                  </a:lnTo>
                                  <a:lnTo>
                                    <a:pt x="3698" y="140"/>
                                  </a:lnTo>
                                  <a:lnTo>
                                    <a:pt x="3716" y="123"/>
                                  </a:lnTo>
                                  <a:lnTo>
                                    <a:pt x="3734" y="108"/>
                                  </a:lnTo>
                                  <a:lnTo>
                                    <a:pt x="3754" y="94"/>
                                  </a:lnTo>
                                  <a:lnTo>
                                    <a:pt x="3773" y="81"/>
                                  </a:lnTo>
                                  <a:lnTo>
                                    <a:pt x="3795" y="70"/>
                                  </a:lnTo>
                                  <a:lnTo>
                                    <a:pt x="3816" y="60"/>
                                  </a:lnTo>
                                  <a:lnTo>
                                    <a:pt x="3838" y="53"/>
                                  </a:lnTo>
                                  <a:lnTo>
                                    <a:pt x="3861" y="46"/>
                                  </a:lnTo>
                                  <a:lnTo>
                                    <a:pt x="3883" y="41"/>
                                  </a:lnTo>
                                  <a:lnTo>
                                    <a:pt x="3906" y="36"/>
                                  </a:lnTo>
                                  <a:lnTo>
                                    <a:pt x="3930" y="34"/>
                                  </a:lnTo>
                                  <a:lnTo>
                                    <a:pt x="3955" y="34"/>
                                  </a:lnTo>
                                  <a:lnTo>
                                    <a:pt x="3982" y="35"/>
                                  </a:lnTo>
                                  <a:lnTo>
                                    <a:pt x="4009" y="37"/>
                                  </a:lnTo>
                                  <a:lnTo>
                                    <a:pt x="4036" y="43"/>
                                  </a:lnTo>
                                  <a:lnTo>
                                    <a:pt x="4061" y="49"/>
                                  </a:lnTo>
                                  <a:lnTo>
                                    <a:pt x="4085" y="58"/>
                                  </a:lnTo>
                                  <a:lnTo>
                                    <a:pt x="4109" y="69"/>
                                  </a:lnTo>
                                  <a:lnTo>
                                    <a:pt x="4131" y="82"/>
                                  </a:lnTo>
                                  <a:lnTo>
                                    <a:pt x="4153" y="97"/>
                                  </a:lnTo>
                                  <a:lnTo>
                                    <a:pt x="4173" y="113"/>
                                  </a:lnTo>
                                  <a:lnTo>
                                    <a:pt x="4193" y="132"/>
                                  </a:lnTo>
                                  <a:lnTo>
                                    <a:pt x="4211" y="152"/>
                                  </a:lnTo>
                                  <a:lnTo>
                                    <a:pt x="4228" y="174"/>
                                  </a:lnTo>
                                  <a:lnTo>
                                    <a:pt x="4244" y="198"/>
                                  </a:lnTo>
                                  <a:lnTo>
                                    <a:pt x="4260" y="223"/>
                                  </a:lnTo>
                                  <a:lnTo>
                                    <a:pt x="4275" y="251"/>
                                  </a:lnTo>
                                  <a:lnTo>
                                    <a:pt x="4288" y="280"/>
                                  </a:lnTo>
                                  <a:lnTo>
                                    <a:pt x="4288" y="280"/>
                                  </a:lnTo>
                                  <a:lnTo>
                                    <a:pt x="4299" y="308"/>
                                  </a:lnTo>
                                  <a:lnTo>
                                    <a:pt x="4310" y="339"/>
                                  </a:lnTo>
                                  <a:lnTo>
                                    <a:pt x="4321" y="373"/>
                                  </a:lnTo>
                                  <a:lnTo>
                                    <a:pt x="4333" y="410"/>
                                  </a:lnTo>
                                  <a:lnTo>
                                    <a:pt x="4345" y="451"/>
                                  </a:lnTo>
                                  <a:lnTo>
                                    <a:pt x="4356" y="495"/>
                                  </a:lnTo>
                                  <a:lnTo>
                                    <a:pt x="4367" y="542"/>
                                  </a:lnTo>
                                  <a:lnTo>
                                    <a:pt x="4379" y="593"/>
                                  </a:lnTo>
                                  <a:lnTo>
                                    <a:pt x="4390" y="646"/>
                                  </a:lnTo>
                                  <a:lnTo>
                                    <a:pt x="4401" y="702"/>
                                  </a:lnTo>
                                  <a:lnTo>
                                    <a:pt x="4413" y="761"/>
                                  </a:lnTo>
                                  <a:lnTo>
                                    <a:pt x="4426" y="824"/>
                                  </a:lnTo>
                                  <a:lnTo>
                                    <a:pt x="4437" y="889"/>
                                  </a:lnTo>
                                  <a:lnTo>
                                    <a:pt x="4449" y="958"/>
                                  </a:lnTo>
                                  <a:lnTo>
                                    <a:pt x="4461" y="1030"/>
                                  </a:lnTo>
                                  <a:lnTo>
                                    <a:pt x="4473" y="1105"/>
                                  </a:lnTo>
                                  <a:lnTo>
                                    <a:pt x="4473" y="1105"/>
                                  </a:lnTo>
                                  <a:lnTo>
                                    <a:pt x="4484" y="1179"/>
                                  </a:lnTo>
                                  <a:lnTo>
                                    <a:pt x="4496" y="1253"/>
                                  </a:lnTo>
                                  <a:lnTo>
                                    <a:pt x="4510" y="1329"/>
                                  </a:lnTo>
                                  <a:lnTo>
                                    <a:pt x="4524" y="1405"/>
                                  </a:lnTo>
                                  <a:lnTo>
                                    <a:pt x="4538" y="1482"/>
                                  </a:lnTo>
                                  <a:lnTo>
                                    <a:pt x="4553" y="1559"/>
                                  </a:lnTo>
                                  <a:lnTo>
                                    <a:pt x="4569" y="1638"/>
                                  </a:lnTo>
                                  <a:lnTo>
                                    <a:pt x="4586" y="1717"/>
                                  </a:lnTo>
                                  <a:lnTo>
                                    <a:pt x="4599" y="1775"/>
                                  </a:lnTo>
                                  <a:lnTo>
                                    <a:pt x="4612" y="1833"/>
                                  </a:lnTo>
                                  <a:lnTo>
                                    <a:pt x="4625" y="1892"/>
                                  </a:lnTo>
                                  <a:lnTo>
                                    <a:pt x="4638" y="1951"/>
                                  </a:lnTo>
                                  <a:lnTo>
                                    <a:pt x="4652" y="2010"/>
                                  </a:lnTo>
                                  <a:lnTo>
                                    <a:pt x="4667" y="2069"/>
                                  </a:lnTo>
                                  <a:lnTo>
                                    <a:pt x="4681" y="2130"/>
                                  </a:lnTo>
                                  <a:lnTo>
                                    <a:pt x="4696" y="2189"/>
                                  </a:lnTo>
                                  <a:lnTo>
                                    <a:pt x="4717" y="2125"/>
                                  </a:lnTo>
                                  <a:lnTo>
                                    <a:pt x="4738" y="2061"/>
                                  </a:lnTo>
                                  <a:lnTo>
                                    <a:pt x="4760" y="1996"/>
                                  </a:lnTo>
                                  <a:lnTo>
                                    <a:pt x="4781" y="1931"/>
                                  </a:lnTo>
                                  <a:lnTo>
                                    <a:pt x="4801" y="1866"/>
                                  </a:lnTo>
                                  <a:lnTo>
                                    <a:pt x="4821" y="1800"/>
                                  </a:lnTo>
                                  <a:lnTo>
                                    <a:pt x="4843" y="1733"/>
                                  </a:lnTo>
                                  <a:lnTo>
                                    <a:pt x="4863" y="1666"/>
                                  </a:lnTo>
                                  <a:lnTo>
                                    <a:pt x="4876" y="1620"/>
                                  </a:lnTo>
                                  <a:lnTo>
                                    <a:pt x="4890" y="1573"/>
                                  </a:lnTo>
                                  <a:lnTo>
                                    <a:pt x="4903" y="1526"/>
                                  </a:lnTo>
                                  <a:lnTo>
                                    <a:pt x="4918" y="1479"/>
                                  </a:lnTo>
                                  <a:lnTo>
                                    <a:pt x="4931" y="1432"/>
                                  </a:lnTo>
                                  <a:lnTo>
                                    <a:pt x="4944" y="1384"/>
                                  </a:lnTo>
                                  <a:lnTo>
                                    <a:pt x="4958" y="1336"/>
                                  </a:lnTo>
                                  <a:lnTo>
                                    <a:pt x="4971" y="1288"/>
                                  </a:lnTo>
                                  <a:lnTo>
                                    <a:pt x="4984" y="1239"/>
                                  </a:lnTo>
                                  <a:lnTo>
                                    <a:pt x="4998" y="1191"/>
                                  </a:lnTo>
                                  <a:lnTo>
                                    <a:pt x="5011" y="1142"/>
                                  </a:lnTo>
                                  <a:lnTo>
                                    <a:pt x="5024" y="1093"/>
                                  </a:lnTo>
                                  <a:lnTo>
                                    <a:pt x="5036" y="1044"/>
                                  </a:lnTo>
                                  <a:lnTo>
                                    <a:pt x="5049" y="995"/>
                                  </a:lnTo>
                                  <a:lnTo>
                                    <a:pt x="5062" y="945"/>
                                  </a:lnTo>
                                  <a:lnTo>
                                    <a:pt x="5075" y="895"/>
                                  </a:lnTo>
                                  <a:lnTo>
                                    <a:pt x="5192" y="373"/>
                                  </a:lnTo>
                                  <a:lnTo>
                                    <a:pt x="5194" y="366"/>
                                  </a:lnTo>
                                  <a:lnTo>
                                    <a:pt x="5201" y="344"/>
                                  </a:lnTo>
                                  <a:lnTo>
                                    <a:pt x="5209" y="323"/>
                                  </a:lnTo>
                                  <a:lnTo>
                                    <a:pt x="5218" y="303"/>
                                  </a:lnTo>
                                  <a:lnTo>
                                    <a:pt x="5226" y="283"/>
                                  </a:lnTo>
                                  <a:lnTo>
                                    <a:pt x="5236" y="263"/>
                                  </a:lnTo>
                                  <a:lnTo>
                                    <a:pt x="5245" y="245"/>
                                  </a:lnTo>
                                  <a:lnTo>
                                    <a:pt x="5255" y="227"/>
                                  </a:lnTo>
                                  <a:lnTo>
                                    <a:pt x="5265" y="210"/>
                                  </a:lnTo>
                                  <a:lnTo>
                                    <a:pt x="5275" y="194"/>
                                  </a:lnTo>
                                  <a:lnTo>
                                    <a:pt x="5285" y="177"/>
                                  </a:lnTo>
                                  <a:lnTo>
                                    <a:pt x="5296" y="163"/>
                                  </a:lnTo>
                                  <a:lnTo>
                                    <a:pt x="5307" y="147"/>
                                  </a:lnTo>
                                  <a:lnTo>
                                    <a:pt x="5319" y="134"/>
                                  </a:lnTo>
                                  <a:lnTo>
                                    <a:pt x="5330" y="121"/>
                                  </a:lnTo>
                                  <a:lnTo>
                                    <a:pt x="5342" y="108"/>
                                  </a:lnTo>
                                  <a:lnTo>
                                    <a:pt x="5354" y="97"/>
                                  </a:lnTo>
                                  <a:lnTo>
                                    <a:pt x="5367" y="85"/>
                                  </a:lnTo>
                                  <a:lnTo>
                                    <a:pt x="5380" y="74"/>
                                  </a:lnTo>
                                  <a:lnTo>
                                    <a:pt x="5394" y="64"/>
                                  </a:lnTo>
                                  <a:lnTo>
                                    <a:pt x="5409" y="54"/>
                                  </a:lnTo>
                                  <a:lnTo>
                                    <a:pt x="5423" y="45"/>
                                  </a:lnTo>
                                  <a:lnTo>
                                    <a:pt x="5437" y="37"/>
                                  </a:lnTo>
                                  <a:lnTo>
                                    <a:pt x="5452" y="31"/>
                                  </a:lnTo>
                                  <a:lnTo>
                                    <a:pt x="5467" y="24"/>
                                  </a:lnTo>
                                  <a:lnTo>
                                    <a:pt x="5483" y="17"/>
                                  </a:lnTo>
                                  <a:lnTo>
                                    <a:pt x="5498" y="13"/>
                                  </a:lnTo>
                                  <a:lnTo>
                                    <a:pt x="5514" y="9"/>
                                  </a:lnTo>
                                  <a:lnTo>
                                    <a:pt x="5530" y="5"/>
                                  </a:lnTo>
                                  <a:lnTo>
                                    <a:pt x="5546" y="3"/>
                                  </a:lnTo>
                                  <a:lnTo>
                                    <a:pt x="5564" y="1"/>
                                  </a:lnTo>
                                  <a:lnTo>
                                    <a:pt x="5581" y="0"/>
                                  </a:lnTo>
                                  <a:lnTo>
                                    <a:pt x="5598" y="0"/>
                                  </a:lnTo>
                                  <a:lnTo>
                                    <a:pt x="5615" y="0"/>
                                  </a:lnTo>
                                  <a:lnTo>
                                    <a:pt x="5631" y="1"/>
                                  </a:lnTo>
                                  <a:lnTo>
                                    <a:pt x="5649" y="3"/>
                                  </a:lnTo>
                                  <a:lnTo>
                                    <a:pt x="5665" y="6"/>
                                  </a:lnTo>
                                  <a:lnTo>
                                    <a:pt x="5681" y="11"/>
                                  </a:lnTo>
                                  <a:lnTo>
                                    <a:pt x="5696" y="15"/>
                                  </a:lnTo>
                                  <a:lnTo>
                                    <a:pt x="5711" y="21"/>
                                  </a:lnTo>
                                  <a:lnTo>
                                    <a:pt x="5727" y="27"/>
                                  </a:lnTo>
                                  <a:lnTo>
                                    <a:pt x="5742" y="35"/>
                                  </a:lnTo>
                                  <a:lnTo>
                                    <a:pt x="5757" y="44"/>
                                  </a:lnTo>
                                  <a:lnTo>
                                    <a:pt x="5771" y="53"/>
                                  </a:lnTo>
                                  <a:lnTo>
                                    <a:pt x="5785" y="64"/>
                                  </a:lnTo>
                                  <a:lnTo>
                                    <a:pt x="5798" y="75"/>
                                  </a:lnTo>
                                  <a:lnTo>
                                    <a:pt x="5813" y="87"/>
                                  </a:lnTo>
                                  <a:lnTo>
                                    <a:pt x="5826" y="99"/>
                                  </a:lnTo>
                                  <a:lnTo>
                                    <a:pt x="5838" y="113"/>
                                  </a:lnTo>
                                  <a:lnTo>
                                    <a:pt x="5850" y="126"/>
                                  </a:lnTo>
                                  <a:lnTo>
                                    <a:pt x="5861" y="141"/>
                                  </a:lnTo>
                                  <a:lnTo>
                                    <a:pt x="5872" y="156"/>
                                  </a:lnTo>
                                  <a:lnTo>
                                    <a:pt x="5884" y="172"/>
                                  </a:lnTo>
                                  <a:lnTo>
                                    <a:pt x="5894" y="188"/>
                                  </a:lnTo>
                                  <a:lnTo>
                                    <a:pt x="5904" y="206"/>
                                  </a:lnTo>
                                  <a:lnTo>
                                    <a:pt x="5914" y="223"/>
                                  </a:lnTo>
                                  <a:lnTo>
                                    <a:pt x="5924" y="243"/>
                                  </a:lnTo>
                                  <a:lnTo>
                                    <a:pt x="5933" y="262"/>
                                  </a:lnTo>
                                  <a:lnTo>
                                    <a:pt x="5942" y="283"/>
                                  </a:lnTo>
                                  <a:lnTo>
                                    <a:pt x="5951" y="304"/>
                                  </a:lnTo>
                                  <a:lnTo>
                                    <a:pt x="5960" y="326"/>
                                  </a:lnTo>
                                  <a:lnTo>
                                    <a:pt x="5977" y="372"/>
                                  </a:lnTo>
                                  <a:lnTo>
                                    <a:pt x="5993" y="421"/>
                                  </a:lnTo>
                                  <a:lnTo>
                                    <a:pt x="5993" y="420"/>
                                  </a:lnTo>
                                  <a:lnTo>
                                    <a:pt x="5999" y="441"/>
                                  </a:lnTo>
                                  <a:lnTo>
                                    <a:pt x="6005" y="464"/>
                                  </a:lnTo>
                                  <a:lnTo>
                                    <a:pt x="6011" y="490"/>
                                  </a:lnTo>
                                  <a:lnTo>
                                    <a:pt x="6017" y="517"/>
                                  </a:lnTo>
                                  <a:lnTo>
                                    <a:pt x="6023" y="547"/>
                                  </a:lnTo>
                                  <a:lnTo>
                                    <a:pt x="6029" y="578"/>
                                  </a:lnTo>
                                  <a:lnTo>
                                    <a:pt x="6035" y="612"/>
                                  </a:lnTo>
                                  <a:lnTo>
                                    <a:pt x="6042" y="647"/>
                                  </a:lnTo>
                                  <a:lnTo>
                                    <a:pt x="6049" y="684"/>
                                  </a:lnTo>
                                  <a:lnTo>
                                    <a:pt x="6055" y="723"/>
                                  </a:lnTo>
                                  <a:lnTo>
                                    <a:pt x="6061" y="764"/>
                                  </a:lnTo>
                                  <a:lnTo>
                                    <a:pt x="6067" y="808"/>
                                  </a:lnTo>
                                  <a:lnTo>
                                    <a:pt x="6074" y="853"/>
                                  </a:lnTo>
                                  <a:lnTo>
                                    <a:pt x="6080" y="900"/>
                                  </a:lnTo>
                                  <a:lnTo>
                                    <a:pt x="6087" y="950"/>
                                  </a:lnTo>
                                  <a:lnTo>
                                    <a:pt x="6093" y="1000"/>
                                  </a:lnTo>
                                  <a:lnTo>
                                    <a:pt x="6101" y="1061"/>
                                  </a:lnTo>
                                  <a:lnTo>
                                    <a:pt x="6108" y="1119"/>
                                  </a:lnTo>
                                  <a:lnTo>
                                    <a:pt x="6116" y="1179"/>
                                  </a:lnTo>
                                  <a:lnTo>
                                    <a:pt x="6125" y="1237"/>
                                  </a:lnTo>
                                  <a:lnTo>
                                    <a:pt x="6133" y="1294"/>
                                  </a:lnTo>
                                  <a:lnTo>
                                    <a:pt x="6141" y="1351"/>
                                  </a:lnTo>
                                  <a:lnTo>
                                    <a:pt x="6149" y="1408"/>
                                  </a:lnTo>
                                  <a:lnTo>
                                    <a:pt x="6157" y="1464"/>
                                  </a:lnTo>
                                  <a:lnTo>
                                    <a:pt x="6166" y="1520"/>
                                  </a:lnTo>
                                  <a:lnTo>
                                    <a:pt x="6174" y="1575"/>
                                  </a:lnTo>
                                  <a:lnTo>
                                    <a:pt x="6183" y="1630"/>
                                  </a:lnTo>
                                  <a:lnTo>
                                    <a:pt x="6192" y="1684"/>
                                  </a:lnTo>
                                  <a:lnTo>
                                    <a:pt x="6201" y="1738"/>
                                  </a:lnTo>
                                  <a:lnTo>
                                    <a:pt x="6211" y="1791"/>
                                  </a:lnTo>
                                  <a:lnTo>
                                    <a:pt x="6220" y="1843"/>
                                  </a:lnTo>
                                  <a:lnTo>
                                    <a:pt x="6230" y="1895"/>
                                  </a:lnTo>
                                  <a:lnTo>
                                    <a:pt x="6249" y="1997"/>
                                  </a:lnTo>
                                  <a:lnTo>
                                    <a:pt x="6268" y="2098"/>
                                  </a:lnTo>
                                  <a:lnTo>
                                    <a:pt x="6289" y="2196"/>
                                  </a:lnTo>
                                  <a:lnTo>
                                    <a:pt x="6309" y="2291"/>
                                  </a:lnTo>
                                  <a:lnTo>
                                    <a:pt x="6330" y="2385"/>
                                  </a:lnTo>
                                  <a:lnTo>
                                    <a:pt x="6351" y="2475"/>
                                  </a:lnTo>
                                  <a:lnTo>
                                    <a:pt x="6374" y="2564"/>
                                  </a:lnTo>
                                  <a:lnTo>
                                    <a:pt x="6396" y="2650"/>
                                  </a:lnTo>
                                  <a:lnTo>
                                    <a:pt x="6397" y="2650"/>
                                  </a:lnTo>
                                  <a:lnTo>
                                    <a:pt x="6419" y="2735"/>
                                  </a:lnTo>
                                  <a:lnTo>
                                    <a:pt x="6439" y="2815"/>
                                  </a:lnTo>
                                  <a:lnTo>
                                    <a:pt x="6460" y="2890"/>
                                  </a:lnTo>
                                  <a:lnTo>
                                    <a:pt x="6478" y="2961"/>
                                  </a:lnTo>
                                  <a:lnTo>
                                    <a:pt x="6494" y="3025"/>
                                  </a:lnTo>
                                  <a:lnTo>
                                    <a:pt x="6509" y="3087"/>
                                  </a:lnTo>
                                  <a:lnTo>
                                    <a:pt x="6523" y="3143"/>
                                  </a:lnTo>
                                  <a:lnTo>
                                    <a:pt x="6537" y="3194"/>
                                  </a:lnTo>
                                  <a:lnTo>
                                    <a:pt x="6548" y="3241"/>
                                  </a:lnTo>
                                  <a:lnTo>
                                    <a:pt x="6558" y="3284"/>
                                  </a:lnTo>
                                  <a:lnTo>
                                    <a:pt x="6566" y="3322"/>
                                  </a:lnTo>
                                  <a:lnTo>
                                    <a:pt x="6573" y="3353"/>
                                  </a:lnTo>
                                  <a:lnTo>
                                    <a:pt x="6578" y="3381"/>
                                  </a:lnTo>
                                  <a:lnTo>
                                    <a:pt x="6582" y="3403"/>
                                  </a:lnTo>
                                  <a:lnTo>
                                    <a:pt x="6584" y="3421"/>
                                  </a:lnTo>
                                  <a:lnTo>
                                    <a:pt x="6585" y="3433"/>
                                  </a:lnTo>
                                  <a:lnTo>
                                    <a:pt x="6584" y="3453"/>
                                  </a:lnTo>
                                  <a:lnTo>
                                    <a:pt x="6583" y="3472"/>
                                  </a:lnTo>
                                  <a:lnTo>
                                    <a:pt x="6581" y="3492"/>
                                  </a:lnTo>
                                  <a:lnTo>
                                    <a:pt x="6577" y="3511"/>
                                  </a:lnTo>
                                  <a:lnTo>
                                    <a:pt x="6573" y="3530"/>
                                  </a:lnTo>
                                  <a:lnTo>
                                    <a:pt x="6568" y="3547"/>
                                  </a:lnTo>
                                  <a:lnTo>
                                    <a:pt x="6562" y="3565"/>
                                  </a:lnTo>
                                  <a:lnTo>
                                    <a:pt x="6555" y="3582"/>
                                  </a:lnTo>
                                  <a:lnTo>
                                    <a:pt x="6548" y="3599"/>
                                  </a:lnTo>
                                  <a:lnTo>
                                    <a:pt x="6539" y="3615"/>
                                  </a:lnTo>
                                  <a:lnTo>
                                    <a:pt x="6528" y="3632"/>
                                  </a:lnTo>
                                  <a:lnTo>
                                    <a:pt x="6518" y="3647"/>
                                  </a:lnTo>
                                  <a:lnTo>
                                    <a:pt x="6506" y="3663"/>
                                  </a:lnTo>
                                  <a:lnTo>
                                    <a:pt x="6494" y="3677"/>
                                  </a:lnTo>
                                  <a:lnTo>
                                    <a:pt x="6480" y="3691"/>
                                  </a:lnTo>
                                  <a:lnTo>
                                    <a:pt x="6466" y="3706"/>
                                  </a:lnTo>
                                  <a:lnTo>
                                    <a:pt x="6465" y="3707"/>
                                  </a:lnTo>
                                  <a:lnTo>
                                    <a:pt x="6452" y="3719"/>
                                  </a:lnTo>
                                  <a:lnTo>
                                    <a:pt x="6437" y="3729"/>
                                  </a:lnTo>
                                  <a:lnTo>
                                    <a:pt x="6423" y="3740"/>
                                  </a:lnTo>
                                  <a:lnTo>
                                    <a:pt x="6409" y="3749"/>
                                  </a:lnTo>
                                  <a:lnTo>
                                    <a:pt x="6395" y="3757"/>
                                  </a:lnTo>
                                  <a:lnTo>
                                    <a:pt x="6380" y="3765"/>
                                  </a:lnTo>
                                  <a:lnTo>
                                    <a:pt x="6365" y="3772"/>
                                  </a:lnTo>
                                  <a:lnTo>
                                    <a:pt x="6350" y="3778"/>
                                  </a:lnTo>
                                  <a:lnTo>
                                    <a:pt x="6334" y="3784"/>
                                  </a:lnTo>
                                  <a:lnTo>
                                    <a:pt x="6319" y="3789"/>
                                  </a:lnTo>
                                  <a:lnTo>
                                    <a:pt x="6303" y="3794"/>
                                  </a:lnTo>
                                  <a:lnTo>
                                    <a:pt x="6287" y="3797"/>
                                  </a:lnTo>
                                  <a:lnTo>
                                    <a:pt x="6270" y="3799"/>
                                  </a:lnTo>
                                  <a:lnTo>
                                    <a:pt x="6254" y="3801"/>
                                  </a:lnTo>
                                  <a:lnTo>
                                    <a:pt x="6238" y="3803"/>
                                  </a:lnTo>
                                  <a:lnTo>
                                    <a:pt x="6221" y="3803"/>
                                  </a:lnTo>
                                  <a:lnTo>
                                    <a:pt x="6203" y="3803"/>
                                  </a:lnTo>
                                  <a:lnTo>
                                    <a:pt x="6187" y="3801"/>
                                  </a:lnTo>
                                  <a:lnTo>
                                    <a:pt x="6170" y="3799"/>
                                  </a:lnTo>
                                  <a:lnTo>
                                    <a:pt x="6154" y="3796"/>
                                  </a:lnTo>
                                  <a:lnTo>
                                    <a:pt x="6139" y="3793"/>
                                  </a:lnTo>
                                  <a:lnTo>
                                    <a:pt x="6122" y="3788"/>
                                  </a:lnTo>
                                  <a:lnTo>
                                    <a:pt x="6107" y="3783"/>
                                  </a:lnTo>
                                  <a:lnTo>
                                    <a:pt x="6092" y="3776"/>
                                  </a:lnTo>
                                  <a:lnTo>
                                    <a:pt x="6078" y="3769"/>
                                  </a:lnTo>
                                  <a:lnTo>
                                    <a:pt x="6063" y="3761"/>
                                  </a:lnTo>
                                  <a:lnTo>
                                    <a:pt x="6049" y="3752"/>
                                  </a:lnTo>
                                  <a:lnTo>
                                    <a:pt x="6034" y="3743"/>
                                  </a:lnTo>
                                  <a:lnTo>
                                    <a:pt x="6021" y="3732"/>
                                  </a:lnTo>
                                  <a:lnTo>
                                    <a:pt x="6007" y="3721"/>
                                  </a:lnTo>
                                  <a:lnTo>
                                    <a:pt x="5994" y="3709"/>
                                  </a:lnTo>
                                  <a:lnTo>
                                    <a:pt x="5982" y="3696"/>
                                  </a:lnTo>
                                  <a:lnTo>
                                    <a:pt x="5970" y="3684"/>
                                  </a:lnTo>
                                  <a:lnTo>
                                    <a:pt x="5958" y="3669"/>
                                  </a:lnTo>
                                  <a:lnTo>
                                    <a:pt x="5947" y="3655"/>
                                  </a:lnTo>
                                  <a:lnTo>
                                    <a:pt x="5936" y="3641"/>
                                  </a:lnTo>
                                  <a:lnTo>
                                    <a:pt x="5926" y="3625"/>
                                  </a:lnTo>
                                  <a:lnTo>
                                    <a:pt x="5915" y="3609"/>
                                  </a:lnTo>
                                  <a:lnTo>
                                    <a:pt x="5905" y="3591"/>
                                  </a:lnTo>
                                  <a:lnTo>
                                    <a:pt x="5896" y="3574"/>
                                  </a:lnTo>
                                  <a:lnTo>
                                    <a:pt x="5886" y="3555"/>
                                  </a:lnTo>
                                  <a:lnTo>
                                    <a:pt x="5876" y="3535"/>
                                  </a:lnTo>
                                  <a:lnTo>
                                    <a:pt x="5867" y="3515"/>
                                  </a:lnTo>
                                  <a:lnTo>
                                    <a:pt x="5859" y="3494"/>
                                  </a:lnTo>
                                  <a:lnTo>
                                    <a:pt x="5842" y="3451"/>
                                  </a:lnTo>
                                  <a:lnTo>
                                    <a:pt x="5827" y="3404"/>
                                  </a:lnTo>
                                  <a:lnTo>
                                    <a:pt x="5825" y="3399"/>
                                  </a:lnTo>
                                  <a:lnTo>
                                    <a:pt x="5708" y="2848"/>
                                  </a:lnTo>
                                  <a:lnTo>
                                    <a:pt x="5708" y="2850"/>
                                  </a:lnTo>
                                  <a:lnTo>
                                    <a:pt x="5696" y="2798"/>
                                  </a:lnTo>
                                  <a:lnTo>
                                    <a:pt x="5683" y="2741"/>
                                  </a:lnTo>
                                  <a:lnTo>
                                    <a:pt x="5670" y="2682"/>
                                  </a:lnTo>
                                  <a:lnTo>
                                    <a:pt x="5657" y="2620"/>
                                  </a:lnTo>
                                  <a:lnTo>
                                    <a:pt x="5644" y="2557"/>
                                  </a:lnTo>
                                  <a:lnTo>
                                    <a:pt x="5629" y="2489"/>
                                  </a:lnTo>
                                  <a:lnTo>
                                    <a:pt x="5616" y="2419"/>
                                  </a:lnTo>
                                  <a:lnTo>
                                    <a:pt x="5602" y="2346"/>
                                  </a:lnTo>
                                  <a:lnTo>
                                    <a:pt x="5594" y="2298"/>
                                  </a:lnTo>
                                  <a:lnTo>
                                    <a:pt x="5585" y="2247"/>
                                  </a:lnTo>
                                  <a:lnTo>
                                    <a:pt x="5576" y="2196"/>
                                  </a:lnTo>
                                  <a:lnTo>
                                    <a:pt x="5566" y="2143"/>
                                  </a:lnTo>
                                  <a:lnTo>
                                    <a:pt x="5556" y="2088"/>
                                  </a:lnTo>
                                  <a:lnTo>
                                    <a:pt x="5547" y="2033"/>
                                  </a:lnTo>
                                  <a:lnTo>
                                    <a:pt x="5538" y="1975"/>
                                  </a:lnTo>
                                  <a:lnTo>
                                    <a:pt x="5528" y="1916"/>
                                  </a:lnTo>
                                  <a:lnTo>
                                    <a:pt x="5522" y="1937"/>
                                  </a:lnTo>
                                  <a:lnTo>
                                    <a:pt x="5515" y="1959"/>
                                  </a:lnTo>
                                  <a:lnTo>
                                    <a:pt x="5508" y="1981"/>
                                  </a:lnTo>
                                  <a:lnTo>
                                    <a:pt x="5501" y="2003"/>
                                  </a:lnTo>
                                  <a:lnTo>
                                    <a:pt x="5493" y="2026"/>
                                  </a:lnTo>
                                  <a:lnTo>
                                    <a:pt x="5486" y="2049"/>
                                  </a:lnTo>
                                  <a:lnTo>
                                    <a:pt x="5478" y="2072"/>
                                  </a:lnTo>
                                  <a:lnTo>
                                    <a:pt x="5470" y="2097"/>
                                  </a:lnTo>
                                  <a:lnTo>
                                    <a:pt x="5451" y="2154"/>
                                  </a:lnTo>
                                  <a:lnTo>
                                    <a:pt x="5431" y="2214"/>
                                  </a:lnTo>
                                  <a:lnTo>
                                    <a:pt x="5411" y="2278"/>
                                  </a:lnTo>
                                  <a:lnTo>
                                    <a:pt x="5388" y="2344"/>
                                  </a:lnTo>
                                  <a:lnTo>
                                    <a:pt x="5366" y="2414"/>
                                  </a:lnTo>
                                  <a:lnTo>
                                    <a:pt x="5342" y="2485"/>
                                  </a:lnTo>
                                  <a:lnTo>
                                    <a:pt x="5317" y="2560"/>
                                  </a:lnTo>
                                  <a:lnTo>
                                    <a:pt x="5291" y="2638"/>
                                  </a:lnTo>
                                  <a:lnTo>
                                    <a:pt x="5291" y="2636"/>
                                  </a:lnTo>
                                  <a:lnTo>
                                    <a:pt x="5167" y="3054"/>
                                  </a:lnTo>
                                  <a:lnTo>
                                    <a:pt x="5167" y="3055"/>
                                  </a:lnTo>
                                  <a:lnTo>
                                    <a:pt x="5157" y="3086"/>
                                  </a:lnTo>
                                  <a:lnTo>
                                    <a:pt x="5146" y="3117"/>
                                  </a:lnTo>
                                  <a:lnTo>
                                    <a:pt x="5136" y="3147"/>
                                  </a:lnTo>
                                  <a:lnTo>
                                    <a:pt x="5126" y="3176"/>
                                  </a:lnTo>
                                  <a:lnTo>
                                    <a:pt x="5116" y="3205"/>
                                  </a:lnTo>
                                  <a:lnTo>
                                    <a:pt x="5106" y="3232"/>
                                  </a:lnTo>
                                  <a:lnTo>
                                    <a:pt x="5096" y="3259"/>
                                  </a:lnTo>
                                  <a:lnTo>
                                    <a:pt x="5086" y="3285"/>
                                  </a:lnTo>
                                  <a:lnTo>
                                    <a:pt x="5076" y="3311"/>
                                  </a:lnTo>
                                  <a:lnTo>
                                    <a:pt x="5064" y="3336"/>
                                  </a:lnTo>
                                  <a:lnTo>
                                    <a:pt x="5054" y="3360"/>
                                  </a:lnTo>
                                  <a:lnTo>
                                    <a:pt x="5044" y="3384"/>
                                  </a:lnTo>
                                  <a:lnTo>
                                    <a:pt x="5033" y="3407"/>
                                  </a:lnTo>
                                  <a:lnTo>
                                    <a:pt x="5022" y="3430"/>
                                  </a:lnTo>
                                  <a:lnTo>
                                    <a:pt x="5012" y="3451"/>
                                  </a:lnTo>
                                  <a:lnTo>
                                    <a:pt x="5001" y="3473"/>
                                  </a:lnTo>
                                  <a:lnTo>
                                    <a:pt x="4984" y="3502"/>
                                  </a:lnTo>
                                  <a:lnTo>
                                    <a:pt x="4967" y="3530"/>
                                  </a:lnTo>
                                  <a:lnTo>
                                    <a:pt x="4950" y="3555"/>
                                  </a:lnTo>
                                  <a:lnTo>
                                    <a:pt x="4931" y="3578"/>
                                  </a:lnTo>
                                  <a:lnTo>
                                    <a:pt x="4912" y="3600"/>
                                  </a:lnTo>
                                  <a:lnTo>
                                    <a:pt x="4891" y="3620"/>
                                  </a:lnTo>
                                  <a:lnTo>
                                    <a:pt x="4870" y="3637"/>
                                  </a:lnTo>
                                  <a:lnTo>
                                    <a:pt x="4848" y="3654"/>
                                  </a:lnTo>
                                  <a:lnTo>
                                    <a:pt x="4824" y="3668"/>
                                  </a:lnTo>
                                  <a:lnTo>
                                    <a:pt x="4801" y="3681"/>
                                  </a:lnTo>
                                  <a:lnTo>
                                    <a:pt x="4776" y="3692"/>
                                  </a:lnTo>
                                  <a:lnTo>
                                    <a:pt x="4751" y="3701"/>
                                  </a:lnTo>
                                  <a:lnTo>
                                    <a:pt x="4724" y="3708"/>
                                  </a:lnTo>
                                  <a:lnTo>
                                    <a:pt x="4697" y="3712"/>
                                  </a:lnTo>
                                  <a:lnTo>
                                    <a:pt x="4669" y="3716"/>
                                  </a:lnTo>
                                  <a:lnTo>
                                    <a:pt x="4640" y="3717"/>
                                  </a:lnTo>
                                  <a:lnTo>
                                    <a:pt x="4626" y="3717"/>
                                  </a:lnTo>
                                  <a:lnTo>
                                    <a:pt x="4611" y="3716"/>
                                  </a:lnTo>
                                  <a:lnTo>
                                    <a:pt x="4597" y="3714"/>
                                  </a:lnTo>
                                  <a:lnTo>
                                    <a:pt x="4583" y="3712"/>
                                  </a:lnTo>
                                  <a:lnTo>
                                    <a:pt x="4569" y="3709"/>
                                  </a:lnTo>
                                  <a:lnTo>
                                    <a:pt x="4555" y="3706"/>
                                  </a:lnTo>
                                  <a:lnTo>
                                    <a:pt x="4542" y="3702"/>
                                  </a:lnTo>
                                  <a:lnTo>
                                    <a:pt x="4529" y="3698"/>
                                  </a:lnTo>
                                  <a:lnTo>
                                    <a:pt x="4516" y="3692"/>
                                  </a:lnTo>
                                  <a:lnTo>
                                    <a:pt x="4503" y="3687"/>
                                  </a:lnTo>
                                  <a:lnTo>
                                    <a:pt x="4490" y="3680"/>
                                  </a:lnTo>
                                  <a:lnTo>
                                    <a:pt x="4478" y="3674"/>
                                  </a:lnTo>
                                  <a:lnTo>
                                    <a:pt x="4466" y="3666"/>
                                  </a:lnTo>
                                  <a:lnTo>
                                    <a:pt x="4454" y="3658"/>
                                  </a:lnTo>
                                  <a:lnTo>
                                    <a:pt x="4443" y="3650"/>
                                  </a:lnTo>
                                  <a:lnTo>
                                    <a:pt x="4431" y="3641"/>
                                  </a:lnTo>
                                  <a:lnTo>
                                    <a:pt x="4420" y="3631"/>
                                  </a:lnTo>
                                  <a:lnTo>
                                    <a:pt x="4409" y="3621"/>
                                  </a:lnTo>
                                  <a:lnTo>
                                    <a:pt x="4399" y="3611"/>
                                  </a:lnTo>
                                  <a:lnTo>
                                    <a:pt x="4389" y="3600"/>
                                  </a:lnTo>
                                  <a:lnTo>
                                    <a:pt x="4370" y="3576"/>
                                  </a:lnTo>
                                  <a:lnTo>
                                    <a:pt x="4352" y="3550"/>
                                  </a:lnTo>
                                  <a:lnTo>
                                    <a:pt x="4333" y="3523"/>
                                  </a:lnTo>
                                  <a:lnTo>
                                    <a:pt x="4316" y="3493"/>
                                  </a:lnTo>
                                  <a:lnTo>
                                    <a:pt x="4301" y="3461"/>
                                  </a:lnTo>
                                  <a:lnTo>
                                    <a:pt x="4286" y="3427"/>
                                  </a:lnTo>
                                  <a:lnTo>
                                    <a:pt x="4283" y="3418"/>
                                  </a:lnTo>
                                  <a:lnTo>
                                    <a:pt x="4166" y="2996"/>
                                  </a:lnTo>
                                  <a:lnTo>
                                    <a:pt x="4166" y="2996"/>
                                  </a:lnTo>
                                  <a:lnTo>
                                    <a:pt x="4146" y="2923"/>
                                  </a:lnTo>
                                  <a:lnTo>
                                    <a:pt x="4126" y="2850"/>
                                  </a:lnTo>
                                  <a:lnTo>
                                    <a:pt x="4106" y="2776"/>
                                  </a:lnTo>
                                  <a:lnTo>
                                    <a:pt x="4086" y="2701"/>
                                  </a:lnTo>
                                  <a:lnTo>
                                    <a:pt x="4067" y="2626"/>
                                  </a:lnTo>
                                  <a:lnTo>
                                    <a:pt x="4048" y="2549"/>
                                  </a:lnTo>
                                  <a:lnTo>
                                    <a:pt x="4029" y="2472"/>
                                  </a:lnTo>
                                  <a:lnTo>
                                    <a:pt x="4010" y="2394"/>
                                  </a:lnTo>
                                  <a:lnTo>
                                    <a:pt x="3999" y="2347"/>
                                  </a:lnTo>
                                  <a:lnTo>
                                    <a:pt x="3988" y="2301"/>
                                  </a:lnTo>
                                  <a:lnTo>
                                    <a:pt x="3977" y="2254"/>
                                  </a:lnTo>
                                  <a:lnTo>
                                    <a:pt x="3967" y="2208"/>
                                  </a:lnTo>
                                  <a:lnTo>
                                    <a:pt x="3956" y="2160"/>
                                  </a:lnTo>
                                  <a:lnTo>
                                    <a:pt x="3946" y="2113"/>
                                  </a:lnTo>
                                  <a:lnTo>
                                    <a:pt x="3934" y="2067"/>
                                  </a:lnTo>
                                  <a:lnTo>
                                    <a:pt x="3924" y="2019"/>
                                  </a:lnTo>
                                  <a:close/>
                                  <a:moveTo>
                                    <a:pt x="2356" y="3195"/>
                                  </a:moveTo>
                                  <a:lnTo>
                                    <a:pt x="2336" y="3224"/>
                                  </a:lnTo>
                                  <a:lnTo>
                                    <a:pt x="2315" y="3252"/>
                                  </a:lnTo>
                                  <a:lnTo>
                                    <a:pt x="2294" y="3280"/>
                                  </a:lnTo>
                                  <a:lnTo>
                                    <a:pt x="2273" y="3307"/>
                                  </a:lnTo>
                                  <a:lnTo>
                                    <a:pt x="2251" y="3334"/>
                                  </a:lnTo>
                                  <a:lnTo>
                                    <a:pt x="2228" y="3360"/>
                                  </a:lnTo>
                                  <a:lnTo>
                                    <a:pt x="2205" y="3385"/>
                                  </a:lnTo>
                                  <a:lnTo>
                                    <a:pt x="2181" y="3410"/>
                                  </a:lnTo>
                                  <a:lnTo>
                                    <a:pt x="2157" y="3434"/>
                                  </a:lnTo>
                                  <a:lnTo>
                                    <a:pt x="2132" y="3458"/>
                                  </a:lnTo>
                                  <a:lnTo>
                                    <a:pt x="2107" y="3481"/>
                                  </a:lnTo>
                                  <a:lnTo>
                                    <a:pt x="2082" y="3503"/>
                                  </a:lnTo>
                                  <a:lnTo>
                                    <a:pt x="2055" y="3525"/>
                                  </a:lnTo>
                                  <a:lnTo>
                                    <a:pt x="2028" y="3546"/>
                                  </a:lnTo>
                                  <a:lnTo>
                                    <a:pt x="2001" y="3566"/>
                                  </a:lnTo>
                                  <a:lnTo>
                                    <a:pt x="1973" y="3586"/>
                                  </a:lnTo>
                                  <a:lnTo>
                                    <a:pt x="1972" y="3587"/>
                                  </a:lnTo>
                                  <a:lnTo>
                                    <a:pt x="1938" y="3610"/>
                                  </a:lnTo>
                                  <a:lnTo>
                                    <a:pt x="1903" y="3631"/>
                                  </a:lnTo>
                                  <a:lnTo>
                                    <a:pt x="1868" y="3652"/>
                                  </a:lnTo>
                                  <a:lnTo>
                                    <a:pt x="1833" y="3669"/>
                                  </a:lnTo>
                                  <a:lnTo>
                                    <a:pt x="1798" y="3687"/>
                                  </a:lnTo>
                                  <a:lnTo>
                                    <a:pt x="1763" y="3702"/>
                                  </a:lnTo>
                                  <a:lnTo>
                                    <a:pt x="1727" y="3717"/>
                                  </a:lnTo>
                                  <a:lnTo>
                                    <a:pt x="1691" y="3730"/>
                                  </a:lnTo>
                                  <a:lnTo>
                                    <a:pt x="1655" y="3741"/>
                                  </a:lnTo>
                                  <a:lnTo>
                                    <a:pt x="1619" y="3751"/>
                                  </a:lnTo>
                                  <a:lnTo>
                                    <a:pt x="1582" y="3760"/>
                                  </a:lnTo>
                                  <a:lnTo>
                                    <a:pt x="1546" y="3766"/>
                                  </a:lnTo>
                                  <a:lnTo>
                                    <a:pt x="1510" y="3772"/>
                                  </a:lnTo>
                                  <a:lnTo>
                                    <a:pt x="1473" y="3775"/>
                                  </a:lnTo>
                                  <a:lnTo>
                                    <a:pt x="1437" y="3777"/>
                                  </a:lnTo>
                                  <a:lnTo>
                                    <a:pt x="1399" y="3778"/>
                                  </a:lnTo>
                                  <a:lnTo>
                                    <a:pt x="1331" y="3777"/>
                                  </a:lnTo>
                                  <a:lnTo>
                                    <a:pt x="1266" y="3774"/>
                                  </a:lnTo>
                                  <a:lnTo>
                                    <a:pt x="1202" y="3769"/>
                                  </a:lnTo>
                                  <a:lnTo>
                                    <a:pt x="1140" y="3764"/>
                                  </a:lnTo>
                                  <a:lnTo>
                                    <a:pt x="1081" y="3755"/>
                                  </a:lnTo>
                                  <a:lnTo>
                                    <a:pt x="1024" y="3745"/>
                                  </a:lnTo>
                                  <a:lnTo>
                                    <a:pt x="996" y="3740"/>
                                  </a:lnTo>
                                  <a:lnTo>
                                    <a:pt x="969" y="3733"/>
                                  </a:lnTo>
                                  <a:lnTo>
                                    <a:pt x="943" y="3727"/>
                                  </a:lnTo>
                                  <a:lnTo>
                                    <a:pt x="916" y="3720"/>
                                  </a:lnTo>
                                  <a:lnTo>
                                    <a:pt x="890" y="3712"/>
                                  </a:lnTo>
                                  <a:lnTo>
                                    <a:pt x="866" y="3705"/>
                                  </a:lnTo>
                                  <a:lnTo>
                                    <a:pt x="840" y="3696"/>
                                  </a:lnTo>
                                  <a:lnTo>
                                    <a:pt x="817" y="3687"/>
                                  </a:lnTo>
                                  <a:lnTo>
                                    <a:pt x="794" y="3678"/>
                                  </a:lnTo>
                                  <a:lnTo>
                                    <a:pt x="770" y="3668"/>
                                  </a:lnTo>
                                  <a:lnTo>
                                    <a:pt x="748" y="3658"/>
                                  </a:lnTo>
                                  <a:lnTo>
                                    <a:pt x="726" y="3647"/>
                                  </a:lnTo>
                                  <a:lnTo>
                                    <a:pt x="705" y="3636"/>
                                  </a:lnTo>
                                  <a:lnTo>
                                    <a:pt x="684" y="3624"/>
                                  </a:lnTo>
                                  <a:lnTo>
                                    <a:pt x="664" y="3612"/>
                                  </a:lnTo>
                                  <a:lnTo>
                                    <a:pt x="645" y="3600"/>
                                  </a:lnTo>
                                  <a:lnTo>
                                    <a:pt x="626" y="3587"/>
                                  </a:lnTo>
                                  <a:lnTo>
                                    <a:pt x="606" y="3574"/>
                                  </a:lnTo>
                                  <a:lnTo>
                                    <a:pt x="589" y="3560"/>
                                  </a:lnTo>
                                  <a:lnTo>
                                    <a:pt x="571" y="3546"/>
                                  </a:lnTo>
                                  <a:lnTo>
                                    <a:pt x="572" y="3546"/>
                                  </a:lnTo>
                                  <a:lnTo>
                                    <a:pt x="537" y="3515"/>
                                  </a:lnTo>
                                  <a:lnTo>
                                    <a:pt x="502" y="3482"/>
                                  </a:lnTo>
                                  <a:lnTo>
                                    <a:pt x="469" y="3449"/>
                                  </a:lnTo>
                                  <a:lnTo>
                                    <a:pt x="437" y="3414"/>
                                  </a:lnTo>
                                  <a:lnTo>
                                    <a:pt x="406" y="3378"/>
                                  </a:lnTo>
                                  <a:lnTo>
                                    <a:pt x="377" y="3339"/>
                                  </a:lnTo>
                                  <a:lnTo>
                                    <a:pt x="348" y="3300"/>
                                  </a:lnTo>
                                  <a:lnTo>
                                    <a:pt x="320" y="3260"/>
                                  </a:lnTo>
                                  <a:lnTo>
                                    <a:pt x="294" y="3217"/>
                                  </a:lnTo>
                                  <a:lnTo>
                                    <a:pt x="269" y="3174"/>
                                  </a:lnTo>
                                  <a:lnTo>
                                    <a:pt x="245" y="3129"/>
                                  </a:lnTo>
                                  <a:lnTo>
                                    <a:pt x="222" y="3084"/>
                                  </a:lnTo>
                                  <a:lnTo>
                                    <a:pt x="200" y="3035"/>
                                  </a:lnTo>
                                  <a:lnTo>
                                    <a:pt x="179" y="2987"/>
                                  </a:lnTo>
                                  <a:lnTo>
                                    <a:pt x="160" y="2936"/>
                                  </a:lnTo>
                                  <a:lnTo>
                                    <a:pt x="142" y="2885"/>
                                  </a:lnTo>
                                  <a:lnTo>
                                    <a:pt x="124" y="2833"/>
                                  </a:lnTo>
                                  <a:lnTo>
                                    <a:pt x="108" y="2779"/>
                                  </a:lnTo>
                                  <a:lnTo>
                                    <a:pt x="93" y="2724"/>
                                  </a:lnTo>
                                  <a:lnTo>
                                    <a:pt x="80" y="2668"/>
                                  </a:lnTo>
                                  <a:lnTo>
                                    <a:pt x="67" y="2611"/>
                                  </a:lnTo>
                                  <a:lnTo>
                                    <a:pt x="56" y="2551"/>
                                  </a:lnTo>
                                  <a:lnTo>
                                    <a:pt x="44" y="2492"/>
                                  </a:lnTo>
                                  <a:lnTo>
                                    <a:pt x="35" y="2430"/>
                                  </a:lnTo>
                                  <a:lnTo>
                                    <a:pt x="27" y="2367"/>
                                  </a:lnTo>
                                  <a:lnTo>
                                    <a:pt x="20" y="2302"/>
                                  </a:lnTo>
                                  <a:lnTo>
                                    <a:pt x="14" y="2237"/>
                                  </a:lnTo>
                                  <a:lnTo>
                                    <a:pt x="9" y="2170"/>
                                  </a:lnTo>
                                  <a:lnTo>
                                    <a:pt x="5" y="2102"/>
                                  </a:lnTo>
                                  <a:lnTo>
                                    <a:pt x="3" y="2033"/>
                                  </a:lnTo>
                                  <a:lnTo>
                                    <a:pt x="1" y="1962"/>
                                  </a:lnTo>
                                  <a:lnTo>
                                    <a:pt x="0" y="1890"/>
                                  </a:lnTo>
                                  <a:lnTo>
                                    <a:pt x="1" y="1860"/>
                                  </a:lnTo>
                                  <a:lnTo>
                                    <a:pt x="1" y="1827"/>
                                  </a:lnTo>
                                  <a:lnTo>
                                    <a:pt x="2" y="1791"/>
                                  </a:lnTo>
                                  <a:lnTo>
                                    <a:pt x="3" y="1751"/>
                                  </a:lnTo>
                                  <a:lnTo>
                                    <a:pt x="5" y="1708"/>
                                  </a:lnTo>
                                  <a:lnTo>
                                    <a:pt x="6" y="1663"/>
                                  </a:lnTo>
                                  <a:lnTo>
                                    <a:pt x="9" y="1613"/>
                                  </a:lnTo>
                                  <a:lnTo>
                                    <a:pt x="11" y="1561"/>
                                  </a:lnTo>
                                  <a:lnTo>
                                    <a:pt x="11" y="1561"/>
                                  </a:lnTo>
                                  <a:lnTo>
                                    <a:pt x="12" y="1534"/>
                                  </a:lnTo>
                                  <a:lnTo>
                                    <a:pt x="13" y="1508"/>
                                  </a:lnTo>
                                  <a:lnTo>
                                    <a:pt x="14" y="1482"/>
                                  </a:lnTo>
                                  <a:lnTo>
                                    <a:pt x="15" y="1458"/>
                                  </a:lnTo>
                                  <a:lnTo>
                                    <a:pt x="16" y="1435"/>
                                  </a:lnTo>
                                  <a:lnTo>
                                    <a:pt x="17" y="1413"/>
                                  </a:lnTo>
                                  <a:lnTo>
                                    <a:pt x="18" y="1392"/>
                                  </a:lnTo>
                                  <a:lnTo>
                                    <a:pt x="18" y="1372"/>
                                  </a:lnTo>
                                  <a:lnTo>
                                    <a:pt x="19" y="1334"/>
                                  </a:lnTo>
                                  <a:lnTo>
                                    <a:pt x="20" y="1297"/>
                                  </a:lnTo>
                                  <a:lnTo>
                                    <a:pt x="21" y="1267"/>
                                  </a:lnTo>
                                  <a:lnTo>
                                    <a:pt x="21" y="1238"/>
                                  </a:lnTo>
                                  <a:lnTo>
                                    <a:pt x="21" y="1215"/>
                                  </a:lnTo>
                                  <a:lnTo>
                                    <a:pt x="21" y="1189"/>
                                  </a:lnTo>
                                  <a:lnTo>
                                    <a:pt x="22" y="1160"/>
                                  </a:lnTo>
                                  <a:lnTo>
                                    <a:pt x="22" y="1128"/>
                                  </a:lnTo>
                                  <a:lnTo>
                                    <a:pt x="23" y="1094"/>
                                  </a:lnTo>
                                  <a:lnTo>
                                    <a:pt x="23" y="1056"/>
                                  </a:lnTo>
                                  <a:lnTo>
                                    <a:pt x="24" y="1018"/>
                                  </a:lnTo>
                                  <a:lnTo>
                                    <a:pt x="25" y="976"/>
                                  </a:lnTo>
                                  <a:lnTo>
                                    <a:pt x="26" y="934"/>
                                  </a:lnTo>
                                  <a:lnTo>
                                    <a:pt x="27" y="895"/>
                                  </a:lnTo>
                                  <a:lnTo>
                                    <a:pt x="28" y="858"/>
                                  </a:lnTo>
                                  <a:lnTo>
                                    <a:pt x="28" y="825"/>
                                  </a:lnTo>
                                  <a:lnTo>
                                    <a:pt x="29" y="794"/>
                                  </a:lnTo>
                                  <a:lnTo>
                                    <a:pt x="29" y="766"/>
                                  </a:lnTo>
                                  <a:lnTo>
                                    <a:pt x="29" y="741"/>
                                  </a:lnTo>
                                  <a:lnTo>
                                    <a:pt x="29" y="717"/>
                                  </a:lnTo>
                                  <a:lnTo>
                                    <a:pt x="30" y="693"/>
                                  </a:lnTo>
                                  <a:lnTo>
                                    <a:pt x="30" y="670"/>
                                  </a:lnTo>
                                  <a:lnTo>
                                    <a:pt x="32" y="647"/>
                                  </a:lnTo>
                                  <a:lnTo>
                                    <a:pt x="33" y="623"/>
                                  </a:lnTo>
                                  <a:lnTo>
                                    <a:pt x="36" y="600"/>
                                  </a:lnTo>
                                  <a:lnTo>
                                    <a:pt x="38" y="577"/>
                                  </a:lnTo>
                                  <a:lnTo>
                                    <a:pt x="42" y="555"/>
                                  </a:lnTo>
                                  <a:lnTo>
                                    <a:pt x="46" y="531"/>
                                  </a:lnTo>
                                  <a:lnTo>
                                    <a:pt x="51" y="509"/>
                                  </a:lnTo>
                                  <a:lnTo>
                                    <a:pt x="56" y="486"/>
                                  </a:lnTo>
                                  <a:lnTo>
                                    <a:pt x="61" y="464"/>
                                  </a:lnTo>
                                  <a:lnTo>
                                    <a:pt x="67" y="442"/>
                                  </a:lnTo>
                                  <a:lnTo>
                                    <a:pt x="73" y="420"/>
                                  </a:lnTo>
                                  <a:lnTo>
                                    <a:pt x="80" y="399"/>
                                  </a:lnTo>
                                  <a:lnTo>
                                    <a:pt x="87" y="377"/>
                                  </a:lnTo>
                                  <a:lnTo>
                                    <a:pt x="95" y="356"/>
                                  </a:lnTo>
                                  <a:lnTo>
                                    <a:pt x="95" y="356"/>
                                  </a:lnTo>
                                  <a:lnTo>
                                    <a:pt x="107" y="327"/>
                                  </a:lnTo>
                                  <a:lnTo>
                                    <a:pt x="119" y="300"/>
                                  </a:lnTo>
                                  <a:lnTo>
                                    <a:pt x="133" y="275"/>
                                  </a:lnTo>
                                  <a:lnTo>
                                    <a:pt x="147" y="251"/>
                                  </a:lnTo>
                                  <a:lnTo>
                                    <a:pt x="161" y="229"/>
                                  </a:lnTo>
                                  <a:lnTo>
                                    <a:pt x="176" y="209"/>
                                  </a:lnTo>
                                  <a:lnTo>
                                    <a:pt x="192" y="190"/>
                                  </a:lnTo>
                                  <a:lnTo>
                                    <a:pt x="208" y="174"/>
                                  </a:lnTo>
                                  <a:lnTo>
                                    <a:pt x="228" y="158"/>
                                  </a:lnTo>
                                  <a:lnTo>
                                    <a:pt x="247" y="144"/>
                                  </a:lnTo>
                                  <a:lnTo>
                                    <a:pt x="257" y="139"/>
                                  </a:lnTo>
                                  <a:lnTo>
                                    <a:pt x="267" y="133"/>
                                  </a:lnTo>
                                  <a:lnTo>
                                    <a:pt x="277" y="128"/>
                                  </a:lnTo>
                                  <a:lnTo>
                                    <a:pt x="287" y="123"/>
                                  </a:lnTo>
                                  <a:lnTo>
                                    <a:pt x="298" y="120"/>
                                  </a:lnTo>
                                  <a:lnTo>
                                    <a:pt x="309" y="116"/>
                                  </a:lnTo>
                                  <a:lnTo>
                                    <a:pt x="320" y="113"/>
                                  </a:lnTo>
                                  <a:lnTo>
                                    <a:pt x="331" y="111"/>
                                  </a:lnTo>
                                  <a:lnTo>
                                    <a:pt x="353" y="108"/>
                                  </a:lnTo>
                                  <a:lnTo>
                                    <a:pt x="377" y="107"/>
                                  </a:lnTo>
                                  <a:lnTo>
                                    <a:pt x="394" y="107"/>
                                  </a:lnTo>
                                  <a:lnTo>
                                    <a:pt x="410" y="108"/>
                                  </a:lnTo>
                                  <a:lnTo>
                                    <a:pt x="426" y="110"/>
                                  </a:lnTo>
                                  <a:lnTo>
                                    <a:pt x="442" y="112"/>
                                  </a:lnTo>
                                  <a:lnTo>
                                    <a:pt x="459" y="115"/>
                                  </a:lnTo>
                                  <a:lnTo>
                                    <a:pt x="475" y="120"/>
                                  </a:lnTo>
                                  <a:lnTo>
                                    <a:pt x="490" y="125"/>
                                  </a:lnTo>
                                  <a:lnTo>
                                    <a:pt x="505" y="131"/>
                                  </a:lnTo>
                                  <a:lnTo>
                                    <a:pt x="520" y="136"/>
                                  </a:lnTo>
                                  <a:lnTo>
                                    <a:pt x="534" y="144"/>
                                  </a:lnTo>
                                  <a:lnTo>
                                    <a:pt x="550" y="152"/>
                                  </a:lnTo>
                                  <a:lnTo>
                                    <a:pt x="564" y="161"/>
                                  </a:lnTo>
                                  <a:lnTo>
                                    <a:pt x="577" y="169"/>
                                  </a:lnTo>
                                  <a:lnTo>
                                    <a:pt x="591" y="179"/>
                                  </a:lnTo>
                                  <a:lnTo>
                                    <a:pt x="604" y="190"/>
                                  </a:lnTo>
                                  <a:lnTo>
                                    <a:pt x="618" y="201"/>
                                  </a:lnTo>
                                  <a:lnTo>
                                    <a:pt x="617" y="201"/>
                                  </a:lnTo>
                                  <a:lnTo>
                                    <a:pt x="631" y="214"/>
                                  </a:lnTo>
                                  <a:lnTo>
                                    <a:pt x="644" y="228"/>
                                  </a:lnTo>
                                  <a:lnTo>
                                    <a:pt x="656" y="242"/>
                                  </a:lnTo>
                                  <a:lnTo>
                                    <a:pt x="668" y="256"/>
                                  </a:lnTo>
                                  <a:lnTo>
                                    <a:pt x="678" y="272"/>
                                  </a:lnTo>
                                  <a:lnTo>
                                    <a:pt x="688" y="287"/>
                                  </a:lnTo>
                                  <a:lnTo>
                                    <a:pt x="696" y="304"/>
                                  </a:lnTo>
                                  <a:lnTo>
                                    <a:pt x="705" y="320"/>
                                  </a:lnTo>
                                  <a:lnTo>
                                    <a:pt x="705" y="319"/>
                                  </a:lnTo>
                                  <a:lnTo>
                                    <a:pt x="712" y="337"/>
                                  </a:lnTo>
                                  <a:lnTo>
                                    <a:pt x="718" y="354"/>
                                  </a:lnTo>
                                  <a:lnTo>
                                    <a:pt x="723" y="372"/>
                                  </a:lnTo>
                                  <a:lnTo>
                                    <a:pt x="727" y="391"/>
                                  </a:lnTo>
                                  <a:lnTo>
                                    <a:pt x="731" y="409"/>
                                  </a:lnTo>
                                  <a:lnTo>
                                    <a:pt x="733" y="429"/>
                                  </a:lnTo>
                                  <a:lnTo>
                                    <a:pt x="734" y="448"/>
                                  </a:lnTo>
                                  <a:lnTo>
                                    <a:pt x="735" y="469"/>
                                  </a:lnTo>
                                  <a:lnTo>
                                    <a:pt x="735" y="486"/>
                                  </a:lnTo>
                                  <a:lnTo>
                                    <a:pt x="735" y="505"/>
                                  </a:lnTo>
                                  <a:lnTo>
                                    <a:pt x="735" y="525"/>
                                  </a:lnTo>
                                  <a:lnTo>
                                    <a:pt x="735" y="547"/>
                                  </a:lnTo>
                                  <a:lnTo>
                                    <a:pt x="734" y="569"/>
                                  </a:lnTo>
                                  <a:lnTo>
                                    <a:pt x="734" y="593"/>
                                  </a:lnTo>
                                  <a:lnTo>
                                    <a:pt x="734" y="617"/>
                                  </a:lnTo>
                                  <a:lnTo>
                                    <a:pt x="734" y="644"/>
                                  </a:lnTo>
                                  <a:lnTo>
                                    <a:pt x="734" y="667"/>
                                  </a:lnTo>
                                  <a:lnTo>
                                    <a:pt x="734" y="691"/>
                                  </a:lnTo>
                                  <a:lnTo>
                                    <a:pt x="733" y="715"/>
                                  </a:lnTo>
                                  <a:lnTo>
                                    <a:pt x="733" y="742"/>
                                  </a:lnTo>
                                  <a:lnTo>
                                    <a:pt x="733" y="768"/>
                                  </a:lnTo>
                                  <a:lnTo>
                                    <a:pt x="733" y="796"/>
                                  </a:lnTo>
                                  <a:lnTo>
                                    <a:pt x="732" y="824"/>
                                  </a:lnTo>
                                  <a:lnTo>
                                    <a:pt x="732" y="853"/>
                                  </a:lnTo>
                                  <a:lnTo>
                                    <a:pt x="732" y="883"/>
                                  </a:lnTo>
                                  <a:lnTo>
                                    <a:pt x="731" y="910"/>
                                  </a:lnTo>
                                  <a:lnTo>
                                    <a:pt x="731" y="938"/>
                                  </a:lnTo>
                                  <a:lnTo>
                                    <a:pt x="731" y="964"/>
                                  </a:lnTo>
                                  <a:lnTo>
                                    <a:pt x="730" y="990"/>
                                  </a:lnTo>
                                  <a:lnTo>
                                    <a:pt x="730" y="1015"/>
                                  </a:lnTo>
                                  <a:lnTo>
                                    <a:pt x="730" y="1039"/>
                                  </a:lnTo>
                                  <a:lnTo>
                                    <a:pt x="730" y="1062"/>
                                  </a:lnTo>
                                  <a:lnTo>
                                    <a:pt x="730" y="1088"/>
                                  </a:lnTo>
                                  <a:lnTo>
                                    <a:pt x="729" y="1113"/>
                                  </a:lnTo>
                                  <a:lnTo>
                                    <a:pt x="729" y="1137"/>
                                  </a:lnTo>
                                  <a:lnTo>
                                    <a:pt x="729" y="1160"/>
                                  </a:lnTo>
                                  <a:lnTo>
                                    <a:pt x="729" y="1181"/>
                                  </a:lnTo>
                                  <a:lnTo>
                                    <a:pt x="729" y="1201"/>
                                  </a:lnTo>
                                  <a:lnTo>
                                    <a:pt x="729" y="1220"/>
                                  </a:lnTo>
                                  <a:lnTo>
                                    <a:pt x="729" y="1238"/>
                                  </a:lnTo>
                                  <a:lnTo>
                                    <a:pt x="729" y="1268"/>
                                  </a:lnTo>
                                  <a:lnTo>
                                    <a:pt x="728" y="1300"/>
                                  </a:lnTo>
                                  <a:lnTo>
                                    <a:pt x="728" y="1336"/>
                                  </a:lnTo>
                                  <a:lnTo>
                                    <a:pt x="726" y="1375"/>
                                  </a:lnTo>
                                  <a:lnTo>
                                    <a:pt x="726" y="1395"/>
                                  </a:lnTo>
                                  <a:lnTo>
                                    <a:pt x="725" y="1417"/>
                                  </a:lnTo>
                                  <a:lnTo>
                                    <a:pt x="724" y="1441"/>
                                  </a:lnTo>
                                  <a:lnTo>
                                    <a:pt x="723" y="1464"/>
                                  </a:lnTo>
                                  <a:lnTo>
                                    <a:pt x="722" y="1488"/>
                                  </a:lnTo>
                                  <a:lnTo>
                                    <a:pt x="721" y="1512"/>
                                  </a:lnTo>
                                  <a:lnTo>
                                    <a:pt x="720" y="1537"/>
                                  </a:lnTo>
                                  <a:lnTo>
                                    <a:pt x="719" y="1564"/>
                                  </a:lnTo>
                                  <a:lnTo>
                                    <a:pt x="717" y="1591"/>
                                  </a:lnTo>
                                  <a:lnTo>
                                    <a:pt x="716" y="1617"/>
                                  </a:lnTo>
                                  <a:lnTo>
                                    <a:pt x="715" y="1642"/>
                                  </a:lnTo>
                                  <a:lnTo>
                                    <a:pt x="714" y="1666"/>
                                  </a:lnTo>
                                  <a:lnTo>
                                    <a:pt x="713" y="1688"/>
                                  </a:lnTo>
                                  <a:lnTo>
                                    <a:pt x="712" y="1710"/>
                                  </a:lnTo>
                                  <a:lnTo>
                                    <a:pt x="711" y="1731"/>
                                  </a:lnTo>
                                  <a:lnTo>
                                    <a:pt x="711" y="1751"/>
                                  </a:lnTo>
                                  <a:lnTo>
                                    <a:pt x="709" y="1789"/>
                                  </a:lnTo>
                                  <a:lnTo>
                                    <a:pt x="709" y="1825"/>
                                  </a:lnTo>
                                  <a:lnTo>
                                    <a:pt x="708" y="1857"/>
                                  </a:lnTo>
                                  <a:lnTo>
                                    <a:pt x="708" y="1884"/>
                                  </a:lnTo>
                                  <a:lnTo>
                                    <a:pt x="708" y="1926"/>
                                  </a:lnTo>
                                  <a:lnTo>
                                    <a:pt x="709" y="1968"/>
                                  </a:lnTo>
                                  <a:lnTo>
                                    <a:pt x="710" y="2008"/>
                                  </a:lnTo>
                                  <a:lnTo>
                                    <a:pt x="712" y="2050"/>
                                  </a:lnTo>
                                  <a:lnTo>
                                    <a:pt x="715" y="2090"/>
                                  </a:lnTo>
                                  <a:lnTo>
                                    <a:pt x="718" y="2130"/>
                                  </a:lnTo>
                                  <a:lnTo>
                                    <a:pt x="722" y="2169"/>
                                  </a:lnTo>
                                  <a:lnTo>
                                    <a:pt x="726" y="2208"/>
                                  </a:lnTo>
                                  <a:lnTo>
                                    <a:pt x="731" y="2246"/>
                                  </a:lnTo>
                                  <a:lnTo>
                                    <a:pt x="736" y="2285"/>
                                  </a:lnTo>
                                  <a:lnTo>
                                    <a:pt x="742" y="2322"/>
                                  </a:lnTo>
                                  <a:lnTo>
                                    <a:pt x="748" y="2361"/>
                                  </a:lnTo>
                                  <a:lnTo>
                                    <a:pt x="755" y="2397"/>
                                  </a:lnTo>
                                  <a:lnTo>
                                    <a:pt x="763" y="2434"/>
                                  </a:lnTo>
                                  <a:lnTo>
                                    <a:pt x="771" y="2471"/>
                                  </a:lnTo>
                                  <a:lnTo>
                                    <a:pt x="781" y="2507"/>
                                  </a:lnTo>
                                  <a:lnTo>
                                    <a:pt x="781" y="2507"/>
                                  </a:lnTo>
                                  <a:lnTo>
                                    <a:pt x="792" y="2549"/>
                                  </a:lnTo>
                                  <a:lnTo>
                                    <a:pt x="803" y="2589"/>
                                  </a:lnTo>
                                  <a:lnTo>
                                    <a:pt x="815" y="2627"/>
                                  </a:lnTo>
                                  <a:lnTo>
                                    <a:pt x="827" y="2663"/>
                                  </a:lnTo>
                                  <a:lnTo>
                                    <a:pt x="840" y="2697"/>
                                  </a:lnTo>
                                  <a:lnTo>
                                    <a:pt x="853" y="2730"/>
                                  </a:lnTo>
                                  <a:lnTo>
                                    <a:pt x="868" y="2762"/>
                                  </a:lnTo>
                                  <a:lnTo>
                                    <a:pt x="883" y="2792"/>
                                  </a:lnTo>
                                  <a:lnTo>
                                    <a:pt x="898" y="2820"/>
                                  </a:lnTo>
                                  <a:lnTo>
                                    <a:pt x="913" y="2845"/>
                                  </a:lnTo>
                                  <a:lnTo>
                                    <a:pt x="929" y="2869"/>
                                  </a:lnTo>
                                  <a:lnTo>
                                    <a:pt x="946" y="2892"/>
                                  </a:lnTo>
                                  <a:lnTo>
                                    <a:pt x="963" y="2913"/>
                                  </a:lnTo>
                                  <a:lnTo>
                                    <a:pt x="980" y="2933"/>
                                  </a:lnTo>
                                  <a:lnTo>
                                    <a:pt x="998" y="2951"/>
                                  </a:lnTo>
                                  <a:lnTo>
                                    <a:pt x="1017" y="2967"/>
                                  </a:lnTo>
                                  <a:lnTo>
                                    <a:pt x="1026" y="2974"/>
                                  </a:lnTo>
                                  <a:lnTo>
                                    <a:pt x="1037" y="2980"/>
                                  </a:lnTo>
                                  <a:lnTo>
                                    <a:pt x="1050" y="2986"/>
                                  </a:lnTo>
                                  <a:lnTo>
                                    <a:pt x="1064" y="2991"/>
                                  </a:lnTo>
                                  <a:lnTo>
                                    <a:pt x="1080" y="2997"/>
                                  </a:lnTo>
                                  <a:lnTo>
                                    <a:pt x="1098" y="3002"/>
                                  </a:lnTo>
                                  <a:lnTo>
                                    <a:pt x="1118" y="3007"/>
                                  </a:lnTo>
                                  <a:lnTo>
                                    <a:pt x="1139" y="3011"/>
                                  </a:lnTo>
                                  <a:lnTo>
                                    <a:pt x="1165" y="3016"/>
                                  </a:lnTo>
                                  <a:lnTo>
                                    <a:pt x="1193" y="3019"/>
                                  </a:lnTo>
                                  <a:lnTo>
                                    <a:pt x="1223" y="3022"/>
                                  </a:lnTo>
                                  <a:lnTo>
                                    <a:pt x="1254" y="3025"/>
                                  </a:lnTo>
                                  <a:lnTo>
                                    <a:pt x="1288" y="3028"/>
                                  </a:lnTo>
                                  <a:lnTo>
                                    <a:pt x="1323" y="3030"/>
                                  </a:lnTo>
                                  <a:lnTo>
                                    <a:pt x="1361" y="3031"/>
                                  </a:lnTo>
                                  <a:lnTo>
                                    <a:pt x="1400" y="3032"/>
                                  </a:lnTo>
                                  <a:lnTo>
                                    <a:pt x="1431" y="3031"/>
                                  </a:lnTo>
                                  <a:lnTo>
                                    <a:pt x="1461" y="3029"/>
                                  </a:lnTo>
                                  <a:lnTo>
                                    <a:pt x="1490" y="3025"/>
                                  </a:lnTo>
                                  <a:lnTo>
                                    <a:pt x="1519" y="3019"/>
                                  </a:lnTo>
                                  <a:lnTo>
                                    <a:pt x="1547" y="3011"/>
                                  </a:lnTo>
                                  <a:lnTo>
                                    <a:pt x="1574" y="3001"/>
                                  </a:lnTo>
                                  <a:lnTo>
                                    <a:pt x="1602" y="2990"/>
                                  </a:lnTo>
                                  <a:lnTo>
                                    <a:pt x="1628" y="2977"/>
                                  </a:lnTo>
                                  <a:lnTo>
                                    <a:pt x="1653" y="2962"/>
                                  </a:lnTo>
                                  <a:lnTo>
                                    <a:pt x="1679" y="2945"/>
                                  </a:lnTo>
                                  <a:lnTo>
                                    <a:pt x="1703" y="2926"/>
                                  </a:lnTo>
                                  <a:lnTo>
                                    <a:pt x="1726" y="2905"/>
                                  </a:lnTo>
                                  <a:lnTo>
                                    <a:pt x="1749" y="2883"/>
                                  </a:lnTo>
                                  <a:lnTo>
                                    <a:pt x="1772" y="2859"/>
                                  </a:lnTo>
                                  <a:lnTo>
                                    <a:pt x="1794" y="2833"/>
                                  </a:lnTo>
                                  <a:lnTo>
                                    <a:pt x="1815" y="2804"/>
                                  </a:lnTo>
                                  <a:lnTo>
                                    <a:pt x="1838" y="2773"/>
                                  </a:lnTo>
                                  <a:lnTo>
                                    <a:pt x="1858" y="2739"/>
                                  </a:lnTo>
                                  <a:lnTo>
                                    <a:pt x="1879" y="2704"/>
                                  </a:lnTo>
                                  <a:lnTo>
                                    <a:pt x="1898" y="2667"/>
                                  </a:lnTo>
                                  <a:lnTo>
                                    <a:pt x="1918" y="2627"/>
                                  </a:lnTo>
                                  <a:lnTo>
                                    <a:pt x="1937" y="2585"/>
                                  </a:lnTo>
                                  <a:lnTo>
                                    <a:pt x="1954" y="2542"/>
                                  </a:lnTo>
                                  <a:lnTo>
                                    <a:pt x="1971" y="2497"/>
                                  </a:lnTo>
                                  <a:lnTo>
                                    <a:pt x="1988" y="2449"/>
                                  </a:lnTo>
                                  <a:lnTo>
                                    <a:pt x="2004" y="2399"/>
                                  </a:lnTo>
                                  <a:lnTo>
                                    <a:pt x="2020" y="2349"/>
                                  </a:lnTo>
                                  <a:lnTo>
                                    <a:pt x="2034" y="2295"/>
                                  </a:lnTo>
                                  <a:lnTo>
                                    <a:pt x="2048" y="2240"/>
                                  </a:lnTo>
                                  <a:lnTo>
                                    <a:pt x="2061" y="2181"/>
                                  </a:lnTo>
                                  <a:lnTo>
                                    <a:pt x="2073" y="2122"/>
                                  </a:lnTo>
                                  <a:lnTo>
                                    <a:pt x="2086" y="2060"/>
                                  </a:lnTo>
                                  <a:lnTo>
                                    <a:pt x="2086" y="2060"/>
                                  </a:lnTo>
                                  <a:lnTo>
                                    <a:pt x="2098" y="1993"/>
                                  </a:lnTo>
                                  <a:lnTo>
                                    <a:pt x="2109" y="1923"/>
                                  </a:lnTo>
                                  <a:lnTo>
                                    <a:pt x="2119" y="1849"/>
                                  </a:lnTo>
                                  <a:lnTo>
                                    <a:pt x="2129" y="1772"/>
                                  </a:lnTo>
                                  <a:lnTo>
                                    <a:pt x="2138" y="1690"/>
                                  </a:lnTo>
                                  <a:lnTo>
                                    <a:pt x="2146" y="1606"/>
                                  </a:lnTo>
                                  <a:lnTo>
                                    <a:pt x="2153" y="1518"/>
                                  </a:lnTo>
                                  <a:lnTo>
                                    <a:pt x="2160" y="1426"/>
                                  </a:lnTo>
                                  <a:lnTo>
                                    <a:pt x="2163" y="1379"/>
                                  </a:lnTo>
                                  <a:lnTo>
                                    <a:pt x="2166" y="1330"/>
                                  </a:lnTo>
                                  <a:lnTo>
                                    <a:pt x="2169" y="1282"/>
                                  </a:lnTo>
                                  <a:lnTo>
                                    <a:pt x="2171" y="1233"/>
                                  </a:lnTo>
                                  <a:lnTo>
                                    <a:pt x="2174" y="1182"/>
                                  </a:lnTo>
                                  <a:lnTo>
                                    <a:pt x="2176" y="1130"/>
                                  </a:lnTo>
                                  <a:lnTo>
                                    <a:pt x="2177" y="1078"/>
                                  </a:lnTo>
                                  <a:lnTo>
                                    <a:pt x="2179" y="1026"/>
                                  </a:lnTo>
                                  <a:lnTo>
                                    <a:pt x="2181" y="972"/>
                                  </a:lnTo>
                                  <a:lnTo>
                                    <a:pt x="2182" y="917"/>
                                  </a:lnTo>
                                  <a:lnTo>
                                    <a:pt x="2183" y="862"/>
                                  </a:lnTo>
                                  <a:lnTo>
                                    <a:pt x="2184" y="805"/>
                                  </a:lnTo>
                                  <a:lnTo>
                                    <a:pt x="2184" y="748"/>
                                  </a:lnTo>
                                  <a:lnTo>
                                    <a:pt x="2185" y="690"/>
                                  </a:lnTo>
                                  <a:lnTo>
                                    <a:pt x="2185" y="632"/>
                                  </a:lnTo>
                                  <a:lnTo>
                                    <a:pt x="2185" y="572"/>
                                  </a:lnTo>
                                  <a:lnTo>
                                    <a:pt x="2186" y="555"/>
                                  </a:lnTo>
                                  <a:lnTo>
                                    <a:pt x="2187" y="536"/>
                                  </a:lnTo>
                                  <a:lnTo>
                                    <a:pt x="2188" y="518"/>
                                  </a:lnTo>
                                  <a:lnTo>
                                    <a:pt x="2190" y="501"/>
                                  </a:lnTo>
                                  <a:lnTo>
                                    <a:pt x="2193" y="482"/>
                                  </a:lnTo>
                                  <a:lnTo>
                                    <a:pt x="2196" y="464"/>
                                  </a:lnTo>
                                  <a:lnTo>
                                    <a:pt x="2200" y="447"/>
                                  </a:lnTo>
                                  <a:lnTo>
                                    <a:pt x="2205" y="429"/>
                                  </a:lnTo>
                                  <a:lnTo>
                                    <a:pt x="2205" y="429"/>
                                  </a:lnTo>
                                  <a:lnTo>
                                    <a:pt x="2210" y="411"/>
                                  </a:lnTo>
                                  <a:lnTo>
                                    <a:pt x="2216" y="394"/>
                                  </a:lnTo>
                                  <a:lnTo>
                                    <a:pt x="2222" y="377"/>
                                  </a:lnTo>
                                  <a:lnTo>
                                    <a:pt x="2229" y="360"/>
                                  </a:lnTo>
                                  <a:lnTo>
                                    <a:pt x="2238" y="343"/>
                                  </a:lnTo>
                                  <a:lnTo>
                                    <a:pt x="2246" y="326"/>
                                  </a:lnTo>
                                  <a:lnTo>
                                    <a:pt x="2255" y="309"/>
                                  </a:lnTo>
                                  <a:lnTo>
                                    <a:pt x="2264" y="293"/>
                                  </a:lnTo>
                                  <a:lnTo>
                                    <a:pt x="2264" y="293"/>
                                  </a:lnTo>
                                  <a:lnTo>
                                    <a:pt x="2278" y="271"/>
                                  </a:lnTo>
                                  <a:lnTo>
                                    <a:pt x="2293" y="249"/>
                                  </a:lnTo>
                                  <a:lnTo>
                                    <a:pt x="2309" y="230"/>
                                  </a:lnTo>
                                  <a:lnTo>
                                    <a:pt x="2326" y="211"/>
                                  </a:lnTo>
                                  <a:lnTo>
                                    <a:pt x="2343" y="195"/>
                                  </a:lnTo>
                                  <a:lnTo>
                                    <a:pt x="2361" y="179"/>
                                  </a:lnTo>
                                  <a:lnTo>
                                    <a:pt x="2380" y="166"/>
                                  </a:lnTo>
                                  <a:lnTo>
                                    <a:pt x="2400" y="153"/>
                                  </a:lnTo>
                                  <a:lnTo>
                                    <a:pt x="2420" y="142"/>
                                  </a:lnTo>
                                  <a:lnTo>
                                    <a:pt x="2441" y="133"/>
                                  </a:lnTo>
                                  <a:lnTo>
                                    <a:pt x="2462" y="125"/>
                                  </a:lnTo>
                                  <a:lnTo>
                                    <a:pt x="2485" y="119"/>
                                  </a:lnTo>
                                  <a:lnTo>
                                    <a:pt x="2508" y="113"/>
                                  </a:lnTo>
                                  <a:lnTo>
                                    <a:pt x="2531" y="110"/>
                                  </a:lnTo>
                                  <a:lnTo>
                                    <a:pt x="2555" y="108"/>
                                  </a:lnTo>
                                  <a:lnTo>
                                    <a:pt x="2581" y="107"/>
                                  </a:lnTo>
                                  <a:lnTo>
                                    <a:pt x="2602" y="107"/>
                                  </a:lnTo>
                                  <a:lnTo>
                                    <a:pt x="2622" y="109"/>
                                  </a:lnTo>
                                  <a:lnTo>
                                    <a:pt x="2642" y="111"/>
                                  </a:lnTo>
                                  <a:lnTo>
                                    <a:pt x="2661" y="115"/>
                                  </a:lnTo>
                                  <a:lnTo>
                                    <a:pt x="2679" y="120"/>
                                  </a:lnTo>
                                  <a:lnTo>
                                    <a:pt x="2697" y="126"/>
                                  </a:lnTo>
                                  <a:lnTo>
                                    <a:pt x="2714" y="133"/>
                                  </a:lnTo>
                                  <a:lnTo>
                                    <a:pt x="2731" y="142"/>
                                  </a:lnTo>
                                  <a:lnTo>
                                    <a:pt x="2748" y="151"/>
                                  </a:lnTo>
                                  <a:lnTo>
                                    <a:pt x="2763" y="162"/>
                                  </a:lnTo>
                                  <a:lnTo>
                                    <a:pt x="2778" y="173"/>
                                  </a:lnTo>
                                  <a:lnTo>
                                    <a:pt x="2792" y="186"/>
                                  </a:lnTo>
                                  <a:lnTo>
                                    <a:pt x="2806" y="199"/>
                                  </a:lnTo>
                                  <a:lnTo>
                                    <a:pt x="2819" y="214"/>
                                  </a:lnTo>
                                  <a:lnTo>
                                    <a:pt x="2831" y="231"/>
                                  </a:lnTo>
                                  <a:lnTo>
                                    <a:pt x="2843" y="247"/>
                                  </a:lnTo>
                                  <a:lnTo>
                                    <a:pt x="2843" y="247"/>
                                  </a:lnTo>
                                  <a:lnTo>
                                    <a:pt x="2850" y="260"/>
                                  </a:lnTo>
                                  <a:lnTo>
                                    <a:pt x="2857" y="273"/>
                                  </a:lnTo>
                                  <a:lnTo>
                                    <a:pt x="2864" y="286"/>
                                  </a:lnTo>
                                  <a:lnTo>
                                    <a:pt x="2870" y="299"/>
                                  </a:lnTo>
                                  <a:lnTo>
                                    <a:pt x="2876" y="312"/>
                                  </a:lnTo>
                                  <a:lnTo>
                                    <a:pt x="2881" y="326"/>
                                  </a:lnTo>
                                  <a:lnTo>
                                    <a:pt x="2887" y="340"/>
                                  </a:lnTo>
                                  <a:lnTo>
                                    <a:pt x="2892" y="354"/>
                                  </a:lnTo>
                                  <a:lnTo>
                                    <a:pt x="2895" y="369"/>
                                  </a:lnTo>
                                  <a:lnTo>
                                    <a:pt x="2899" y="382"/>
                                  </a:lnTo>
                                  <a:lnTo>
                                    <a:pt x="2901" y="397"/>
                                  </a:lnTo>
                                  <a:lnTo>
                                    <a:pt x="2904" y="411"/>
                                  </a:lnTo>
                                  <a:lnTo>
                                    <a:pt x="2905" y="426"/>
                                  </a:lnTo>
                                  <a:lnTo>
                                    <a:pt x="2907" y="441"/>
                                  </a:lnTo>
                                  <a:lnTo>
                                    <a:pt x="2907" y="455"/>
                                  </a:lnTo>
                                  <a:lnTo>
                                    <a:pt x="2908" y="471"/>
                                  </a:lnTo>
                                  <a:lnTo>
                                    <a:pt x="2908" y="527"/>
                                  </a:lnTo>
                                  <a:lnTo>
                                    <a:pt x="2907" y="582"/>
                                  </a:lnTo>
                                  <a:lnTo>
                                    <a:pt x="2907" y="637"/>
                                  </a:lnTo>
                                  <a:lnTo>
                                    <a:pt x="2906" y="691"/>
                                  </a:lnTo>
                                  <a:lnTo>
                                    <a:pt x="2906" y="744"/>
                                  </a:lnTo>
                                  <a:lnTo>
                                    <a:pt x="2905" y="796"/>
                                  </a:lnTo>
                                  <a:lnTo>
                                    <a:pt x="2904" y="847"/>
                                  </a:lnTo>
                                  <a:lnTo>
                                    <a:pt x="2903" y="898"/>
                                  </a:lnTo>
                                  <a:lnTo>
                                    <a:pt x="2902" y="947"/>
                                  </a:lnTo>
                                  <a:lnTo>
                                    <a:pt x="2900" y="996"/>
                                  </a:lnTo>
                                  <a:lnTo>
                                    <a:pt x="2899" y="1044"/>
                                  </a:lnTo>
                                  <a:lnTo>
                                    <a:pt x="2897" y="1092"/>
                                  </a:lnTo>
                                  <a:lnTo>
                                    <a:pt x="2895" y="1139"/>
                                  </a:lnTo>
                                  <a:lnTo>
                                    <a:pt x="2893" y="1184"/>
                                  </a:lnTo>
                                  <a:lnTo>
                                    <a:pt x="2891" y="1229"/>
                                  </a:lnTo>
                                  <a:lnTo>
                                    <a:pt x="2889" y="1273"/>
                                  </a:lnTo>
                                  <a:lnTo>
                                    <a:pt x="2882" y="1360"/>
                                  </a:lnTo>
                                  <a:lnTo>
                                    <a:pt x="2877" y="1443"/>
                                  </a:lnTo>
                                  <a:lnTo>
                                    <a:pt x="2870" y="1523"/>
                                  </a:lnTo>
                                  <a:lnTo>
                                    <a:pt x="2864" y="1601"/>
                                  </a:lnTo>
                                  <a:lnTo>
                                    <a:pt x="2856" y="1675"/>
                                  </a:lnTo>
                                  <a:lnTo>
                                    <a:pt x="2848" y="1747"/>
                                  </a:lnTo>
                                  <a:lnTo>
                                    <a:pt x="2839" y="1816"/>
                                  </a:lnTo>
                                  <a:lnTo>
                                    <a:pt x="2830" y="1881"/>
                                  </a:lnTo>
                                  <a:lnTo>
                                    <a:pt x="2830" y="1881"/>
                                  </a:lnTo>
                                  <a:lnTo>
                                    <a:pt x="2822" y="1929"/>
                                  </a:lnTo>
                                  <a:lnTo>
                                    <a:pt x="2814" y="1979"/>
                                  </a:lnTo>
                                  <a:lnTo>
                                    <a:pt x="2805" y="2026"/>
                                  </a:lnTo>
                                  <a:lnTo>
                                    <a:pt x="2795" y="2073"/>
                                  </a:lnTo>
                                  <a:lnTo>
                                    <a:pt x="2786" y="2121"/>
                                  </a:lnTo>
                                  <a:lnTo>
                                    <a:pt x="2776" y="2167"/>
                                  </a:lnTo>
                                  <a:lnTo>
                                    <a:pt x="2766" y="2213"/>
                                  </a:lnTo>
                                  <a:lnTo>
                                    <a:pt x="2755" y="2258"/>
                                  </a:lnTo>
                                  <a:lnTo>
                                    <a:pt x="2744" y="2303"/>
                                  </a:lnTo>
                                  <a:lnTo>
                                    <a:pt x="2732" y="2347"/>
                                  </a:lnTo>
                                  <a:lnTo>
                                    <a:pt x="2719" y="2391"/>
                                  </a:lnTo>
                                  <a:lnTo>
                                    <a:pt x="2707" y="2436"/>
                                  </a:lnTo>
                                  <a:lnTo>
                                    <a:pt x="2694" y="2477"/>
                                  </a:lnTo>
                                  <a:lnTo>
                                    <a:pt x="2680" y="2520"/>
                                  </a:lnTo>
                                  <a:lnTo>
                                    <a:pt x="2666" y="2562"/>
                                  </a:lnTo>
                                  <a:lnTo>
                                    <a:pt x="2652" y="2603"/>
                                  </a:lnTo>
                                  <a:lnTo>
                                    <a:pt x="2636" y="2644"/>
                                  </a:lnTo>
                                  <a:lnTo>
                                    <a:pt x="2621" y="2684"/>
                                  </a:lnTo>
                                  <a:lnTo>
                                    <a:pt x="2605" y="2724"/>
                                  </a:lnTo>
                                  <a:lnTo>
                                    <a:pt x="2589" y="2764"/>
                                  </a:lnTo>
                                  <a:lnTo>
                                    <a:pt x="2572" y="2802"/>
                                  </a:lnTo>
                                  <a:lnTo>
                                    <a:pt x="2554" y="2841"/>
                                  </a:lnTo>
                                  <a:lnTo>
                                    <a:pt x="2537" y="2878"/>
                                  </a:lnTo>
                                  <a:lnTo>
                                    <a:pt x="2519" y="2915"/>
                                  </a:lnTo>
                                  <a:lnTo>
                                    <a:pt x="2500" y="2953"/>
                                  </a:lnTo>
                                  <a:lnTo>
                                    <a:pt x="2481" y="2988"/>
                                  </a:lnTo>
                                  <a:lnTo>
                                    <a:pt x="2461" y="3024"/>
                                  </a:lnTo>
                                  <a:lnTo>
                                    <a:pt x="2441" y="3060"/>
                                  </a:lnTo>
                                  <a:lnTo>
                                    <a:pt x="2421" y="3094"/>
                                  </a:lnTo>
                                  <a:lnTo>
                                    <a:pt x="2400" y="3128"/>
                                  </a:lnTo>
                                  <a:lnTo>
                                    <a:pt x="2378" y="3162"/>
                                  </a:lnTo>
                                  <a:lnTo>
                                    <a:pt x="2356" y="3195"/>
                                  </a:lnTo>
                                  <a:close/>
                                </a:path>
                              </a:pathLst>
                            </a:custGeom>
                            <a:solidFill>
                              <a:srgbClr val="00408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 name="Rectangle 267"/>
                          <wps:cNvSpPr>
                            <a:spLocks noChangeArrowheads="1"/>
                          </wps:cNvSpPr>
                          <wps:spPr bwMode="auto">
                            <a:xfrm>
                              <a:off x="1604" y="3371"/>
                              <a:ext cx="18" cy="1435"/>
                            </a:xfrm>
                            <a:prstGeom prst="rect">
                              <a:avLst/>
                            </a:prstGeom>
                            <a:solidFill>
                              <a:srgbClr val="00408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pic:pic xmlns:pic="http://schemas.openxmlformats.org/drawingml/2006/picture">
                        <pic:nvPicPr>
                          <pic:cNvPr id="247" name="Picture 26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1373" y="1018"/>
                            <a:ext cx="2400" cy="1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48" name="Text Box 269"/>
                        <wps:cNvSpPr txBox="1">
                          <a:spLocks noChangeArrowheads="1"/>
                        </wps:cNvSpPr>
                        <wps:spPr bwMode="auto">
                          <a:xfrm>
                            <a:off x="1178" y="2228"/>
                            <a:ext cx="2760" cy="1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69696"/>
                                </a:solidFill>
                                <a:miter lim="800000"/>
                                <a:headEnd/>
                                <a:tailEnd/>
                              </a14:hiddenLine>
                            </a:ext>
                            <a:ext uri="{AF507438-7753-43E0-B8FC-AC1667EBCBE1}">
                              <a14:hiddenEffects xmlns:a14="http://schemas.microsoft.com/office/drawing/2010/main">
                                <a:effectLst/>
                              </a14:hiddenEffects>
                            </a:ext>
                          </a:extLst>
                        </wps:spPr>
                        <wps:txbx>
                          <w:txbxContent>
                            <w:p w:rsidR="00E0222C" w:rsidRDefault="00E0222C">
                              <w:pPr>
                                <w:pStyle w:val="Ttulo9"/>
                                <w:rPr>
                                  <w:w w:val="90"/>
                                  <w:sz w:val="28"/>
                                </w:rPr>
                              </w:pPr>
                              <w:r>
                                <w:rPr>
                                  <w:w w:val="90"/>
                                  <w:sz w:val="28"/>
                                </w:rPr>
                                <w:t>I CONCURSO</w:t>
                              </w:r>
                            </w:p>
                            <w:p w:rsidR="00E0222C" w:rsidRDefault="00E0222C">
                              <w:pPr>
                                <w:pStyle w:val="Ttulo9"/>
                                <w:rPr>
                                  <w:w w:val="90"/>
                                </w:rPr>
                              </w:pPr>
                              <w:r>
                                <w:rPr>
                                  <w:w w:val="90"/>
                                </w:rPr>
                                <w:t>DE  MEJORAMIENTO</w:t>
                              </w:r>
                            </w:p>
                            <w:p w:rsidR="00E0222C" w:rsidRDefault="00E0222C">
                              <w:pPr>
                                <w:pStyle w:val="Ttulo9"/>
                                <w:rPr>
                                  <w:w w:val="90"/>
                                </w:rPr>
                              </w:pPr>
                              <w:r>
                                <w:rPr>
                                  <w:w w:val="90"/>
                                </w:rPr>
                                <w:t>DE  CAPACIDADES</w:t>
                              </w:r>
                            </w:p>
                            <w:p w:rsidR="00E0222C" w:rsidRDefault="00E0222C">
                              <w:pPr>
                                <w:jc w:val="center"/>
                                <w:rPr>
                                  <w:rFonts w:ascii="Gill Sans MT" w:hAnsi="Gill Sans MT"/>
                                  <w:b/>
                                  <w:bCs/>
                                  <w:color w:val="FFFFFF"/>
                                  <w:w w:val="90"/>
                                </w:rPr>
                              </w:pPr>
                              <w:r>
                                <w:rPr>
                                  <w:rFonts w:ascii="Gill Sans MT" w:hAnsi="Gill Sans MT"/>
                                  <w:b/>
                                  <w:bCs/>
                                  <w:color w:val="FFFFFF"/>
                                  <w:w w:val="90"/>
                                </w:rPr>
                                <w:t>MATEMÁTICA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9" o:spid="_x0000_s1026" style="position:absolute;left:0;text-align:left;margin-left:6pt;margin-top:15.2pt;width:138pt;height:191pt;z-index:251685888" coordorigin="1178,1018" coordsize="2760,38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">
                <v:rect id="Rectangle 260" o:spid="_x0000_s1027" style="position:absolute;left:1378;top:1018;width:2400;height:3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5Cu78A&#10;AADcAAAADwAAAGRycy9kb3ducmV2LnhtbESPzQrCMBCE74LvEFbwIpr6i1ajiCh4Evx5gKVZ22Kz&#10;KU2s9e2NIHgcZuYbZrVpTCFqqlxuWcFwEIEgTqzOOVVwux76cxDOI2ssLJOCNznYrNutFcbavvhM&#10;9cWnIkDYxagg876MpXRJRgbdwJbEwbvbyqAPskqlrvAV4KaQoyiaSYM5h4UMS9pllDwuT6MgmfGp&#10;TuVCT8x0j9dT3ZsUW1Kq22m2SxCeGv8P/9pHrWA0XsD3TDgCcv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bkK7vwAAANwAAAAPAAAAAAAAAAAAAAAAAJgCAABkcnMvZG93bnJl&#10;di54bWxQSwUGAAAAAAQABAD1AAAAhAMAAAAA&#10;" fillcolor="#969696" strokecolor="#969696" strokeweight="1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61" o:spid="_x0000_s1028" type="#_x0000_t75" style="position:absolute;left:1378;top:3318;width:2398;height:76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1vABu/AAAA3AAAAA8AAABkcnMvZG93bnJldi54bWxET02LwjAQvS/4H8II3tbUImXpGkUUwYMX&#10;XQ97HJqxKTaT0MTa/ntzEDw+3vdqM9hW9NSFxrGCxTwDQVw53XCt4Pp3+P4BESKyxtYxKRgpwGY9&#10;+Vphqd2Tz9RfYi1SCIcSFZgYfSllqAxZDHPniRN3c53FmGBXS93hM4XbVuZZVkiLDacGg552hqr7&#10;5WEV6GJPWZ/f/6+jGW9ne/LbsfBKzabD9hdEpCF+xG/3USvIl2l+OpOOgFy/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tbwAbvwAAANwAAAAPAAAAAAAAAAAAAAAAAJ8CAABk&#10;cnMvZG93bnJldi54bWxQSwUGAAAAAAQABAD3AAAAiwMAAAAA&#10;">
                  <v:imagedata r:id="rId10" o:title=""/>
                  <o:lock v:ext="edit" aspectratio="f"/>
                </v:shape>
                <v:shape id="Picture 262" o:spid="_x0000_s1029" type="#_x0000_t75" style="position:absolute;left:1378;top:4078;width:2398;height:76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jpYDCAAAA3AAAAA8AAABkcnMvZG93bnJldi54bWxEj0GLwjAUhO8L+x/CW/C2phYpSzWK7CJ4&#10;8KLrweOjeTbF5iU0sbb/3giCx2FmvmGW68G2oqcuNI4VzKYZCOLK6YZrBaf/7fcPiBCRNbaOScFI&#10;Adarz48lltrd+UD9MdYiQTiUqMDE6EspQ2XIYpg6T5y8i+ssxiS7WuoO7wluW5lnWSEtNpwWDHr6&#10;NVRdjzerQBd/lPX59XwazXg52L3fjIVXavI1bBYgIg3xHX61d1pBPp/B80w6An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CI6WAwgAAANwAAAAPAAAAAAAAAAAAAAAAAJ8C&#10;AABkcnMvZG93bnJldi54bWxQSwUGAAAAAAQABAD3AAAAjgMAAAAA&#10;">
                  <v:imagedata r:id="rId10" o:title=""/>
                  <o:lock v:ext="edit" aspectratio="f"/>
                </v:shape>
                <v:shapetype id="_x0000_t202" coordsize="21600,21600" o:spt="202" path="m,l,21600r21600,l21600,xe">
                  <v:stroke joinstyle="miter"/>
                  <v:path gradientshapeok="t" o:connecttype="rect"/>
                </v:shapetype>
                <v:shape id="Text Box 263" o:spid="_x0000_s1030" type="#_x0000_t202" style="position:absolute;left:1218;top:4082;width:27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E0222C" w:rsidRDefault="00E0222C">
                        <w:pPr>
                          <w:pStyle w:val="Textoindependiente2"/>
                          <w:jc w:val="center"/>
                          <w:rPr>
                            <w:rFonts w:ascii="Arial" w:hAnsi="Arial" w:cs="Arial"/>
                            <w:sz w:val="14"/>
                          </w:rPr>
                        </w:pPr>
                        <w:r>
                          <w:rPr>
                            <w:rFonts w:ascii="Arial" w:hAnsi="Arial" w:cs="Arial"/>
                            <w:sz w:val="14"/>
                          </w:rPr>
                          <w:t>Unidad de Medición de la</w:t>
                        </w:r>
                      </w:p>
                      <w:p w:rsidR="00E0222C" w:rsidRDefault="00E0222C">
                        <w:pPr>
                          <w:pStyle w:val="Textoindependiente2"/>
                          <w:jc w:val="center"/>
                          <w:rPr>
                            <w:rFonts w:ascii="Arial" w:hAnsi="Arial" w:cs="Arial"/>
                            <w:sz w:val="14"/>
                          </w:rPr>
                        </w:pPr>
                        <w:r>
                          <w:rPr>
                            <w:rFonts w:ascii="Arial" w:hAnsi="Arial" w:cs="Arial"/>
                            <w:sz w:val="14"/>
                          </w:rPr>
                          <w:t>Calidad Educativa</w:t>
                        </w:r>
                      </w:p>
                    </w:txbxContent>
                  </v:textbox>
                </v:shape>
                <v:group id="Group 264" o:spid="_x0000_s1031" style="position:absolute;left:1818;top:3440;width:1440;height:638" coordorigin="331,3371" coordsize="3240,1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shape id="Freeform 265" o:spid="_x0000_s1032" style="position:absolute;left:331;top:3371;width:1192;height:1237;visibility:visible;mso-wrap-style:square;v-text-anchor:top" coordsize="5962,6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gbcQA&#10;AADcAAAADwAAAGRycy9kb3ducmV2LnhtbESPW2vCQBSE3wv+h+UIvtWNMVSbuop4gb42FvJ6yJ5c&#10;avZszK4a/323UPBxmJlvmNVmMK24Ue8aywpm0wgEcWF1w5WC79PxdQnCeWSNrWVS8CAHm/XoZYWp&#10;tnf+olvmKxEg7FJUUHvfpVK6oiaDbmo74uCVtjfog+wrqXu8B7hpZRxFb9Jgw2Ghxo52NRXn7GoU&#10;XJalLy/7fD4k2SF+Pz7yxfknV2oyHrYfIDwN/hn+b39qBXGSwN+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DYG3EAAAA3AAAAA8AAAAAAAAAAAAAAAAAmAIAAGRycy9k&#10;b3ducmV2LnhtbFBLBQYAAAAABAAEAPUAAACJAwAAAAA=&#10;" path="m2798,6133r-90,-80l2622,5980r-84,-72l2456,5842r-80,-63l2298,5722r-76,-54l2149,5619r-73,-44l2004,5534r-71,-35l1863,5468r-69,-26l1725,5421r-68,-17l1591,5393r-68,-7l1456,5385r-68,5l1320,5399r-68,14l1184,5433r-70,25l1044,5489r-72,37l899,5568r-74,49l749,5669r-78,61l592,5795r-81,71l427,5944,,5477r94,-81l187,5319r92,-72l371,5180r90,-63l550,5058r89,-52l727,4957r88,-44l902,4875r88,-33l1077,4813r87,-22l1251,4773r89,-13l1428,4754r89,-1l1606,4757r89,10l1786,4783r92,21l1970,4832r94,34l2160,4904r96,47l2354,5002r99,58l2555,5125r103,70l2763,5272r107,84l2980,5446r,-1l2980,5445r,1l2981,5445r,l2981,5446r109,-90l3197,5272r106,-77l3406,5125r101,-65l3607,5002r98,-51l3801,4904r95,-38l3990,4832r93,-28l4175,4783r91,-16l4356,4757r89,-4l4533,4754r89,6l4709,4773r88,18l4884,4813r87,29l5059,4875r88,38l5235,4957r88,49l5412,5058r89,59l5591,5180r91,67l5774,5319r93,77l5962,5477r-428,467l5451,5866r-82,-71l5290,5730r-78,-61l5136,5617r-73,-49l4990,5526r-71,-37l4848,5458r-70,-25l4709,5413r-68,-14l4573,5390r-67,-5l4439,5386r-67,7l4304,5404r-68,17l4167,5442r-68,26l4030,5499r-71,35l3887,5575r-73,44l3739,5668r-76,54l3585,5779r-80,63l3423,5908r-84,72l3253,6053r-89,80l3161,6139r-5,7l3150,6151r-9,6l3132,6161r-11,5l3108,6170r-13,3l3066,6179r-32,3l3000,6184r-33,l2933,6183r-32,-3l2871,6176r-26,-6l2834,6167r-10,-5l2815,6158r-7,-4l2803,6149r-4,-5l2798,6138r,-5xm1276,r-33,262l1212,524r-14,130l1185,784r-13,128l1163,1040r-8,127l1150,1292r-2,125l1149,1539r4,121l1162,1779r13,115l1192,2009r21,112l1239,2230r33,106l1309,2439r45,99l1404,2635r57,93l1525,2818r72,84l1676,2984r87,77l1859,3133r103,69l2076,3266r122,58l2330,3377r144,38l2614,3449r138,32l2888,3510r263,53l3405,3612r124,24l3650,3662r120,26l3888,3715r115,29l4117,3776r112,34l4340,3849r108,42l4555,3937r106,51l4765,4044r103,62l4969,4175r102,75l5170,4332r98,89l5365,4519r96,107l5558,4742r94,125l5746,5002r93,147l5932,5306r-45,-41l5841,5225r-45,-38l5750,5150r-46,-36l5659,5079r-45,-34l5569,5013r-46,-30l5479,4953r-46,-28l5389,4898r-45,-26l5298,4848r-44,-23l5208,4804r-44,-21l5118,4765r-44,-18l5029,4732r-45,-16l4939,4703r-46,-11l4848,4681r-45,-9l4758,4664r-46,-5l4667,4655r-46,-4l4575,4650r-45,-1l4484,4651r-31,-17l4422,4616r-33,-16l4357,4583r-65,-31l4230,4524r-58,-26l4118,4476r-46,-17l4036,4445r-54,-18l3930,4410r-53,-15l3825,4382r-50,-14l3723,4357r-51,-11l3623,4336r-51,-8l3520,4319r-50,-8l3418,4303r-104,-13l3206,4276r-113,-13l2977,4248r-124,-17l2723,4211r-68,-11l2584,4188r-73,-13l2436,4159r-77,-15l2279,4126r-83,-20l2110,4086r-153,-47l1814,3984r-132,-64l1558,3849r-113,-79l1340,3684r-96,-94l1157,3490r-78,-107l1009,3271,949,3153,895,3030,851,2902,813,2769,784,2633,761,2492,746,2348r-8,-148l737,2050r6,-153l755,1743r20,-157l800,1429r30,-160l868,1109,910,950,959,789r54,-159l1070,470r64,-157l1203,155,1276,xm3054,1020r49,1l3154,1026r49,7l3251,1042r48,12l3345,1070r46,17l3435,1106r44,22l3521,1153r41,27l3602,1207r39,31l3677,1271r37,34l3747,1342r33,38l3811,1420r29,42l3868,1505r25,44l3917,1595r22,47l3959,1691r17,49l3991,1791r13,51l4016,1895r9,54l4031,2004r4,55l4036,2115r-1,58l4031,2228r-6,55l4016,2337r-12,52l3991,2441r-15,51l3959,2541r-20,49l3917,2637r-24,46l3868,2727r-28,43l3811,2812r-31,40l3747,2890r-33,37l3677,2961r-36,33l3602,3025r-40,27l3521,3078r-42,25l3435,3125r-44,19l3345,3162r-46,14l3251,3190r-48,8l3154,3206r-51,5l3054,3212r-51,-1l2953,3206r-49,-8l2856,3190r-47,-14l2762,3162r-45,-18l2672,3125r-44,-22l2586,3078r-42,-26l2505,3025r-39,-31l2429,2961r-35,-34l2359,2890r-32,-38l2295,2812r-28,-42l2239,2727r-26,-44l2190,2637r-22,-47l2149,2541r-19,-49l2115,2441r-13,-52l2091,2337r-8,-54l2076,2228r-3,-55l2071,2115r2,-56l2076,2004r7,-55l2091,1895r11,-53l2115,1791r15,-51l2149,1691r19,-49l2190,1595r23,-46l2239,1505r28,-43l2295,1420r32,-40l2359,1342r35,-37l2429,1271r37,-33l2505,1207r39,-27l2586,1153r42,-25l2672,1106r45,-19l2762,1070r47,-16l2856,1042r48,-9l2953,1026r50,-5l3054,1020xe" fillcolor="#ef9b49" stroked="f">
                    <v:path arrowok="t" o:connecttype="custom" o:connectlocs="444,1134;331,1081;223,1092;102,1173;110,1012;250,955;394,967;552,1055;596,1089;760,981;906,951;1047,992;1192,1096;998,1105;888,1077;777,1115;650,1211;621,1234;574,1235;559,1228;233,208;238,402;305,564;466,676;730,733;911,788;1073,904;1168,1045;1095,991;1023,953;951,933;884,923;807,889;724,867;595,850;456,825;268,737;163,554;155,317;227,63;660,211;728,248;778,310;805,390;801,478;768,554;712,610;640,640;562,635;493,599;442,537;416,457;420,368;453,292;509,236;581,207" o:connectangles="0,0,0,0,0,0,0,0,0,0,0,0,0,0,0,0,0,0,0,0,0,0,0,0,0,0,0,0,0,0,0,0,0,0,0,0,0,0,0,0,0,0,0,0,0,0,0,0,0,0,0,0,0,0,0,0"/>
                    <o:lock v:ext="edit" verticies="t"/>
                  </v:shape>
                  <v:shape id="Freeform 266" o:spid="_x0000_s1033" style="position:absolute;left:1739;top:3837;width:1832;height:760;visibility:visible;mso-wrap-style:square;v-text-anchor:top" coordsize="9162,38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E1icUA&#10;AADcAAAADwAAAGRycy9kb3ducmV2LnhtbESP3YrCMBSE7xd8h3AEb2RNFVeWahR/EARx0e56f2iO&#10;bbE5qU3U+vZGEPZymJlvmMmsMaW4Ue0Kywr6vQgEcWp1wZmCv9/15zcI55E1lpZJwYMczKatjwnG&#10;2t75QLfEZyJA2MWoIPe+iqV0aU4GXc9WxME72dqgD7LOpK7xHuCmlIMoGkmDBYeFHCta5pSek6tR&#10;cDx2m+XOWNlf4H512f88updtolSn3czHIDw1/j/8bm+0gsHwC15nwhGQ0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MTWJxQAAANwAAAAPAAAAAAAAAAAAAAAAAJgCAABkcnMv&#10;ZG93bnJldi54bWxQSwUGAAAAAAQABAD1AAAAigMAAAAA&#10;" path="m8813,1193r-28,-1l8758,1190r-13,-3l8732,1184r-12,-3l8707,1176r-13,-4l8683,1168r-12,-6l8659,1157r-11,-7l8637,1143r-12,-7l8615,1128r-20,-18l8576,1092r-18,-21l8540,1049r-16,-24l8509,998r-15,-29l8481,940r,l8472,920r-8,-17l8457,889r-7,-12l8444,866r-6,-8l8432,852r-6,-4l8427,848r-4,-1l8415,846r-12,-2l8388,843r-22,-2l8342,840r-27,-1l8285,839r-14,1l8257,841r-15,1l8226,845r-15,3l8196,853r-15,5l8166,864r-16,6l8133,878r-16,8l8101,896r-16,9l8069,916r-18,11l8034,939r-18,14l7998,967r-19,16l7960,999r-37,35l7884,1073r-39,42l7804,1160r-40,49l7722,1261r-29,39l7665,1337r-28,38l7611,1413r-25,37l7561,1487r-23,37l7516,1561r-23,37l7473,1634r-20,37l7435,1707r-19,35l7399,1778r-16,36l7368,1849r-13,35l7342,1918r-13,35l7317,1988r-10,34l7298,2056r-9,34l7282,2123r-7,34l7269,2190r-5,33l7260,2256r-4,33l7254,2321r-1,33l7252,2386r1,29l7254,2441r3,28l7262,2494r4,26l7272,2544r7,26l7287,2593r9,24l7306,2640r11,22l7329,2684r14,22l7358,2727r15,21l7389,2768r,l7406,2787r19,18l7443,2822r18,15l7479,2852r19,12l7519,2876r19,10l7558,2896r21,7l7600,2910r22,5l7643,2919r24,3l7689,2924r24,l7736,2924r25,-1l7785,2921r24,-3l7834,2914r24,-5l7882,2903r25,-5l7931,2890r25,-9l7980,2872r26,-9l8031,2852r25,-13l8082,2827r25,-13l8105,2814r22,-13l8154,2783r31,-21l8222,2737r20,-14l8263,2707r22,-15l8308,2674r26,-18l8360,2637r28,-21l8418,2594r1,l8439,2579r21,-14l8480,2552r19,-12l8518,2528r18,-10l8553,2509r18,-9l8589,2492r17,-7l8623,2480r17,-6l8655,2471r15,-4l8684,2466r13,-1l8717,2465r18,2l8752,2470r18,3l8787,2477r18,6l8821,2488r16,8l8853,2504r15,9l8884,2522r15,11l8913,2544r14,14l8940,2571r13,14l8966,2600r11,14l8987,2628r9,14l9005,2658r8,15l9020,2689r6,16l9032,2722r5,16l9042,2755r4,17l9048,2789r2,17l9051,2825r1,18l9051,2864r-1,19l9047,2903r-4,19l9038,2942r-6,19l9025,2979r-7,18l9009,3014r-10,18l8989,3049r-11,16l8965,3080r-14,16l8937,3111r-15,15l8922,3126r-36,33l8848,3192r-36,30l8774,3252r-37,30l8700,3309r-37,27l8625,3362r-37,26l8551,3411r-37,23l8477,3456r-38,20l8402,3495r-39,19l8326,3532r,l8288,3548r-38,16l8212,3578r-38,13l8135,3604r-37,11l8059,3625r-38,9l7982,3643r-38,7l7905,3655r-38,6l7829,3664r-39,2l7752,3668r-39,l7682,3668r-31,-1l7621,3665r-29,-2l7561,3659r-29,-4l7504,3650r-30,-6l7446,3637r-28,-7l7390,3622r-27,-9l7335,3603r-27,-10l7282,3582r-27,-12l7229,3557r-25,-13l7179,3530r-26,-15l7128,3500r-24,-17l7079,3466r-23,-19l7032,3428r-24,-18l6986,3389r-23,-21l6941,3346r-23,-22l6897,3300r-21,-24l6876,3276r-20,-24l6836,3228r-19,-24l6799,3180r-17,-26l6765,3130r-16,-25l6733,3078r-15,-25l6704,3027r-14,-27l6677,2974r-12,-27l6653,2920r-11,-28l6632,2865r-10,-29l6613,2809r-10,-29l6595,2751r-7,-29l6582,2693r-6,-30l6570,2634r-5,-30l6561,2573r-3,-30l6555,2513r-2,-32l6551,2450r-1,-32l6550,2386r1,-48l6552,2288r3,-48l6560,2190r5,-49l6572,2091r8,-50l6589,1993r10,-49l6611,1894r13,-50l6638,1794r15,-50l6669,1695r18,-50l6707,1596r20,-51l6748,1496r22,-51l6795,1395r24,-50l6845,1295r28,-50l6902,1195r29,-51l6963,1094r32,-51l7030,993r34,-51l7101,891r36,-50l7175,790r,l7209,748r34,-42l7277,667r33,-39l7344,592r33,-36l7411,522r34,-33l7479,457r34,-31l7547,397r34,-27l7615,343r34,-25l7684,294r34,-22l7754,251r34,-21l7823,211r36,-16l7894,178r36,-14l7965,151r36,-11l8036,129r36,-9l8107,112r35,-7l8178,101r36,-3l8250,96r36,-2l8309,94r23,2l8354,96r21,1l8398,98r21,1l8438,100r18,2l8456,102r18,1l8491,105r19,3l8530,111r9,1l8547,114r10,1l8566,116r11,-8l8588,98r12,-9l8611,81r12,-7l8637,66r12,-7l8662,54r16,-7l8695,41r17,-5l8731,32r17,-4l8766,26r19,-1l8805,24r15,l8836,25r15,2l8866,30r15,3l8895,36r14,5l8922,45r13,5l8947,57r14,7l8972,71r12,8l8995,88r11,10l9016,108r10,11l9035,129r10,12l9053,153r8,12l9069,178r7,14l9083,207r7,14l9096,236r6,17l9107,269r5,18l9116,305r6,17l9125,341r1,1l9130,367r4,26l9138,419r4,28l9145,473r3,28l9151,528r2,29l9155,584r2,29l9159,643r1,29l9161,703r,32l9162,767r,33l9162,816r-1,17l9160,850r-2,15l9155,881r-3,16l9148,912r-4,16l9140,943r-6,14l9129,973r-7,14l9114,1001r-7,15l9099,1030r-9,14l9090,1043r-12,19l9065,1078r-14,16l9036,1109r-15,13l9005,1135r-16,11l8971,1157r-18,8l8935,1172r-19,7l8897,1184r-21,5l8856,1191r-21,2l8813,1193xm3924,2019r-6,25l3912,2069r-6,26l3900,2122r-6,26l3887,2176r-6,28l3874,2233r-17,73l3838,2382r-18,77l3802,2539r-19,81l3763,2705r-19,86l3724,2879r-5,34l3713,2947r-5,32l3703,3011r-4,32l3693,3074r-5,30l3684,3133r-5,33l3674,3200r-5,32l3664,3264r-4,32l3655,3327r-4,31l3646,3388r-1,7l3639,3417r-7,22l3626,3459r-7,21l3610,3499r-7,18l3595,3535r-9,18l3578,3569r-9,16l3559,3600r-9,15l3540,3629r-12,13l3518,3655r-11,11l3495,3678r-13,11l3470,3700r-13,9l3442,3719r-13,8l3415,3733r-14,7l3386,3746r-15,5l3355,3755r-16,3l3323,3762r-16,1l3290,3764r-17,1l3252,3764r-20,-1l3212,3761r-20,-5l3174,3752r-18,-6l3138,3740r-18,-7l3103,3724r-16,-10l3071,3703r-15,-11l3041,3679r-14,-13l3013,3651r-13,-16l3001,3635r-11,-13l2981,3608r-9,-15l2963,3578r-8,-14l2948,3548r-6,-16l2936,3516r-5,-16l2927,3483r-4,-16l2920,3449r-2,-17l2916,3414r-1,-18l2915,3378r1,-48l2917,3281r3,-51l2924,3178r5,-52l2936,3071r7,-57l2952,2958r9,-58l2973,2842r12,-60l2998,2721r14,-63l3027,2594r16,-65l3062,2462r25,-93l3111,2280r23,-83l3155,2117r20,-74l3193,1972r19,-65l3227,1846r14,-51l3253,1749r10,-41l3272,1673r7,-30l3285,1619r5,-18l3293,1588r,1l3301,1541r8,-48l3317,1448r8,-44l3332,1360r7,-42l3346,1278r7,-40l3361,1194r8,-43l3377,1107r8,-44l3393,1019r7,-44l3408,932r8,-44l3416,887r12,-61l3440,769r13,-55l3465,661r13,-49l3490,564r13,-45l3516,478r13,-41l3544,398r13,-36l3572,329r14,-32l3600,269r16,-26l3631,220r,l3646,198r17,-21l3680,157r18,-17l3716,123r18,-15l3754,94r19,-13l3795,70r21,-10l3838,53r23,-7l3883,41r23,-5l3930,34r25,l3982,35r27,2l4036,43r25,6l4085,58r24,11l4131,82r22,15l4173,113r20,19l4211,152r17,22l4244,198r16,25l4275,251r13,29l4288,280r11,28l4310,339r11,34l4333,410r12,41l4356,495r11,47l4379,593r11,53l4401,702r12,59l4426,824r11,65l4449,958r12,72l4473,1105r,l4484,1179r12,74l4510,1329r14,76l4538,1482r15,77l4569,1638r17,79l4599,1775r13,58l4625,1892r13,59l4652,2010r15,59l4681,2130r15,59l4717,2125r21,-64l4760,1996r21,-65l4801,1866r20,-66l4843,1733r20,-67l4876,1620r14,-47l4903,1526r15,-47l4931,1432r13,-48l4958,1336r13,-48l4984,1239r14,-48l5011,1142r13,-49l5036,1044r13,-49l5062,945r13,-50l5192,373r2,-7l5201,344r8,-21l5218,303r8,-20l5236,263r9,-18l5255,227r10,-17l5275,194r10,-17l5296,163r11,-16l5319,134r11,-13l5342,108r12,-11l5367,85r13,-11l5394,64r15,-10l5423,45r14,-8l5452,31r15,-7l5483,17r15,-4l5514,9r16,-4l5546,3r18,-2l5581,r17,l5615,r16,1l5649,3r16,3l5681,11r15,4l5711,21r16,6l5742,35r15,9l5771,53r14,11l5798,75r15,12l5826,99r12,14l5850,126r11,15l5872,156r12,16l5894,188r10,18l5914,223r10,20l5933,262r9,21l5951,304r9,22l5977,372r16,49l5993,420r6,21l6005,464r6,26l6017,517r6,30l6029,578r6,34l6042,647r7,37l6055,723r6,41l6067,808r7,45l6080,900r7,50l6093,1000r8,61l6108,1119r8,60l6125,1237r8,57l6141,1351r8,57l6157,1464r9,56l6174,1575r9,55l6192,1684r9,54l6211,1791r9,52l6230,1895r19,102l6268,2098r21,98l6309,2291r21,94l6351,2475r23,89l6396,2650r1,l6419,2735r20,80l6460,2890r18,71l6494,3025r15,62l6523,3143r14,51l6548,3241r10,43l6566,3322r7,31l6578,3381r4,22l6584,3421r1,12l6584,3453r-1,19l6581,3492r-4,19l6573,3530r-5,17l6562,3565r-7,17l6548,3599r-9,16l6528,3632r-10,15l6506,3663r-12,14l6480,3691r-14,15l6465,3707r-13,12l6437,3729r-14,11l6409,3749r-14,8l6380,3765r-15,7l6350,3778r-16,6l6319,3789r-16,5l6287,3797r-17,2l6254,3801r-16,2l6221,3803r-18,l6187,3801r-17,-2l6154,3796r-15,-3l6122,3788r-15,-5l6092,3776r-14,-7l6063,3761r-14,-9l6034,3743r-13,-11l6007,3721r-13,-12l5982,3696r-12,-12l5958,3669r-11,-14l5936,3641r-10,-16l5915,3609r-10,-18l5896,3574r-10,-19l5876,3535r-9,-20l5859,3494r-17,-43l5827,3404r-2,-5l5708,2848r,2l5696,2798r-13,-57l5670,2682r-13,-62l5644,2557r-15,-68l5616,2419r-14,-73l5594,2298r-9,-51l5576,2196r-10,-53l5556,2088r-9,-55l5538,1975r-10,-59l5522,1937r-7,22l5508,1981r-7,22l5493,2026r-7,23l5478,2072r-8,25l5451,2154r-20,60l5411,2278r-23,66l5366,2414r-24,71l5317,2560r-26,78l5291,2636r-124,418l5167,3055r-10,31l5146,3117r-10,30l5126,3176r-10,29l5106,3232r-10,27l5086,3285r-10,26l5064,3336r-10,24l5044,3384r-11,23l5022,3430r-10,21l5001,3473r-17,29l4967,3530r-17,25l4931,3578r-19,22l4891,3620r-21,17l4848,3654r-24,14l4801,3681r-25,11l4751,3701r-27,7l4697,3712r-28,4l4640,3717r-14,l4611,3716r-14,-2l4583,3712r-14,-3l4555,3706r-13,-4l4529,3698r-13,-6l4503,3687r-13,-7l4478,3674r-12,-8l4454,3658r-11,-8l4431,3641r-11,-10l4409,3621r-10,-10l4389,3600r-19,-24l4352,3550r-19,-27l4316,3493r-15,-32l4286,3427r-3,-9l4166,2996r,l4146,2923r-20,-73l4106,2776r-20,-75l4067,2626r-19,-77l4029,2472r-19,-78l3999,2347r-11,-46l3977,2254r-10,-46l3956,2160r-10,-47l3934,2067r-10,-48xm2356,3195r-20,29l2315,3252r-21,28l2273,3307r-22,27l2228,3360r-23,25l2181,3410r-24,24l2132,3458r-25,23l2082,3503r-27,22l2028,3546r-27,20l1973,3586r-1,1l1938,3610r-35,21l1868,3652r-35,17l1798,3687r-35,15l1727,3717r-36,13l1655,3741r-36,10l1582,3760r-36,6l1510,3772r-37,3l1437,3777r-38,1l1331,3777r-65,-3l1202,3769r-62,-5l1081,3755r-57,-10l996,3740r-27,-7l943,3727r-27,-7l890,3712r-24,-7l840,3696r-23,-9l794,3678r-24,-10l748,3658r-22,-11l705,3636r-21,-12l664,3612r-19,-12l626,3587r-20,-13l589,3560r-18,-14l572,3546r-35,-31l502,3482r-33,-33l437,3414r-31,-36l377,3339r-29,-39l320,3260r-26,-43l269,3174r-24,-45l222,3084r-22,-49l179,2987r-19,-51l142,2885r-18,-52l108,2779,93,2724,80,2668,67,2611,56,2551,44,2492r-9,-62l27,2367r-7,-65l14,2237,9,2170,5,2102,3,2033,1,1962,,1890r1,-30l1,1827r1,-36l3,1751r2,-43l6,1663r3,-50l11,1561r,l12,1534r1,-26l14,1482r1,-24l16,1435r1,-22l18,1392r,-20l19,1334r1,-37l21,1267r,-29l21,1215r,-26l22,1160r,-32l23,1094r,-38l24,1018r1,-42l26,934r1,-39l28,858r,-33l29,794r,-28l29,741r,-24l30,693r,-23l32,647r1,-24l36,600r2,-23l42,555r4,-24l51,509r5,-23l61,464r6,-22l73,420r7,-21l87,377r8,-21l95,356r12,-29l119,300r14,-25l147,251r14,-22l176,209r16,-19l208,174r20,-16l247,144r10,-5l267,133r10,-5l287,123r11,-3l309,116r11,-3l331,111r22,-3l377,107r17,l410,108r16,2l442,112r17,3l475,120r15,5l505,131r15,5l534,144r16,8l564,161r13,8l591,179r13,11l618,201r-1,l631,214r13,14l656,242r12,14l678,272r10,15l696,304r9,16l705,319r7,18l718,354r5,18l727,391r4,18l733,429r1,19l735,469r,17l735,505r,20l735,547r-1,22l734,593r,24l734,644r,23l734,691r-1,24l733,742r,26l733,796r-1,28l732,853r,30l731,910r,28l731,964r-1,26l730,1015r,24l730,1062r,26l729,1113r,24l729,1160r,21l729,1201r,19l729,1238r,30l728,1300r,36l726,1375r,20l725,1417r-1,24l723,1464r-1,24l721,1512r-1,25l719,1564r-2,27l716,1617r-1,25l714,1666r-1,22l712,1710r-1,21l711,1751r-2,38l709,1825r-1,32l708,1884r,42l709,1968r1,40l712,2050r3,40l718,2130r4,39l726,2208r5,38l736,2285r6,37l748,2361r7,36l763,2434r8,37l781,2507r,l792,2549r11,40l815,2627r12,36l840,2697r13,33l868,2762r15,30l898,2820r15,25l929,2869r17,23l963,2913r17,20l998,2951r19,16l1026,2974r11,6l1050,2986r14,5l1080,2997r18,5l1118,3007r21,4l1165,3016r28,3l1223,3022r31,3l1288,3028r35,2l1361,3031r39,1l1431,3031r30,-2l1490,3025r29,-6l1547,3011r27,-10l1602,2990r26,-13l1653,2962r26,-17l1703,2926r23,-21l1749,2883r23,-24l1794,2833r21,-29l1838,2773r20,-34l1879,2704r19,-37l1918,2627r19,-42l1954,2542r17,-45l1988,2449r16,-50l2020,2349r14,-54l2048,2240r13,-59l2073,2122r13,-62l2086,2060r12,-67l2109,1923r10,-74l2129,1772r9,-82l2146,1606r7,-88l2160,1426r3,-47l2166,1330r3,-48l2171,1233r3,-51l2176,1130r1,-52l2179,1026r2,-54l2182,917r1,-55l2184,805r,-57l2185,690r,-58l2185,572r1,-17l2187,536r1,-18l2190,501r3,-19l2196,464r4,-17l2205,429r,l2210,411r6,-17l2222,377r7,-17l2238,343r8,-17l2255,309r9,-16l2264,293r14,-22l2293,249r16,-19l2326,211r17,-16l2361,179r19,-13l2400,153r20,-11l2441,133r21,-8l2485,119r23,-6l2531,110r24,-2l2581,107r21,l2622,109r20,2l2661,115r18,5l2697,126r17,7l2731,142r17,9l2763,162r15,11l2792,186r14,13l2819,214r12,17l2843,247r,l2850,260r7,13l2864,286r6,13l2876,312r5,14l2887,340r5,14l2895,369r4,13l2901,397r3,14l2905,426r2,15l2907,455r1,16l2908,527r-1,55l2907,637r-1,54l2906,744r-1,52l2904,847r-1,51l2902,947r-2,49l2899,1044r-2,48l2895,1139r-2,45l2891,1229r-2,44l2882,1360r-5,83l2870,1523r-6,78l2856,1675r-8,72l2839,1816r-9,65l2830,1881r-8,48l2814,1979r-9,47l2795,2073r-9,48l2776,2167r-10,46l2755,2258r-11,45l2732,2347r-13,44l2707,2436r-13,41l2680,2520r-14,42l2652,2603r-16,41l2621,2684r-16,40l2589,2764r-17,38l2554,2841r-17,37l2519,2915r-19,38l2481,2988r-20,36l2441,3060r-20,34l2400,3128r-22,34l2356,3195xe" fillcolor="#004086" stroked="f">
                    <v:path arrowok="t" o:connecttype="custom" o:connectlocs="1694,184;1630,174;1503,312;1450,483;1511,579;1625,560;1731,494;1802,534;1787,622;1619,722;1456,716;1350,621;1310,477;1386,229;1550,50;1694,21;1767,5;1820,51;1832,170;1783,236;741,595;712,719;638,751;584,689;635,408;678,204;739,28;849,40;905,281;986,286;1061,29;1136,2;1198,84;1231,293;1307,638;1293,741;1215,753;1139,559;1086,442;1000,694;903,738;813,525;411,704;216,750;94,689;2,434;4,247;10,102;64,23;136,54;147,153;145,283;144,433;200,590;326,595;417,412;437,111;480,31;568,49;580,189;549,460" o:connectangles="0,0,0,0,0,0,0,0,0,0,0,0,0,0,0,0,0,0,0,0,0,0,0,0,0,0,0,0,0,0,0,0,0,0,0,0,0,0,0,0,0,0,0,0,0,0,0,0,0,0,0,0,0,0,0,0,0,0,0,0,0"/>
                    <o:lock v:ext="edit" verticies="t"/>
                  </v:shape>
                  <v:rect id="Rectangle 267" o:spid="_x0000_s1034" style="position:absolute;left:1604;top:3371;width:18;height:1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mWM8UA&#10;AADcAAAADwAAAGRycy9kb3ducmV2LnhtbESPT2vCQBTE74V+h+UJ3nTjX0rqKsUgFHrSVmxvj+wz&#10;Ce6+DdlVEz+9Kwg9DjPzG2axaq0RF2p85VjBaJiAIM6drrhQ8PO9GbyB8AFZo3FMCjrysFq+viww&#10;1e7KW7rsQiEihH2KCsoQ6lRKn5dk0Q9dTRy9o2sshiibQuoGrxFujRwnyVxarDgulFjTuqT8tDtb&#10;BVkyxd/Ntptk5mt/6ILJ/uzsplS/1368gwjUhv/ws/2pFYync3ic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GZYzxQAAANwAAAAPAAAAAAAAAAAAAAAAAJgCAABkcnMv&#10;ZG93bnJldi54bWxQSwUGAAAAAAQABAD1AAAAigMAAAAA&#10;" fillcolor="#004086" stroked="f"/>
                </v:group>
                <v:shape id="Picture 268" o:spid="_x0000_s1035" type="#_x0000_t75" style="position:absolute;left:1373;top:1018;width:2400;height:11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LmQHDAAAA3AAAAA8AAABkcnMvZG93bnJldi54bWxEj0+LwjAUxO8LfofwBG9rahWVahSRFfam&#10;W/X+aF7/YPNSm6yt334jCHscZuY3zHrbm1o8qHWVZQWTcQSCOLO64kLB5Xz4XIJwHlljbZkUPMnB&#10;djP4WGOibcc/9Eh9IQKEXYIKSu+bREqXlWTQjW1DHLzctgZ9kG0hdYtdgJtaxlE0lwYrDgslNrQv&#10;Kbulv0ZBnj1nefdlDqfJpbDT+FjP7/FVqdGw361AeOr9f/jd/tYK4tkCXmfCEZCb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EuZAcMAAADcAAAADwAAAAAAAAAAAAAAAACf&#10;AgAAZHJzL2Rvd25yZXYueG1sUEsFBgAAAAAEAAQA9wAAAI8DAAAAAA==&#10;">
                  <v:imagedata r:id="rId11" o:title=""/>
                </v:shape>
                <v:shape id="Text Box 269" o:spid="_x0000_s1036" type="#_x0000_t202" style="position:absolute;left:1178;top:2228;width:2760;height:1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bo1b8A&#10;AADcAAAADwAAAGRycy9kb3ducmV2LnhtbERPTYvCMBC9C/sfwgjeNLUs2q2m4gorXq26eBya2bZs&#10;MylNtPXfm4Pg8fG+15vBNOJOnastK5jPIhDEhdU1lwrOp59pAsJ5ZI2NZVLwIAeb7GO0xlTbno90&#10;z30pQgi7FBVU3replK6oyKCb2ZY4cH+2M+gD7EqpO+xDuGlkHEULabDm0FBhS7uKiv/8ZhRsv/Ml&#10;G/l1oOt+/+BEx7/Li1FqMh62KxCeBv8Wv9wHrSD+DGvDmXAEZPY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hujVvwAAANwAAAAPAAAAAAAAAAAAAAAAAJgCAABkcnMvZG93bnJl&#10;di54bWxQSwUGAAAAAAQABAD1AAAAhAMAAAAA&#10;" filled="f" stroked="f" strokecolor="#969696">
                  <v:textbox>
                    <w:txbxContent>
                      <w:p w:rsidR="00E0222C" w:rsidRDefault="00E0222C">
                        <w:pPr>
                          <w:pStyle w:val="Ttulo9"/>
                          <w:rPr>
                            <w:w w:val="90"/>
                            <w:sz w:val="28"/>
                          </w:rPr>
                        </w:pPr>
                        <w:r>
                          <w:rPr>
                            <w:w w:val="90"/>
                            <w:sz w:val="28"/>
                          </w:rPr>
                          <w:t>I CONCURSO</w:t>
                        </w:r>
                      </w:p>
                      <w:p w:rsidR="00E0222C" w:rsidRDefault="00E0222C">
                        <w:pPr>
                          <w:pStyle w:val="Ttulo9"/>
                          <w:rPr>
                            <w:w w:val="90"/>
                          </w:rPr>
                        </w:pPr>
                        <w:r>
                          <w:rPr>
                            <w:w w:val="90"/>
                          </w:rPr>
                          <w:t>DE  MEJORAMIENTO</w:t>
                        </w:r>
                      </w:p>
                      <w:p w:rsidR="00E0222C" w:rsidRDefault="00E0222C">
                        <w:pPr>
                          <w:pStyle w:val="Ttulo9"/>
                          <w:rPr>
                            <w:w w:val="90"/>
                          </w:rPr>
                        </w:pPr>
                        <w:r>
                          <w:rPr>
                            <w:w w:val="90"/>
                          </w:rPr>
                          <w:t>DE  CAPACIDADES</w:t>
                        </w:r>
                      </w:p>
                      <w:p w:rsidR="00E0222C" w:rsidRDefault="00E0222C">
                        <w:pPr>
                          <w:jc w:val="center"/>
                          <w:rPr>
                            <w:rFonts w:ascii="Gill Sans MT" w:hAnsi="Gill Sans MT"/>
                            <w:b/>
                            <w:bCs/>
                            <w:color w:val="FFFFFF"/>
                            <w:w w:val="90"/>
                          </w:rPr>
                        </w:pPr>
                        <w:r>
                          <w:rPr>
                            <w:rFonts w:ascii="Gill Sans MT" w:hAnsi="Gill Sans MT"/>
                            <w:b/>
                            <w:bCs/>
                            <w:color w:val="FFFFFF"/>
                            <w:w w:val="90"/>
                          </w:rPr>
                          <w:t>MATEMÁTICAS</w:t>
                        </w:r>
                      </w:p>
                    </w:txbxContent>
                  </v:textbox>
                </v:shape>
              </v:group>
            </w:pict>
          </mc:Fallback>
        </mc:AlternateContent>
      </w:r>
    </w:p>
    <w:p w:rsidR="00E0222C" w:rsidRDefault="00E0222C">
      <w:pPr>
        <w:jc w:val="center"/>
        <w:rPr>
          <w:rFonts w:ascii="Arial" w:hAnsi="Arial" w:cs="Arial"/>
          <w:b/>
          <w:sz w:val="32"/>
          <w:szCs w:val="32"/>
        </w:rPr>
      </w:pPr>
    </w:p>
    <w:p w:rsidR="00E0222C" w:rsidRDefault="002C68FF">
      <w:pPr>
        <w:jc w:val="center"/>
        <w:rPr>
          <w:rFonts w:ascii="Arial" w:hAnsi="Arial" w:cs="Arial"/>
          <w:b/>
          <w:sz w:val="31"/>
          <w:szCs w:val="31"/>
        </w:rPr>
      </w:pPr>
      <w:r>
        <w:rPr>
          <w:rFonts w:ascii="Arial" w:hAnsi="Arial" w:cs="Arial"/>
          <w:noProof/>
          <w:sz w:val="20"/>
        </w:rPr>
        <mc:AlternateContent>
          <mc:Choice Requires="wps">
            <w:drawing>
              <wp:anchor distT="0" distB="0" distL="114300" distR="114300" simplePos="0" relativeHeight="251686912" behindDoc="0" locked="0" layoutInCell="1" allowOverlap="1">
                <wp:simplePos x="0" y="0"/>
                <wp:positionH relativeFrom="column">
                  <wp:posOffset>2057400</wp:posOffset>
                </wp:positionH>
                <wp:positionV relativeFrom="paragraph">
                  <wp:posOffset>208280</wp:posOffset>
                </wp:positionV>
                <wp:extent cx="3429000" cy="1371600"/>
                <wp:effectExtent l="0" t="0" r="0" b="1270"/>
                <wp:wrapNone/>
                <wp:docPr id="237"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0222C" w:rsidRDefault="00E0222C">
                            <w:pPr>
                              <w:spacing w:line="360" w:lineRule="auto"/>
                              <w:jc w:val="center"/>
                              <w:rPr>
                                <w:rFonts w:ascii="Arial" w:hAnsi="Arial" w:cs="Arial"/>
                                <w:b/>
                                <w:bCs/>
                                <w:sz w:val="32"/>
                              </w:rPr>
                            </w:pPr>
                            <w:r>
                              <w:rPr>
                                <w:rFonts w:ascii="Arial" w:hAnsi="Arial" w:cs="Arial"/>
                                <w:b/>
                                <w:bCs/>
                                <w:sz w:val="32"/>
                              </w:rPr>
                              <w:t>I CONCURSO PARA EL MEJORAMIENTO DE LAS CAPACIDADES MATEMÁTICAS</w:t>
                            </w:r>
                          </w:p>
                          <w:p w:rsidR="00E0222C" w:rsidRDefault="00E0222C">
                            <w:pPr>
                              <w:spacing w:line="360" w:lineRule="auto"/>
                              <w:jc w:val="center"/>
                              <w:rPr>
                                <w:rFonts w:ascii="Arial" w:hAnsi="Arial" w:cs="Arial"/>
                                <w:b/>
                                <w:bCs/>
                                <w:sz w:val="32"/>
                              </w:rPr>
                            </w:pPr>
                            <w:r>
                              <w:rPr>
                                <w:rFonts w:ascii="Arial" w:hAnsi="Arial" w:cs="Arial"/>
                                <w:b/>
                                <w:bCs/>
                                <w:sz w:val="32"/>
                              </w:rPr>
                              <w:t>DE LOS DOCENT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037" type="#_x0000_t202" style="position:absolute;left:0;text-align:left;margin-left:162pt;margin-top:16.4pt;width:270pt;height:10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" filled="f" stroked="f">
                <v:textbox>
                  <w:txbxContent>
                    <w:p w:rsidR="00E0222C" w:rsidRDefault="00E0222C">
                      <w:pPr>
                        <w:spacing w:line="360" w:lineRule="auto"/>
                        <w:jc w:val="center"/>
                        <w:rPr>
                          <w:rFonts w:ascii="Arial" w:hAnsi="Arial" w:cs="Arial"/>
                          <w:b/>
                          <w:bCs/>
                          <w:sz w:val="32"/>
                        </w:rPr>
                      </w:pPr>
                      <w:r>
                        <w:rPr>
                          <w:rFonts w:ascii="Arial" w:hAnsi="Arial" w:cs="Arial"/>
                          <w:b/>
                          <w:bCs/>
                          <w:sz w:val="32"/>
                        </w:rPr>
                        <w:t>I CONCURSO PARA EL MEJORAMIENTO DE LAS CAPACIDADES MATEMÁTICAS</w:t>
                      </w:r>
                    </w:p>
                    <w:p w:rsidR="00E0222C" w:rsidRDefault="00E0222C">
                      <w:pPr>
                        <w:spacing w:line="360" w:lineRule="auto"/>
                        <w:jc w:val="center"/>
                        <w:rPr>
                          <w:rFonts w:ascii="Arial" w:hAnsi="Arial" w:cs="Arial"/>
                          <w:b/>
                          <w:bCs/>
                          <w:sz w:val="32"/>
                        </w:rPr>
                      </w:pPr>
                      <w:r>
                        <w:rPr>
                          <w:rFonts w:ascii="Arial" w:hAnsi="Arial" w:cs="Arial"/>
                          <w:b/>
                          <w:bCs/>
                          <w:sz w:val="32"/>
                        </w:rPr>
                        <w:t>DE LOS DOCENTES</w:t>
                      </w:r>
                    </w:p>
                  </w:txbxContent>
                </v:textbox>
              </v:shape>
            </w:pict>
          </mc:Fallback>
        </mc:AlternateContent>
      </w:r>
    </w:p>
    <w:p w:rsidR="00E0222C" w:rsidRDefault="00E0222C">
      <w:pPr>
        <w:jc w:val="both"/>
        <w:rPr>
          <w:rFonts w:ascii="Arial" w:hAnsi="Arial" w:cs="Arial"/>
        </w:rPr>
      </w:pPr>
    </w:p>
    <w:p w:rsidR="00E0222C" w:rsidRDefault="00E0222C">
      <w:pPr>
        <w:jc w:val="center"/>
        <w:rPr>
          <w:rFonts w:ascii="Arial" w:hAnsi="Arial" w:cs="Arial"/>
          <w:sz w:val="36"/>
        </w:rPr>
      </w:pPr>
    </w:p>
    <w:p w:rsidR="00E0222C" w:rsidRDefault="00E0222C">
      <w:pPr>
        <w:jc w:val="center"/>
        <w:rPr>
          <w:rFonts w:ascii="Arial" w:hAnsi="Arial" w:cs="Arial"/>
          <w:sz w:val="36"/>
        </w:rPr>
      </w:pPr>
    </w:p>
    <w:p w:rsidR="00E0222C" w:rsidRDefault="00E0222C">
      <w:pPr>
        <w:jc w:val="center"/>
        <w:rPr>
          <w:rFonts w:ascii="Arial" w:hAnsi="Arial" w:cs="Arial"/>
          <w:sz w:val="36"/>
        </w:rPr>
      </w:pPr>
    </w:p>
    <w:p w:rsidR="00E0222C" w:rsidRDefault="00E0222C">
      <w:pPr>
        <w:jc w:val="center"/>
        <w:rPr>
          <w:rFonts w:ascii="Arial" w:hAnsi="Arial" w:cs="Arial"/>
          <w:sz w:val="36"/>
        </w:rPr>
      </w:pPr>
    </w:p>
    <w:p w:rsidR="00E0222C" w:rsidRDefault="00E0222C">
      <w:pPr>
        <w:jc w:val="center"/>
        <w:rPr>
          <w:rFonts w:ascii="Arial" w:hAnsi="Arial" w:cs="Arial"/>
          <w:sz w:val="36"/>
        </w:rPr>
      </w:pPr>
    </w:p>
    <w:p w:rsidR="00E0222C" w:rsidRDefault="00E0222C">
      <w:pPr>
        <w:jc w:val="center"/>
        <w:rPr>
          <w:rFonts w:ascii="Arial" w:hAnsi="Arial" w:cs="Arial"/>
          <w:sz w:val="36"/>
        </w:rPr>
      </w:pPr>
    </w:p>
    <w:p w:rsidR="00E0222C" w:rsidRDefault="00E0222C">
      <w:pPr>
        <w:jc w:val="center"/>
        <w:rPr>
          <w:rFonts w:ascii="Arial" w:hAnsi="Arial" w:cs="Arial"/>
          <w:sz w:val="36"/>
        </w:rPr>
      </w:pPr>
    </w:p>
    <w:p w:rsidR="00E0222C" w:rsidRDefault="00E0222C">
      <w:pPr>
        <w:jc w:val="both"/>
        <w:rPr>
          <w:rFonts w:ascii="Arial" w:hAnsi="Arial" w:cs="Arial"/>
        </w:rPr>
      </w:pPr>
    </w:p>
    <w:p w:rsidR="00E0222C" w:rsidRDefault="002C68FF">
      <w:pPr>
        <w:jc w:val="both"/>
        <w:rPr>
          <w:rFonts w:ascii="Arial" w:hAnsi="Arial" w:cs="Arial"/>
        </w:rPr>
      </w:pPr>
      <w:r>
        <w:rPr>
          <w:rFonts w:ascii="Arial" w:hAnsi="Arial" w:cs="Arial"/>
          <w:noProof/>
          <w:sz w:val="20"/>
        </w:rPr>
        <mc:AlternateContent>
          <mc:Choice Requires="wps">
            <w:drawing>
              <wp:anchor distT="0" distB="0" distL="114300" distR="114300" simplePos="0" relativeHeight="251691008" behindDoc="0" locked="0" layoutInCell="1" allowOverlap="1">
                <wp:simplePos x="0" y="0"/>
                <wp:positionH relativeFrom="column">
                  <wp:posOffset>-228600</wp:posOffset>
                </wp:positionH>
                <wp:positionV relativeFrom="paragraph">
                  <wp:posOffset>6135370</wp:posOffset>
                </wp:positionV>
                <wp:extent cx="5829300" cy="342900"/>
                <wp:effectExtent l="0" t="1270" r="0" b="0"/>
                <wp:wrapNone/>
                <wp:docPr id="236" name="Rectangle 2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3429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8" o:spid="_x0000_s1026" style="position:absolute;margin-left:-18pt;margin-top:483.1pt;width:459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" stroked="f"/>
            </w:pict>
          </mc:Fallback>
        </mc:AlternateContent>
      </w:r>
      <w:r>
        <w:rPr>
          <w:rFonts w:ascii="Arial" w:hAnsi="Arial" w:cs="Arial"/>
          <w:noProof/>
          <w:sz w:val="20"/>
        </w:rPr>
        <mc:AlternateContent>
          <mc:Choice Requires="wps">
            <w:drawing>
              <wp:anchor distT="0" distB="0" distL="114300" distR="114300" simplePos="0" relativeHeight="251683840" behindDoc="0" locked="0" layoutInCell="1" allowOverlap="1">
                <wp:simplePos x="0" y="0"/>
                <wp:positionH relativeFrom="column">
                  <wp:align>center</wp:align>
                </wp:positionH>
                <wp:positionV relativeFrom="paragraph">
                  <wp:posOffset>1923415</wp:posOffset>
                </wp:positionV>
                <wp:extent cx="5562600" cy="2497455"/>
                <wp:effectExtent l="13970" t="8890" r="14605" b="8255"/>
                <wp:wrapNone/>
                <wp:docPr id="235"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2600" cy="2497455"/>
                        </a:xfrm>
                        <a:prstGeom prst="rect">
                          <a:avLst/>
                        </a:prstGeom>
                        <a:noFill/>
                        <a:ln w="15875">
                          <a:solidFill>
                            <a:srgbClr val="969696"/>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222C" w:rsidRDefault="00E0222C">
                            <w:pPr>
                              <w:pStyle w:val="Textoindependiente"/>
                              <w:spacing w:before="200" w:after="200" w:line="280" w:lineRule="atLeast"/>
                              <w:jc w:val="left"/>
                              <w:rPr>
                                <w:i/>
                                <w:iCs/>
                                <w:sz w:val="28"/>
                              </w:rPr>
                            </w:pPr>
                            <w:r>
                              <w:rPr>
                                <w:i/>
                                <w:iCs/>
                                <w:sz w:val="28"/>
                              </w:rPr>
                              <w:t>Estimado equipo de docentes:</w:t>
                            </w:r>
                          </w:p>
                          <w:p w:rsidR="00E0222C" w:rsidRDefault="00E0222C">
                            <w:pPr>
                              <w:spacing w:before="200" w:after="220" w:line="320" w:lineRule="atLeast"/>
                              <w:jc w:val="both"/>
                              <w:rPr>
                                <w:rFonts w:ascii="Arial" w:hAnsi="Arial" w:cs="Arial"/>
                              </w:rPr>
                            </w:pPr>
                            <w:r>
                              <w:rPr>
                                <w:rFonts w:ascii="Arial" w:hAnsi="Arial" w:cs="Arial"/>
                              </w:rPr>
                              <w:t xml:space="preserve">Les presentamos a continuación el SEGUNDO MÓDULO DE RESOLUCIÓN DE PROBLEMAS, como otra actividad del </w:t>
                            </w:r>
                            <w:r>
                              <w:rPr>
                                <w:rFonts w:ascii="Arial" w:hAnsi="Arial" w:cs="Arial"/>
                                <w:b/>
                                <w:bCs/>
                              </w:rPr>
                              <w:t>I CONCURSO DE MEJORAMIENTO DE CAPACIDADES MATEMÁTICAS DE LOS DOCENTES</w:t>
                            </w:r>
                            <w:r>
                              <w:rPr>
                                <w:rFonts w:ascii="Arial" w:hAnsi="Arial" w:cs="Arial"/>
                              </w:rPr>
                              <w:t xml:space="preserve">. De manera similar al primer módulo, el equipo de docentes inscrito en el presente concurso, deberá reunirse para resolverlo y enviar el solucionario hasta el </w:t>
                            </w:r>
                            <w:r>
                              <w:rPr>
                                <w:rFonts w:ascii="Arial" w:hAnsi="Arial" w:cs="Arial"/>
                                <w:b/>
                                <w:bCs/>
                              </w:rPr>
                              <w:t>26 de julio</w:t>
                            </w:r>
                            <w:r>
                              <w:rPr>
                                <w:rFonts w:ascii="Arial" w:hAnsi="Arial" w:cs="Arial"/>
                              </w:rPr>
                              <w:t xml:space="preserve"> (según el plazo establecido en las bases del concurso)</w:t>
                            </w:r>
                          </w:p>
                          <w:p w:rsidR="00E0222C" w:rsidRDefault="00E0222C">
                            <w:pPr>
                              <w:pStyle w:val="parraff"/>
                              <w:keepNext w:val="0"/>
                              <w:spacing w:before="240" w:after="200" w:line="280" w:lineRule="atLeast"/>
                              <w:jc w:val="center"/>
                              <w:outlineLvl w:val="9"/>
                              <w:rPr>
                                <w:b/>
                                <w:bCs/>
                                <w:sz w:val="36"/>
                              </w:rPr>
                            </w:pPr>
                            <w:r>
                              <w:rPr>
                                <w:b/>
                                <w:bCs/>
                                <w:sz w:val="36"/>
                              </w:rPr>
                              <w:t>¡Buena suer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7" o:spid="_x0000_s1038" type="#_x0000_t202" style="position:absolute;left:0;text-align:left;margin-left:0;margin-top:151.45pt;width:438pt;height:196.65pt;z-index:2516838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" filled="f" strokecolor="#969696" strokeweight="1.25pt">
                <v:textbox>
                  <w:txbxContent>
                    <w:p w:rsidR="00E0222C" w:rsidRDefault="00E0222C">
                      <w:pPr>
                        <w:pStyle w:val="Textoindependiente"/>
                        <w:spacing w:before="200" w:after="200" w:line="280" w:lineRule="atLeast"/>
                        <w:jc w:val="left"/>
                        <w:rPr>
                          <w:i/>
                          <w:iCs/>
                          <w:sz w:val="28"/>
                        </w:rPr>
                      </w:pPr>
                      <w:r>
                        <w:rPr>
                          <w:i/>
                          <w:iCs/>
                          <w:sz w:val="28"/>
                        </w:rPr>
                        <w:t>Estimado equipo de docentes:</w:t>
                      </w:r>
                    </w:p>
                    <w:p w:rsidR="00E0222C" w:rsidRDefault="00E0222C">
                      <w:pPr>
                        <w:spacing w:before="200" w:after="220" w:line="320" w:lineRule="atLeast"/>
                        <w:jc w:val="both"/>
                        <w:rPr>
                          <w:rFonts w:ascii="Arial" w:hAnsi="Arial" w:cs="Arial"/>
                        </w:rPr>
                      </w:pPr>
                      <w:r>
                        <w:rPr>
                          <w:rFonts w:ascii="Arial" w:hAnsi="Arial" w:cs="Arial"/>
                        </w:rPr>
                        <w:t xml:space="preserve">Les presentamos a continuación el SEGUNDO MÓDULO DE RESOLUCIÓN DE PROBLEMAS, como otra actividad del </w:t>
                      </w:r>
                      <w:r>
                        <w:rPr>
                          <w:rFonts w:ascii="Arial" w:hAnsi="Arial" w:cs="Arial"/>
                          <w:b/>
                          <w:bCs/>
                        </w:rPr>
                        <w:t>I CONCURSO DE MEJORAMIENTO DE CAPACIDADES MATEMÁTICAS DE LOS DOCENTES</w:t>
                      </w:r>
                      <w:r>
                        <w:rPr>
                          <w:rFonts w:ascii="Arial" w:hAnsi="Arial" w:cs="Arial"/>
                        </w:rPr>
                        <w:t xml:space="preserve">. De manera similar al primer módulo, el equipo de docentes inscrito en el presente concurso, deberá reunirse para resolverlo y enviar el solucionario hasta el </w:t>
                      </w:r>
                      <w:r>
                        <w:rPr>
                          <w:rFonts w:ascii="Arial" w:hAnsi="Arial" w:cs="Arial"/>
                          <w:b/>
                          <w:bCs/>
                        </w:rPr>
                        <w:t>26 de julio</w:t>
                      </w:r>
                      <w:r>
                        <w:rPr>
                          <w:rFonts w:ascii="Arial" w:hAnsi="Arial" w:cs="Arial"/>
                        </w:rPr>
                        <w:t xml:space="preserve"> (según el plazo establecido en las bases del concurso)</w:t>
                      </w:r>
                    </w:p>
                    <w:p w:rsidR="00E0222C" w:rsidRDefault="00E0222C">
                      <w:pPr>
                        <w:pStyle w:val="parraff"/>
                        <w:keepNext w:val="0"/>
                        <w:spacing w:before="240" w:after="200" w:line="280" w:lineRule="atLeast"/>
                        <w:jc w:val="center"/>
                        <w:outlineLvl w:val="9"/>
                        <w:rPr>
                          <w:b/>
                          <w:bCs/>
                          <w:sz w:val="36"/>
                        </w:rPr>
                      </w:pPr>
                      <w:r>
                        <w:rPr>
                          <w:b/>
                          <w:bCs/>
                          <w:sz w:val="36"/>
                        </w:rPr>
                        <w:t>¡Buena suerte!</w:t>
                      </w:r>
                    </w:p>
                  </w:txbxContent>
                </v:textbox>
              </v:shape>
            </w:pict>
          </mc:Fallback>
        </mc:AlternateContent>
      </w:r>
      <w:r w:rsidR="00E0222C">
        <w:rPr>
          <w:rFonts w:ascii="Arial" w:hAnsi="Arial" w:cs="Arial"/>
          <w:noProof/>
          <w:sz w:val="20"/>
        </w:rPr>
        <w:pict>
          <v:shape id="_x0000_s1282" type="#_x0000_t75" style="position:absolute;left:0;text-align:left;margin-left:402pt;margin-top:412.45pt;width:55.5pt;height:54.1pt;z-index:251684864;mso-position-horizontal-relative:text;mso-position-vertical-relative:text">
            <v:imagedata r:id="rId12" o:title=""/>
          </v:shape>
          <o:OLEObject Type="Embed" ProgID="MSPhotoEd.3" ShapeID="_x0000_s1282" DrawAspect="Content" ObjectID="_1672774317" r:id="rId13"/>
        </w:pict>
      </w:r>
      <w:r>
        <w:rPr>
          <w:rFonts w:ascii="Arial" w:hAnsi="Arial" w:cs="Arial"/>
          <w:noProof/>
          <w:sz w:val="20"/>
        </w:rPr>
        <mc:AlternateContent>
          <mc:Choice Requires="wps">
            <w:drawing>
              <wp:anchor distT="0" distB="0" distL="114300" distR="114300" simplePos="0" relativeHeight="251682816" behindDoc="0" locked="0" layoutInCell="1" allowOverlap="1">
                <wp:simplePos x="0" y="0"/>
                <wp:positionH relativeFrom="column">
                  <wp:align>center</wp:align>
                </wp:positionH>
                <wp:positionV relativeFrom="paragraph">
                  <wp:posOffset>551815</wp:posOffset>
                </wp:positionV>
                <wp:extent cx="5410200" cy="914400"/>
                <wp:effectExtent l="4445" t="0" r="0" b="635"/>
                <wp:wrapNone/>
                <wp:docPr id="234"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0200" cy="9144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969696"/>
                              </a:solidFill>
                              <a:miter lim="800000"/>
                              <a:headEnd/>
                              <a:tailEnd/>
                            </a14:hiddenLine>
                          </a:ext>
                          <a:ext uri="{AF507438-7753-43E0-B8FC-AC1667EBCBE1}">
                            <a14:hiddenEffects xmlns:a14="http://schemas.microsoft.com/office/drawing/2010/main">
                              <a:effectLst/>
                            </a14:hiddenEffects>
                          </a:ext>
                        </a:extLst>
                      </wps:spPr>
                      <wps:txbx>
                        <w:txbxContent>
                          <w:p w:rsidR="00E0222C" w:rsidRDefault="00E0222C">
                            <w:pPr>
                              <w:pStyle w:val="Ttulo8"/>
                            </w:pPr>
                            <w:r>
                              <w:t xml:space="preserve"> Segundo Módulo de Resolución de Problema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039" type="#_x0000_t202" style="position:absolute;left:0;text-align:left;margin-left:0;margin-top:43.45pt;width:426pt;height:1in;z-index:25168281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" filled="f" fillcolor="#ddd" stroked="f" strokecolor="#969696">
                <v:textbox>
                  <w:txbxContent>
                    <w:p w:rsidR="00E0222C" w:rsidRDefault="00E0222C">
                      <w:pPr>
                        <w:pStyle w:val="Ttulo8"/>
                      </w:pPr>
                      <w:r>
                        <w:t xml:space="preserve"> Segundo Módulo de Resolución de Problemas</w:t>
                      </w:r>
                    </w:p>
                  </w:txbxContent>
                </v:textbox>
              </v:shape>
            </w:pict>
          </mc:Fallback>
        </mc:AlternateContent>
      </w:r>
      <w:r>
        <w:rPr>
          <w:rFonts w:ascii="Arial" w:hAnsi="Arial" w:cs="Arial"/>
          <w:noProof/>
          <w:sz w:val="20"/>
        </w:rPr>
        <mc:AlternateContent>
          <mc:Choice Requires="wps">
            <w:drawing>
              <wp:anchor distT="0" distB="0" distL="114300" distR="114300" simplePos="0" relativeHeight="251681792" behindDoc="0" locked="0" layoutInCell="1" allowOverlap="1">
                <wp:simplePos x="0" y="0"/>
                <wp:positionH relativeFrom="column">
                  <wp:posOffset>5372100</wp:posOffset>
                </wp:positionH>
                <wp:positionV relativeFrom="paragraph">
                  <wp:posOffset>5906770</wp:posOffset>
                </wp:positionV>
                <wp:extent cx="342900" cy="457200"/>
                <wp:effectExtent l="0" t="1270" r="0" b="0"/>
                <wp:wrapNone/>
                <wp:docPr id="233"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222C" w:rsidRDefault="00E0222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040" type="#_x0000_t202" style="position:absolute;left:0;text-align:left;margin-left:423pt;margin-top:465.1pt;width:27pt;height:3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" stroked="f">
                <v:textbox>
                  <w:txbxContent>
                    <w:p w:rsidR="00E0222C" w:rsidRDefault="00E0222C"/>
                  </w:txbxContent>
                </v:textbox>
              </v:shape>
            </w:pict>
          </mc:Fallback>
        </mc:AlternateContent>
      </w:r>
      <w:r w:rsidR="00E0222C">
        <w:rPr>
          <w:rFonts w:ascii="Arial" w:hAnsi="Arial" w:cs="Arial"/>
        </w:rPr>
        <w:br w:type="page"/>
      </w:r>
    </w:p>
    <w:p w:rsidR="00E0222C" w:rsidRDefault="00E0222C">
      <w:pPr>
        <w:numPr>
          <w:ilvl w:val="0"/>
          <w:numId w:val="1"/>
        </w:numPr>
        <w:tabs>
          <w:tab w:val="clear" w:pos="1080"/>
          <w:tab w:val="left" w:pos="540"/>
        </w:tabs>
        <w:ind w:left="540" w:hanging="540"/>
        <w:jc w:val="both"/>
        <w:rPr>
          <w:rFonts w:ascii="Garamond" w:hAnsi="Garamond" w:cs="Arial"/>
          <w:b/>
          <w:sz w:val="32"/>
          <w:szCs w:val="32"/>
        </w:rPr>
      </w:pPr>
      <w:r>
        <w:rPr>
          <w:rFonts w:ascii="Garamond" w:hAnsi="Garamond" w:cs="Arial"/>
          <w:b/>
          <w:sz w:val="32"/>
          <w:szCs w:val="32"/>
          <w:u w:val="single"/>
        </w:rPr>
        <w:t>PENSAMIENTO NUMÉRICO</w:t>
      </w:r>
      <w:r>
        <w:rPr>
          <w:rFonts w:ascii="Garamond" w:hAnsi="Garamond" w:cs="Arial"/>
          <w:b/>
          <w:sz w:val="32"/>
          <w:szCs w:val="32"/>
        </w:rPr>
        <w:t>:</w:t>
      </w:r>
    </w:p>
    <w:p w:rsidR="00E0222C" w:rsidRDefault="00E0222C">
      <w:pPr>
        <w:tabs>
          <w:tab w:val="left" w:pos="540"/>
        </w:tabs>
        <w:jc w:val="both"/>
        <w:rPr>
          <w:rFonts w:ascii="Arial" w:hAnsi="Arial" w:cs="Arial"/>
          <w:b/>
        </w:rPr>
      </w:pPr>
    </w:p>
    <w:p w:rsidR="00E0222C" w:rsidRDefault="002C68FF">
      <w:pPr>
        <w:tabs>
          <w:tab w:val="left" w:pos="540"/>
        </w:tabs>
        <w:jc w:val="both"/>
        <w:rPr>
          <w:rFonts w:ascii="Arial" w:hAnsi="Arial" w:cs="Arial"/>
          <w:b/>
        </w:rPr>
      </w:pPr>
      <w:r>
        <w:rPr>
          <w:rFonts w:ascii="Arial" w:hAnsi="Arial" w:cs="Arial"/>
          <w:b/>
          <w:noProof/>
        </w:rPr>
        <mc:AlternateContent>
          <mc:Choice Requires="wps">
            <w:drawing>
              <wp:anchor distT="0" distB="0" distL="114300" distR="114300" simplePos="0" relativeHeight="251617280" behindDoc="1" locked="0" layoutInCell="1" allowOverlap="1">
                <wp:simplePos x="0" y="0"/>
                <wp:positionH relativeFrom="column">
                  <wp:posOffset>-165735</wp:posOffset>
                </wp:positionH>
                <wp:positionV relativeFrom="paragraph">
                  <wp:posOffset>91440</wp:posOffset>
                </wp:positionV>
                <wp:extent cx="5943600" cy="5427980"/>
                <wp:effectExtent l="5715" t="5715" r="13335" b="5080"/>
                <wp:wrapNone/>
                <wp:docPr id="232"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5427980"/>
                        </a:xfrm>
                        <a:prstGeom prst="roundRect">
                          <a:avLst>
                            <a:gd name="adj" fmla="val 3370"/>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 o:spid="_x0000_s1026" style="position:absolute;margin-left:-13.05pt;margin-top:7.2pt;width:468pt;height:427.4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2209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" strokecolor="gray"/>
            </w:pict>
          </mc:Fallback>
        </mc:AlternateContent>
      </w:r>
    </w:p>
    <w:p w:rsidR="00E0222C" w:rsidRDefault="00E0222C">
      <w:pPr>
        <w:tabs>
          <w:tab w:val="left" w:pos="540"/>
        </w:tabs>
        <w:jc w:val="both"/>
        <w:rPr>
          <w:rFonts w:ascii="Arial" w:hAnsi="Arial" w:cs="Arial"/>
          <w:b/>
        </w:rPr>
      </w:pPr>
    </w:p>
    <w:p w:rsidR="00E0222C" w:rsidRDefault="00E0222C">
      <w:pPr>
        <w:numPr>
          <w:ilvl w:val="0"/>
          <w:numId w:val="2"/>
        </w:numPr>
        <w:tabs>
          <w:tab w:val="clear" w:pos="720"/>
        </w:tabs>
        <w:spacing w:line="360" w:lineRule="auto"/>
        <w:ind w:left="539" w:hanging="539"/>
        <w:jc w:val="both"/>
        <w:rPr>
          <w:rFonts w:ascii="Arial" w:hAnsi="Arial" w:cs="Arial"/>
          <w:b/>
        </w:rPr>
      </w:pPr>
      <w:r>
        <w:rPr>
          <w:rFonts w:ascii="Arial" w:hAnsi="Arial" w:cs="Arial"/>
          <w:spacing w:val="10"/>
        </w:rPr>
        <w:t>El siguiente cuadrado de números se dice que es “MÁGICO” porque la suma de los números de cada fila, de cada columna y de cada diagonal principal, es el mismo número</w:t>
      </w:r>
      <w:r>
        <w:rPr>
          <w:rFonts w:ascii="Arial" w:hAnsi="Arial" w:cs="Arial"/>
        </w:rPr>
        <w:t xml:space="preserve"> (15 en este caso).</w:t>
      </w:r>
    </w:p>
    <w:p w:rsidR="00E0222C" w:rsidRDefault="00E0222C">
      <w:pPr>
        <w:spacing w:line="360" w:lineRule="auto"/>
        <w:ind w:left="540" w:hanging="540"/>
        <w:jc w:val="center"/>
        <w:rPr>
          <w:rFonts w:ascii="Arial" w:hAnsi="Arial" w:cs="Arial"/>
        </w:rPr>
      </w:pPr>
      <w:r>
        <w:rPr>
          <w:rFonts w:ascii="Arial" w:hAnsi="Arial" w:cs="Arial"/>
        </w:rPr>
        <w:object w:dxaOrig="2673" w:dyaOrig="2814">
          <v:shape id="_x0000_i1025" type="#_x0000_t75" style="width:133.5pt;height:140.5pt" o:ole="">
            <v:imagedata r:id="rId14" o:title=""/>
          </v:shape>
          <o:OLEObject Type="Embed" ProgID="CorelDRAW.Graphic.12" ShapeID="_x0000_i1025" DrawAspect="Content" ObjectID="_1672774284" r:id="rId15"/>
        </w:object>
      </w:r>
    </w:p>
    <w:p w:rsidR="00E0222C" w:rsidRDefault="00E0222C">
      <w:pPr>
        <w:spacing w:line="360" w:lineRule="auto"/>
        <w:ind w:left="540" w:hanging="540"/>
        <w:jc w:val="both"/>
        <w:rPr>
          <w:rFonts w:ascii="Arial" w:hAnsi="Arial" w:cs="Arial"/>
        </w:rPr>
      </w:pPr>
      <w:r>
        <w:rPr>
          <w:rFonts w:ascii="Arial" w:hAnsi="Arial" w:cs="Arial"/>
        </w:rPr>
        <w:tab/>
        <w:t>Si el siguiente cuadrado también es mágico:</w:t>
      </w:r>
    </w:p>
    <w:p w:rsidR="00E0222C" w:rsidRDefault="002C68FF">
      <w:pPr>
        <w:spacing w:line="360" w:lineRule="auto"/>
        <w:ind w:left="540" w:hanging="540"/>
        <w:jc w:val="center"/>
        <w:rPr>
          <w:rFonts w:ascii="Arial" w:hAnsi="Arial" w:cs="Arial"/>
        </w:rPr>
      </w:pPr>
      <w:r>
        <w:rPr>
          <w:rFonts w:ascii="Arial" w:hAnsi="Arial" w:cs="Arial"/>
          <w:b/>
          <w:noProof/>
          <w:sz w:val="20"/>
          <w:szCs w:val="32"/>
          <w:u w:val="single"/>
        </w:rPr>
        <w:drawing>
          <wp:anchor distT="0" distB="0" distL="114300" distR="114300" simplePos="0" relativeHeight="251677696" behindDoc="1" locked="0" layoutInCell="1" allowOverlap="1">
            <wp:simplePos x="0" y="0"/>
            <wp:positionH relativeFrom="column">
              <wp:posOffset>927100</wp:posOffset>
            </wp:positionH>
            <wp:positionV relativeFrom="paragraph">
              <wp:posOffset>128270</wp:posOffset>
            </wp:positionV>
            <wp:extent cx="1405890" cy="1457325"/>
            <wp:effectExtent l="0" t="0" r="3810" b="9525"/>
            <wp:wrapNone/>
            <wp:docPr id="231" name="Imagen 208" descr="profe1b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profe1bn"/>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05890"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00E0222C">
        <w:rPr>
          <w:rFonts w:ascii="Arial" w:hAnsi="Arial" w:cs="Arial"/>
        </w:rPr>
        <w:object w:dxaOrig="2601" w:dyaOrig="2532">
          <v:shape id="_x0000_i1026" type="#_x0000_t75" style="width:130pt;height:126.5pt" o:ole="">
            <v:imagedata r:id="rId17" o:title=""/>
          </v:shape>
          <o:OLEObject Type="Embed" ProgID="CorelDRAW.Graphic.12" ShapeID="_x0000_i1026" DrawAspect="Content" ObjectID="_1672774285" r:id="rId18"/>
        </w:object>
      </w:r>
    </w:p>
    <w:p w:rsidR="00E0222C" w:rsidRDefault="00E0222C">
      <w:pPr>
        <w:spacing w:before="240"/>
        <w:ind w:left="539" w:hanging="539"/>
        <w:jc w:val="both"/>
        <w:rPr>
          <w:rFonts w:ascii="Arial" w:hAnsi="Arial" w:cs="Arial"/>
          <w:b/>
        </w:rPr>
      </w:pPr>
      <w:r>
        <w:rPr>
          <w:rFonts w:ascii="Arial" w:hAnsi="Arial" w:cs="Arial"/>
        </w:rPr>
        <w:tab/>
      </w:r>
      <w:r>
        <w:rPr>
          <w:rFonts w:ascii="Arial" w:hAnsi="Arial" w:cs="Arial"/>
          <w:b/>
        </w:rPr>
        <w:t>¿Cuál es el valor de  x ?</w:t>
      </w:r>
    </w:p>
    <w:p w:rsidR="00E0222C" w:rsidRDefault="00E0222C">
      <w:pPr>
        <w:ind w:left="540" w:hanging="540"/>
        <w:jc w:val="both"/>
        <w:rPr>
          <w:rFonts w:ascii="Arial" w:hAnsi="Arial" w:cs="Arial"/>
        </w:rPr>
      </w:pPr>
    </w:p>
    <w:p w:rsidR="00E0222C" w:rsidRDefault="00E0222C">
      <w:pPr>
        <w:ind w:left="540" w:hanging="540"/>
        <w:jc w:val="both"/>
        <w:rPr>
          <w:rFonts w:ascii="Arial" w:hAnsi="Arial" w:cs="Arial"/>
        </w:rPr>
      </w:pPr>
    </w:p>
    <w:p w:rsidR="00E0222C" w:rsidRDefault="002C68FF">
      <w:pPr>
        <w:ind w:left="540" w:hanging="540"/>
        <w:jc w:val="both"/>
        <w:rPr>
          <w:rFonts w:ascii="Arial" w:hAnsi="Arial" w:cs="Arial"/>
        </w:rPr>
      </w:pPr>
      <w:r>
        <w:rPr>
          <w:rFonts w:ascii="Arial" w:hAnsi="Arial" w:cs="Arial"/>
          <w:b/>
          <w:noProof/>
        </w:rPr>
        <mc:AlternateContent>
          <mc:Choice Requires="wps">
            <w:drawing>
              <wp:anchor distT="0" distB="0" distL="114300" distR="114300" simplePos="0" relativeHeight="251618304" behindDoc="1" locked="0" layoutInCell="1" allowOverlap="1">
                <wp:simplePos x="0" y="0"/>
                <wp:positionH relativeFrom="column">
                  <wp:posOffset>-165100</wp:posOffset>
                </wp:positionH>
                <wp:positionV relativeFrom="paragraph">
                  <wp:posOffset>161925</wp:posOffset>
                </wp:positionV>
                <wp:extent cx="5943600" cy="1975485"/>
                <wp:effectExtent l="6350" t="9525" r="12700" b="5715"/>
                <wp:wrapNone/>
                <wp:docPr id="230"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975485"/>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 o:spid="_x0000_s1026" style="position:absolute;margin-left:-13pt;margin-top:12.75pt;width:468pt;height:155.5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" strokecolor="gray"/>
            </w:pict>
          </mc:Fallback>
        </mc:AlternateContent>
      </w:r>
    </w:p>
    <w:p w:rsidR="00E0222C" w:rsidRDefault="00E0222C">
      <w:pPr>
        <w:ind w:left="540" w:hanging="540"/>
        <w:jc w:val="both"/>
        <w:rPr>
          <w:rFonts w:ascii="Arial" w:hAnsi="Arial" w:cs="Arial"/>
        </w:rPr>
      </w:pPr>
    </w:p>
    <w:p w:rsidR="00E0222C" w:rsidRDefault="00E0222C">
      <w:pPr>
        <w:numPr>
          <w:ilvl w:val="0"/>
          <w:numId w:val="2"/>
        </w:numPr>
        <w:tabs>
          <w:tab w:val="clear" w:pos="720"/>
        </w:tabs>
        <w:spacing w:line="360" w:lineRule="auto"/>
        <w:ind w:left="539" w:hanging="539"/>
        <w:jc w:val="both"/>
        <w:rPr>
          <w:rFonts w:ascii="Arial" w:hAnsi="Arial" w:cs="Arial"/>
          <w:b/>
        </w:rPr>
      </w:pPr>
      <w:r>
        <w:rPr>
          <w:rFonts w:ascii="Arial" w:hAnsi="Arial" w:cs="Arial"/>
        </w:rPr>
        <w:t>Los  14  dígitos del número de una tarjeta de crédito deben escribirse en las casillas que se muestran a continuación:</w:t>
      </w:r>
    </w:p>
    <w:p w:rsidR="00E0222C" w:rsidRDefault="00E0222C">
      <w:pPr>
        <w:spacing w:line="360" w:lineRule="auto"/>
        <w:ind w:left="540" w:hanging="540"/>
        <w:jc w:val="center"/>
        <w:rPr>
          <w:rFonts w:ascii="Arial" w:hAnsi="Arial" w:cs="Arial"/>
        </w:rPr>
      </w:pPr>
      <w:r>
        <w:rPr>
          <w:rFonts w:ascii="Arial" w:hAnsi="Arial" w:cs="Arial"/>
        </w:rPr>
        <w:t xml:space="preserve">        </w:t>
      </w:r>
      <w:r>
        <w:rPr>
          <w:rFonts w:ascii="Arial" w:hAnsi="Arial" w:cs="Arial"/>
        </w:rPr>
        <w:object w:dxaOrig="8082" w:dyaOrig="782">
          <v:shape id="_x0000_i1027" type="#_x0000_t75" style="width:404pt;height:39pt" o:ole="">
            <v:imagedata r:id="rId19" o:title=""/>
          </v:shape>
          <o:OLEObject Type="Embed" ProgID="CorelDRAW.Graphic.12" ShapeID="_x0000_i1027" DrawAspect="Content" ObjectID="_1672774286" r:id="rId20"/>
        </w:object>
      </w:r>
    </w:p>
    <w:p w:rsidR="00E0222C" w:rsidRDefault="00E0222C">
      <w:pPr>
        <w:spacing w:line="360" w:lineRule="auto"/>
        <w:ind w:left="539" w:hanging="539"/>
        <w:jc w:val="both"/>
        <w:rPr>
          <w:rFonts w:ascii="Arial" w:hAnsi="Arial" w:cs="Arial"/>
        </w:rPr>
      </w:pPr>
      <w:r>
        <w:rPr>
          <w:rFonts w:ascii="Arial" w:hAnsi="Arial" w:cs="Arial"/>
        </w:rPr>
        <w:tab/>
        <w:t xml:space="preserve">Si la suma de los dígitos que ocupan tres casillas consecutivas cualesquiera debe ser siempre 20. Entonces, </w:t>
      </w:r>
      <w:r>
        <w:rPr>
          <w:rFonts w:ascii="Arial" w:hAnsi="Arial" w:cs="Arial"/>
          <w:b/>
        </w:rPr>
        <w:t xml:space="preserve">¿cuál debe ser el valor de  </w:t>
      </w:r>
      <w:r>
        <w:rPr>
          <w:rFonts w:ascii="Arial" w:hAnsi="Arial" w:cs="Arial"/>
          <w:b/>
          <w:sz w:val="26"/>
          <w:szCs w:val="26"/>
        </w:rPr>
        <w:t>x</w:t>
      </w:r>
      <w:r>
        <w:rPr>
          <w:rFonts w:ascii="Arial" w:hAnsi="Arial" w:cs="Arial"/>
          <w:b/>
        </w:rPr>
        <w:t xml:space="preserve"> ?</w:t>
      </w:r>
    </w:p>
    <w:p w:rsidR="00E0222C" w:rsidRDefault="00E0222C">
      <w:pPr>
        <w:tabs>
          <w:tab w:val="left" w:pos="2160"/>
          <w:tab w:val="left" w:pos="3960"/>
          <w:tab w:val="left" w:pos="5580"/>
          <w:tab w:val="left" w:pos="7380"/>
        </w:tabs>
        <w:ind w:left="540" w:hanging="540"/>
        <w:jc w:val="both"/>
        <w:rPr>
          <w:rFonts w:ascii="Arial" w:hAnsi="Arial" w:cs="Arial"/>
        </w:rPr>
      </w:pPr>
    </w:p>
    <w:p w:rsidR="00E0222C" w:rsidRDefault="00E0222C">
      <w:pPr>
        <w:tabs>
          <w:tab w:val="left" w:pos="2160"/>
          <w:tab w:val="left" w:pos="3960"/>
          <w:tab w:val="left" w:pos="5580"/>
          <w:tab w:val="left" w:pos="7380"/>
        </w:tabs>
        <w:ind w:left="540" w:hanging="540"/>
        <w:jc w:val="center"/>
        <w:rPr>
          <w:rFonts w:ascii="Arial" w:hAnsi="Arial" w:cs="Arial"/>
        </w:rPr>
      </w:pPr>
    </w:p>
    <w:p w:rsidR="00E0222C" w:rsidRDefault="00E0222C">
      <w:pPr>
        <w:ind w:left="540" w:hanging="540"/>
        <w:jc w:val="both"/>
        <w:rPr>
          <w:rFonts w:ascii="Arial" w:hAnsi="Arial" w:cs="Arial"/>
          <w:b/>
        </w:rPr>
      </w:pPr>
      <w:r>
        <w:rPr>
          <w:rFonts w:ascii="Arial" w:hAnsi="Arial" w:cs="Arial"/>
          <w:b/>
        </w:rPr>
        <w:br w:type="page"/>
      </w:r>
    </w:p>
    <w:p w:rsidR="00E0222C" w:rsidRDefault="002C68FF">
      <w:pPr>
        <w:ind w:left="540" w:hanging="540"/>
        <w:jc w:val="both"/>
        <w:rPr>
          <w:rFonts w:ascii="Arial" w:hAnsi="Arial" w:cs="Arial"/>
          <w:b/>
        </w:rPr>
      </w:pPr>
      <w:r>
        <w:rPr>
          <w:rFonts w:ascii="Arial" w:hAnsi="Arial" w:cs="Arial"/>
          <w:b/>
          <w:noProof/>
        </w:rPr>
        <mc:AlternateContent>
          <mc:Choice Requires="wps">
            <w:drawing>
              <wp:anchor distT="0" distB="0" distL="114300" distR="114300" simplePos="0" relativeHeight="251619328" behindDoc="1" locked="0" layoutInCell="1" allowOverlap="1">
                <wp:simplePos x="0" y="0"/>
                <wp:positionH relativeFrom="column">
                  <wp:posOffset>-114300</wp:posOffset>
                </wp:positionH>
                <wp:positionV relativeFrom="paragraph">
                  <wp:posOffset>19050</wp:posOffset>
                </wp:positionV>
                <wp:extent cx="5943600" cy="1748790"/>
                <wp:effectExtent l="9525" t="9525" r="9525" b="13335"/>
                <wp:wrapNone/>
                <wp:docPr id="229"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74879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 o:spid="_x0000_s1026" style="position:absolute;margin-left:-9pt;margin-top:1.5pt;width:468pt;height:137.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" strokecolor="gray"/>
            </w:pict>
          </mc:Fallback>
        </mc:AlternateContent>
      </w:r>
      <w:r>
        <w:rPr>
          <w:rFonts w:ascii="Arial" w:hAnsi="Arial" w:cs="Arial"/>
          <w:noProof/>
        </w:rPr>
        <mc:AlternateContent>
          <mc:Choice Requires="wps">
            <w:drawing>
              <wp:anchor distT="0" distB="0" distL="114300" distR="114300" simplePos="0" relativeHeight="251668480" behindDoc="0" locked="0" layoutInCell="1" allowOverlap="1">
                <wp:simplePos x="0" y="0"/>
                <wp:positionH relativeFrom="column">
                  <wp:posOffset>4685665</wp:posOffset>
                </wp:positionH>
                <wp:positionV relativeFrom="paragraph">
                  <wp:posOffset>109855</wp:posOffset>
                </wp:positionV>
                <wp:extent cx="572135" cy="1251585"/>
                <wp:effectExtent l="0" t="0" r="0" b="635"/>
                <wp:wrapNone/>
                <wp:docPr id="228"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135" cy="1251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222C" w:rsidRDefault="002C68FF">
                            <w:r>
                              <w:rPr>
                                <w:noProof/>
                              </w:rPr>
                              <w:drawing>
                                <wp:inline distT="0" distB="0" distL="0" distR="0">
                                  <wp:extent cx="387350" cy="1162050"/>
                                  <wp:effectExtent l="0" t="0" r="0" b="0"/>
                                  <wp:docPr id="12" name="Imagen 2" descr="TRAK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K00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7350" cy="11620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041" type="#_x0000_t202" style="position:absolute;left:0;text-align:left;margin-left:368.95pt;margin-top:8.65pt;width:45.05pt;height:98.5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" stroked="f">
                <v:textbox>
                  <w:txbxContent>
                    <w:p w:rsidR="00E0222C" w:rsidRDefault="002C68FF">
                      <w:r>
                        <w:rPr>
                          <w:noProof/>
                        </w:rPr>
                        <w:drawing>
                          <wp:inline distT="0" distB="0" distL="0" distR="0">
                            <wp:extent cx="387350" cy="1162050"/>
                            <wp:effectExtent l="0" t="0" r="0" b="0"/>
                            <wp:docPr id="12" name="Imagen 2" descr="TRAK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K00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7350" cy="1162050"/>
                                    </a:xfrm>
                                    <a:prstGeom prst="rect">
                                      <a:avLst/>
                                    </a:prstGeom>
                                    <a:noFill/>
                                    <a:ln>
                                      <a:noFill/>
                                    </a:ln>
                                  </pic:spPr>
                                </pic:pic>
                              </a:graphicData>
                            </a:graphic>
                          </wp:inline>
                        </w:drawing>
                      </w:r>
                    </w:p>
                  </w:txbxContent>
                </v:textbox>
              </v:shape>
            </w:pict>
          </mc:Fallback>
        </mc:AlternateContent>
      </w:r>
    </w:p>
    <w:p w:rsidR="00E0222C" w:rsidRDefault="00E0222C">
      <w:pPr>
        <w:numPr>
          <w:ilvl w:val="0"/>
          <w:numId w:val="2"/>
        </w:numPr>
        <w:tabs>
          <w:tab w:val="clear" w:pos="720"/>
        </w:tabs>
        <w:spacing w:after="240" w:line="360" w:lineRule="exact"/>
        <w:ind w:left="539" w:right="1945" w:hanging="539"/>
        <w:jc w:val="both"/>
        <w:rPr>
          <w:rFonts w:ascii="Arial" w:hAnsi="Arial" w:cs="Arial"/>
        </w:rPr>
      </w:pPr>
      <w:r>
        <w:rPr>
          <w:rFonts w:ascii="Arial" w:hAnsi="Arial" w:cs="Arial"/>
        </w:rPr>
        <w:t xml:space="preserve">Un atleta procura tener una </w:t>
      </w:r>
      <w:r>
        <w:rPr>
          <w:rFonts w:ascii="Arial" w:hAnsi="Arial" w:cs="Arial"/>
          <w:i/>
        </w:rPr>
        <w:t>tasa coronaria</w:t>
      </w:r>
      <w:r>
        <w:rPr>
          <w:rFonts w:ascii="Arial" w:hAnsi="Arial" w:cs="Arial"/>
        </w:rPr>
        <w:t xml:space="preserve">, en latidos por minuto, igual al 80% de la </w:t>
      </w:r>
      <w:r>
        <w:rPr>
          <w:rFonts w:ascii="Arial" w:hAnsi="Arial" w:cs="Arial"/>
          <w:i/>
        </w:rPr>
        <w:t>tasa máxima teórica</w:t>
      </w:r>
      <w:r>
        <w:rPr>
          <w:rFonts w:ascii="Arial" w:hAnsi="Arial" w:cs="Arial"/>
        </w:rPr>
        <w:t xml:space="preserve">. La </w:t>
      </w:r>
      <w:r>
        <w:rPr>
          <w:rFonts w:ascii="Arial" w:hAnsi="Arial" w:cs="Arial"/>
          <w:i/>
        </w:rPr>
        <w:t>tasa máxima teórica</w:t>
      </w:r>
      <w:r>
        <w:rPr>
          <w:rFonts w:ascii="Arial" w:hAnsi="Arial" w:cs="Arial"/>
        </w:rPr>
        <w:t xml:space="preserve"> se calcula restando la edad del atleta, en años, de 220. Expresado al número entero más próximo, </w:t>
      </w:r>
      <w:r>
        <w:rPr>
          <w:rFonts w:ascii="Arial" w:hAnsi="Arial" w:cs="Arial"/>
          <w:b/>
        </w:rPr>
        <w:t xml:space="preserve">¿cuál es la </w:t>
      </w:r>
      <w:r>
        <w:rPr>
          <w:rFonts w:ascii="Arial" w:hAnsi="Arial" w:cs="Arial"/>
          <w:b/>
          <w:i/>
        </w:rPr>
        <w:t>tasa coronaria</w:t>
      </w:r>
      <w:r>
        <w:rPr>
          <w:rFonts w:ascii="Arial" w:hAnsi="Arial" w:cs="Arial"/>
          <w:b/>
        </w:rPr>
        <w:t xml:space="preserve"> que procura tener un atleta con 26 años de edad?</w:t>
      </w:r>
    </w:p>
    <w:p w:rsidR="00E0222C" w:rsidRDefault="00E0222C">
      <w:pPr>
        <w:ind w:left="540" w:hanging="540"/>
        <w:jc w:val="both"/>
        <w:rPr>
          <w:rFonts w:ascii="Arial" w:hAnsi="Arial" w:cs="Arial"/>
        </w:rPr>
      </w:pPr>
    </w:p>
    <w:p w:rsidR="00E0222C" w:rsidRDefault="00E0222C">
      <w:pPr>
        <w:ind w:left="540" w:hanging="540"/>
        <w:jc w:val="both"/>
        <w:rPr>
          <w:rFonts w:ascii="Arial" w:hAnsi="Arial" w:cs="Arial"/>
          <w:b/>
          <w:sz w:val="10"/>
        </w:rPr>
      </w:pPr>
    </w:p>
    <w:p w:rsidR="00E0222C" w:rsidRDefault="00E0222C">
      <w:pPr>
        <w:ind w:left="540" w:hanging="540"/>
        <w:jc w:val="both"/>
        <w:rPr>
          <w:rFonts w:ascii="Arial" w:hAnsi="Arial" w:cs="Arial"/>
          <w:b/>
        </w:rPr>
      </w:pPr>
    </w:p>
    <w:p w:rsidR="00E0222C" w:rsidRDefault="002C68FF">
      <w:pPr>
        <w:ind w:left="540" w:hanging="540"/>
        <w:jc w:val="both"/>
        <w:rPr>
          <w:rFonts w:ascii="Arial" w:hAnsi="Arial" w:cs="Arial"/>
          <w:b/>
        </w:rPr>
      </w:pPr>
      <w:r>
        <w:rPr>
          <w:rFonts w:ascii="Arial" w:hAnsi="Arial" w:cs="Arial"/>
          <w:b/>
          <w:noProof/>
        </w:rPr>
        <mc:AlternateContent>
          <mc:Choice Requires="wps">
            <w:drawing>
              <wp:anchor distT="0" distB="0" distL="114300" distR="114300" simplePos="0" relativeHeight="251620352" behindDoc="1" locked="0" layoutInCell="1" allowOverlap="1">
                <wp:simplePos x="0" y="0"/>
                <wp:positionH relativeFrom="column">
                  <wp:posOffset>-114300</wp:posOffset>
                </wp:positionH>
                <wp:positionV relativeFrom="paragraph">
                  <wp:posOffset>9525</wp:posOffset>
                </wp:positionV>
                <wp:extent cx="5943600" cy="1807210"/>
                <wp:effectExtent l="9525" t="9525" r="9525" b="12065"/>
                <wp:wrapNone/>
                <wp:docPr id="227" name="Auto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80721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9" o:spid="_x0000_s1026" style="position:absolute;margin-left:-9pt;margin-top:.75pt;width:468pt;height:142.3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" strokecolor="gray"/>
            </w:pict>
          </mc:Fallback>
        </mc:AlternateContent>
      </w:r>
    </w:p>
    <w:p w:rsidR="00E0222C" w:rsidRDefault="00E0222C">
      <w:pPr>
        <w:numPr>
          <w:ilvl w:val="0"/>
          <w:numId w:val="2"/>
        </w:numPr>
        <w:tabs>
          <w:tab w:val="clear" w:pos="720"/>
        </w:tabs>
        <w:spacing w:after="240" w:line="360" w:lineRule="auto"/>
        <w:ind w:left="539" w:hanging="539"/>
        <w:jc w:val="both"/>
        <w:rPr>
          <w:rFonts w:ascii="Arial" w:hAnsi="Arial" w:cs="Arial"/>
          <w:b/>
        </w:rPr>
      </w:pPr>
      <w:r>
        <w:rPr>
          <w:rFonts w:ascii="Arial" w:hAnsi="Arial" w:cs="Arial"/>
        </w:rPr>
        <w:t xml:space="preserve">Dos jarras, con capacidad de 600 ml cada una, contienen jugo de naranja. Se ha llenado </w:t>
      </w:r>
      <w:r>
        <w:rPr>
          <w:rFonts w:ascii="Arial" w:hAnsi="Arial" w:cs="Arial"/>
          <w:position w:val="-24"/>
        </w:rPr>
        <w:object w:dxaOrig="220" w:dyaOrig="620">
          <v:shape id="_x0000_i1028" type="#_x0000_t75" style="width:11pt;height:31pt" o:ole="">
            <v:imagedata r:id="rId22" o:title=""/>
          </v:shape>
          <o:OLEObject Type="Embed" ProgID="Equation.DSMT4" ShapeID="_x0000_i1028" DrawAspect="Content" ObjectID="_1672774287" r:id="rId23"/>
        </w:object>
      </w:r>
      <w:r>
        <w:rPr>
          <w:rFonts w:ascii="Arial" w:hAnsi="Arial" w:cs="Arial"/>
        </w:rPr>
        <w:t xml:space="preserve"> de una de las jarras y </w:t>
      </w:r>
      <w:r>
        <w:rPr>
          <w:rFonts w:ascii="Arial" w:hAnsi="Arial" w:cs="Arial"/>
          <w:position w:val="-24"/>
        </w:rPr>
        <w:object w:dxaOrig="240" w:dyaOrig="620">
          <v:shape id="_x0000_i1029" type="#_x0000_t75" style="width:12pt;height:31pt" o:ole="">
            <v:imagedata r:id="rId24" o:title=""/>
          </v:shape>
          <o:OLEObject Type="Embed" ProgID="Equation.DSMT4" ShapeID="_x0000_i1029" DrawAspect="Content" ObjectID="_1672774288" r:id="rId25"/>
        </w:object>
      </w:r>
      <w:r>
        <w:rPr>
          <w:rFonts w:ascii="Arial" w:hAnsi="Arial" w:cs="Arial"/>
        </w:rPr>
        <w:t xml:space="preserve"> de la otra jarra.  Se   añade   agua   hasta llenar</w:t>
      </w:r>
      <w:r>
        <w:rPr>
          <w:rFonts w:ascii="Arial" w:hAnsi="Arial" w:cs="Arial"/>
          <w:b/>
        </w:rPr>
        <w:t xml:space="preserve"> </w:t>
      </w:r>
      <w:r>
        <w:rPr>
          <w:rFonts w:ascii="Arial" w:hAnsi="Arial" w:cs="Arial"/>
        </w:rPr>
        <w:t xml:space="preserve">cada una de las jarras completamente, y luego se vacía el contenido de las dos jarras en una vasija grande. </w:t>
      </w:r>
      <w:r>
        <w:rPr>
          <w:rFonts w:ascii="Arial" w:hAnsi="Arial" w:cs="Arial"/>
          <w:b/>
        </w:rPr>
        <w:t>¿Qué fracción del líquido en la vasija grande es jugo de naranja?</w:t>
      </w:r>
    </w:p>
    <w:p w:rsidR="00E0222C" w:rsidRDefault="00E0222C">
      <w:pPr>
        <w:tabs>
          <w:tab w:val="left" w:pos="2160"/>
          <w:tab w:val="left" w:pos="3960"/>
          <w:tab w:val="left" w:pos="5580"/>
          <w:tab w:val="left" w:pos="7380"/>
        </w:tabs>
        <w:ind w:left="540" w:hanging="540"/>
        <w:jc w:val="both"/>
        <w:rPr>
          <w:rFonts w:ascii="Arial" w:hAnsi="Arial" w:cs="Arial"/>
        </w:rPr>
      </w:pPr>
      <w:r>
        <w:rPr>
          <w:rFonts w:ascii="Arial" w:hAnsi="Arial" w:cs="Arial"/>
        </w:rPr>
        <w:tab/>
      </w:r>
    </w:p>
    <w:p w:rsidR="00E0222C" w:rsidRDefault="002C68FF">
      <w:pPr>
        <w:ind w:left="540" w:hanging="540"/>
        <w:jc w:val="both"/>
        <w:rPr>
          <w:rFonts w:ascii="Arial" w:hAnsi="Arial" w:cs="Arial"/>
          <w:b/>
        </w:rPr>
      </w:pPr>
      <w:r>
        <w:rPr>
          <w:rFonts w:ascii="Arial" w:hAnsi="Arial" w:cs="Arial"/>
          <w:b/>
          <w:noProof/>
        </w:rPr>
        <mc:AlternateContent>
          <mc:Choice Requires="wps">
            <w:drawing>
              <wp:anchor distT="0" distB="0" distL="114300" distR="114300" simplePos="0" relativeHeight="251621376" behindDoc="1" locked="0" layoutInCell="1" allowOverlap="1">
                <wp:simplePos x="0" y="0"/>
                <wp:positionH relativeFrom="column">
                  <wp:posOffset>-114300</wp:posOffset>
                </wp:positionH>
                <wp:positionV relativeFrom="paragraph">
                  <wp:posOffset>34925</wp:posOffset>
                </wp:positionV>
                <wp:extent cx="5943600" cy="2542540"/>
                <wp:effectExtent l="9525" t="6350" r="9525" b="13335"/>
                <wp:wrapNone/>
                <wp:docPr id="226"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2542540"/>
                        </a:xfrm>
                        <a:prstGeom prst="roundRect">
                          <a:avLst>
                            <a:gd name="adj" fmla="val 6296"/>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 o:spid="_x0000_s1026" style="position:absolute;margin-left:-9pt;margin-top:2.75pt;width:468pt;height:200.2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412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" strokecolor="gray"/>
            </w:pict>
          </mc:Fallback>
        </mc:AlternateContent>
      </w:r>
    </w:p>
    <w:p w:rsidR="00E0222C" w:rsidRDefault="002C68FF">
      <w:pPr>
        <w:numPr>
          <w:ilvl w:val="0"/>
          <w:numId w:val="2"/>
        </w:numPr>
        <w:tabs>
          <w:tab w:val="clear" w:pos="720"/>
        </w:tabs>
        <w:spacing w:line="320" w:lineRule="exact"/>
        <w:ind w:left="539" w:right="2127" w:hanging="539"/>
        <w:jc w:val="both"/>
        <w:rPr>
          <w:rFonts w:ascii="Arial" w:hAnsi="Arial" w:cs="Arial"/>
        </w:rPr>
      </w:pPr>
      <w:r>
        <w:rPr>
          <w:rFonts w:ascii="Arial" w:hAnsi="Arial" w:cs="Arial"/>
          <w:noProof/>
        </w:rPr>
        <mc:AlternateContent>
          <mc:Choice Requires="wps">
            <w:drawing>
              <wp:anchor distT="0" distB="0" distL="114300" distR="114300" simplePos="0" relativeHeight="251669504" behindDoc="0" locked="0" layoutInCell="1" allowOverlap="1">
                <wp:simplePos x="0" y="0"/>
                <wp:positionH relativeFrom="column">
                  <wp:posOffset>4304665</wp:posOffset>
                </wp:positionH>
                <wp:positionV relativeFrom="paragraph">
                  <wp:posOffset>201295</wp:posOffset>
                </wp:positionV>
                <wp:extent cx="1436370" cy="1528445"/>
                <wp:effectExtent l="0" t="1270" r="2540" b="3810"/>
                <wp:wrapNone/>
                <wp:docPr id="225"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6370" cy="152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222C" w:rsidRDefault="002C68FF">
                            <w:r>
                              <w:rPr>
                                <w:noProof/>
                              </w:rPr>
                              <w:drawing>
                                <wp:inline distT="0" distB="0" distL="0" distR="0">
                                  <wp:extent cx="1250950" cy="1435100"/>
                                  <wp:effectExtent l="0" t="0" r="6350" b="0"/>
                                  <wp:docPr id="11" name="Imagen 3" descr="DARTS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ARTS00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50950" cy="143510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042" type="#_x0000_t202" style="position:absolute;left:0;text-align:left;margin-left:338.95pt;margin-top:15.85pt;width:113.1pt;height:120.3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" stroked="f">
                <v:textbox>
                  <w:txbxContent>
                    <w:p w:rsidR="00E0222C" w:rsidRDefault="002C68FF">
                      <w:r>
                        <w:rPr>
                          <w:noProof/>
                        </w:rPr>
                        <w:drawing>
                          <wp:inline distT="0" distB="0" distL="0" distR="0">
                            <wp:extent cx="1250950" cy="1435100"/>
                            <wp:effectExtent l="0" t="0" r="6350" b="0"/>
                            <wp:docPr id="11" name="Imagen 3" descr="DARTS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ARTS00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50950" cy="1435100"/>
                                    </a:xfrm>
                                    <a:prstGeom prst="rect">
                                      <a:avLst/>
                                    </a:prstGeom>
                                    <a:noFill/>
                                    <a:ln>
                                      <a:noFill/>
                                    </a:ln>
                                  </pic:spPr>
                                </pic:pic>
                              </a:graphicData>
                            </a:graphic>
                          </wp:inline>
                        </w:drawing>
                      </w:r>
                    </w:p>
                  </w:txbxContent>
                </v:textbox>
              </v:shape>
            </w:pict>
          </mc:Fallback>
        </mc:AlternateContent>
      </w:r>
      <w:r w:rsidR="00E0222C">
        <w:rPr>
          <w:rFonts w:ascii="Arial" w:hAnsi="Arial" w:cs="Arial"/>
        </w:rPr>
        <w:t xml:space="preserve">Cinco amigos compiten en un torneo de dardos. Cada uno de ellos tiene dos dardos para lanzar al mismo blanco circular, y el puntaje de cada uno es la suma de los dos puntajes de las regiones donde llegan los dos dardos que lanzó. Los puntajes asociados a las regiones son números enteros del 1 al 10 y cada lanzamiento llega a una región de diferente valor. Los puntajes obtenidos son: Alicia 16 puntos, Benjamín 4 puntos, Carla  7  puntos, David 10 puntos y Eugenia 18 puntos. </w:t>
      </w:r>
      <w:r w:rsidR="00E0222C">
        <w:rPr>
          <w:rFonts w:ascii="Arial" w:hAnsi="Arial" w:cs="Arial"/>
          <w:b/>
        </w:rPr>
        <w:t>¿Cuál de ellos lanzó el dardo que llegó a la región que vale 6 puntos?</w:t>
      </w:r>
    </w:p>
    <w:p w:rsidR="00E0222C" w:rsidRDefault="00E0222C">
      <w:pPr>
        <w:ind w:left="540" w:hanging="540"/>
        <w:jc w:val="both"/>
        <w:rPr>
          <w:rFonts w:ascii="Arial" w:hAnsi="Arial" w:cs="Arial"/>
        </w:rPr>
      </w:pPr>
    </w:p>
    <w:p w:rsidR="00E0222C" w:rsidRDefault="00E0222C">
      <w:pPr>
        <w:ind w:left="540" w:hanging="540"/>
        <w:jc w:val="both"/>
        <w:rPr>
          <w:rFonts w:ascii="Arial" w:hAnsi="Arial" w:cs="Arial"/>
          <w:sz w:val="32"/>
        </w:rPr>
      </w:pPr>
    </w:p>
    <w:p w:rsidR="00E0222C" w:rsidRDefault="002C68FF">
      <w:pPr>
        <w:ind w:left="540" w:hanging="540"/>
        <w:jc w:val="both"/>
        <w:rPr>
          <w:rFonts w:ascii="Arial" w:hAnsi="Arial" w:cs="Arial"/>
        </w:rPr>
      </w:pPr>
      <w:r>
        <w:rPr>
          <w:rFonts w:ascii="Arial" w:hAnsi="Arial" w:cs="Arial"/>
          <w:noProof/>
        </w:rPr>
        <mc:AlternateContent>
          <mc:Choice Requires="wps">
            <w:drawing>
              <wp:anchor distT="0" distB="0" distL="114300" distR="114300" simplePos="0" relativeHeight="251622400" behindDoc="1" locked="0" layoutInCell="1" allowOverlap="1">
                <wp:simplePos x="0" y="0"/>
                <wp:positionH relativeFrom="column">
                  <wp:posOffset>-114300</wp:posOffset>
                </wp:positionH>
                <wp:positionV relativeFrom="paragraph">
                  <wp:posOffset>32385</wp:posOffset>
                </wp:positionV>
                <wp:extent cx="5943600" cy="1953260"/>
                <wp:effectExtent l="9525" t="13335" r="9525" b="5080"/>
                <wp:wrapNone/>
                <wp:docPr id="224" name="AutoShap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95326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1" o:spid="_x0000_s1026" style="position:absolute;margin-left:-9pt;margin-top:2.55pt;width:468pt;height:153.8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" strokecolor="gray"/>
            </w:pict>
          </mc:Fallback>
        </mc:AlternateContent>
      </w:r>
    </w:p>
    <w:p w:rsidR="00E0222C" w:rsidRDefault="002C68FF">
      <w:pPr>
        <w:numPr>
          <w:ilvl w:val="0"/>
          <w:numId w:val="2"/>
        </w:numPr>
        <w:tabs>
          <w:tab w:val="clear" w:pos="720"/>
          <w:tab w:val="left" w:pos="3600"/>
        </w:tabs>
        <w:spacing w:line="320" w:lineRule="exact"/>
        <w:ind w:left="3600" w:right="-33" w:hanging="3600"/>
        <w:jc w:val="both"/>
        <w:rPr>
          <w:rFonts w:ascii="Arial" w:hAnsi="Arial" w:cs="Arial"/>
          <w:b/>
        </w:rPr>
      </w:pPr>
      <w:r>
        <w:rPr>
          <w:rFonts w:ascii="Arial" w:hAnsi="Arial" w:cs="Arial"/>
          <w:noProof/>
        </w:rPr>
        <mc:AlternateContent>
          <mc:Choice Requires="wps">
            <w:drawing>
              <wp:anchor distT="0" distB="0" distL="114300" distR="114300" simplePos="0" relativeHeight="251630592" behindDoc="0" locked="0" layoutInCell="1" allowOverlap="1">
                <wp:simplePos x="0" y="0"/>
                <wp:positionH relativeFrom="column">
                  <wp:posOffset>342900</wp:posOffset>
                </wp:positionH>
                <wp:positionV relativeFrom="paragraph">
                  <wp:posOffset>-5080</wp:posOffset>
                </wp:positionV>
                <wp:extent cx="1828800" cy="1447800"/>
                <wp:effectExtent l="0" t="4445" r="0" b="0"/>
                <wp:wrapNone/>
                <wp:docPr id="223"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44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222C" w:rsidRDefault="002C68FF">
                            <w:pPr>
                              <w:rPr>
                                <w:rFonts w:ascii="Tamburo" w:hAnsi="Tamburo"/>
                                <w:sz w:val="36"/>
                                <w:szCs w:val="36"/>
                              </w:rPr>
                            </w:pPr>
                            <w:r>
                              <w:rPr>
                                <w:rFonts w:ascii="Tamburo" w:hAnsi="Tamburo"/>
                                <w:noProof/>
                                <w:sz w:val="36"/>
                                <w:szCs w:val="36"/>
                              </w:rPr>
                              <w:drawing>
                                <wp:inline distT="0" distB="0" distL="0" distR="0">
                                  <wp:extent cx="1701800" cy="1663700"/>
                                  <wp:effectExtent l="0" t="0" r="0" b="0"/>
                                  <wp:docPr id="10" name="Imagen 4" descr="CCAR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CAR02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01800" cy="1663700"/>
                                          </a:xfrm>
                                          <a:prstGeom prst="rect">
                                            <a:avLst/>
                                          </a:prstGeom>
                                          <a:noFill/>
                                          <a:ln>
                                            <a:noFill/>
                                          </a:ln>
                                        </pic:spPr>
                                      </pic:pic>
                                    </a:graphicData>
                                  </a:graphic>
                                </wp:inline>
                              </w:drawing>
                            </w:r>
                          </w:p>
                          <w:p w:rsidR="00E0222C" w:rsidRDefault="002C68FF">
                            <w:pPr>
                              <w:rPr>
                                <w:rFonts w:ascii="Tamburo" w:hAnsi="Tamburo"/>
                                <w:sz w:val="36"/>
                                <w:szCs w:val="36"/>
                              </w:rPr>
                            </w:pPr>
                            <w:r>
                              <w:rPr>
                                <w:rFonts w:ascii="Tamburo" w:hAnsi="Tamburo"/>
                                <w:noProof/>
                                <w:sz w:val="36"/>
                                <w:szCs w:val="36"/>
                              </w:rPr>
                              <w:drawing>
                                <wp:inline distT="0" distB="0" distL="0" distR="0">
                                  <wp:extent cx="1701800" cy="1663700"/>
                                  <wp:effectExtent l="0" t="0" r="0" b="0"/>
                                  <wp:docPr id="9" name="Imagen 5" descr="CCAR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CAR02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01800" cy="16637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043" type="#_x0000_t202" style="position:absolute;left:0;text-align:left;margin-left:27pt;margin-top:-.4pt;width:2in;height:114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" stroked="f">
                <v:textbox>
                  <w:txbxContent>
                    <w:p w:rsidR="00E0222C" w:rsidRDefault="002C68FF">
                      <w:pPr>
                        <w:rPr>
                          <w:rFonts w:ascii="Tamburo" w:hAnsi="Tamburo"/>
                          <w:sz w:val="36"/>
                          <w:szCs w:val="36"/>
                        </w:rPr>
                      </w:pPr>
                      <w:r>
                        <w:rPr>
                          <w:rFonts w:ascii="Tamburo" w:hAnsi="Tamburo"/>
                          <w:noProof/>
                          <w:sz w:val="36"/>
                          <w:szCs w:val="36"/>
                        </w:rPr>
                        <w:drawing>
                          <wp:inline distT="0" distB="0" distL="0" distR="0">
                            <wp:extent cx="1701800" cy="1663700"/>
                            <wp:effectExtent l="0" t="0" r="0" b="0"/>
                            <wp:docPr id="10" name="Imagen 4" descr="CCAR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CAR02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01800" cy="1663700"/>
                                    </a:xfrm>
                                    <a:prstGeom prst="rect">
                                      <a:avLst/>
                                    </a:prstGeom>
                                    <a:noFill/>
                                    <a:ln>
                                      <a:noFill/>
                                    </a:ln>
                                  </pic:spPr>
                                </pic:pic>
                              </a:graphicData>
                            </a:graphic>
                          </wp:inline>
                        </w:drawing>
                      </w:r>
                    </w:p>
                    <w:p w:rsidR="00E0222C" w:rsidRDefault="002C68FF">
                      <w:pPr>
                        <w:rPr>
                          <w:rFonts w:ascii="Tamburo" w:hAnsi="Tamburo"/>
                          <w:sz w:val="36"/>
                          <w:szCs w:val="36"/>
                        </w:rPr>
                      </w:pPr>
                      <w:r>
                        <w:rPr>
                          <w:rFonts w:ascii="Tamburo" w:hAnsi="Tamburo"/>
                          <w:noProof/>
                          <w:sz w:val="36"/>
                          <w:szCs w:val="36"/>
                        </w:rPr>
                        <w:drawing>
                          <wp:inline distT="0" distB="0" distL="0" distR="0">
                            <wp:extent cx="1701800" cy="1663700"/>
                            <wp:effectExtent l="0" t="0" r="0" b="0"/>
                            <wp:docPr id="9" name="Imagen 5" descr="CCAR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CAR02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01800" cy="1663700"/>
                                    </a:xfrm>
                                    <a:prstGeom prst="rect">
                                      <a:avLst/>
                                    </a:prstGeom>
                                    <a:noFill/>
                                    <a:ln>
                                      <a:noFill/>
                                    </a:ln>
                                  </pic:spPr>
                                </pic:pic>
                              </a:graphicData>
                            </a:graphic>
                          </wp:inline>
                        </w:drawing>
                      </w:r>
                    </w:p>
                  </w:txbxContent>
                </v:textbox>
              </v:shape>
            </w:pict>
          </mc:Fallback>
        </mc:AlternateContent>
      </w:r>
      <w:r w:rsidR="00E0222C">
        <w:rPr>
          <w:rFonts w:ascii="Arial" w:hAnsi="Arial" w:cs="Arial"/>
        </w:rPr>
        <w:t xml:space="preserve">Félix viajó en su automóvil a la ciudad de Huancayo, recorriendo la distancia de 300 kilómetros. Durante el recorrido fue intercambiando adecuadamente las cuatro llantas más la de repuesto, con el objeto de que las cinco llantas se desgasten igualmente. </w:t>
      </w:r>
    </w:p>
    <w:p w:rsidR="00E0222C" w:rsidRDefault="00E0222C">
      <w:pPr>
        <w:tabs>
          <w:tab w:val="left" w:pos="3600"/>
        </w:tabs>
        <w:spacing w:line="320" w:lineRule="exact"/>
        <w:ind w:left="3600" w:right="-33" w:hanging="3600"/>
        <w:jc w:val="both"/>
        <w:rPr>
          <w:rFonts w:ascii="Arial" w:hAnsi="Arial" w:cs="Arial"/>
          <w:b/>
        </w:rPr>
      </w:pPr>
      <w:r>
        <w:rPr>
          <w:rFonts w:ascii="Arial" w:hAnsi="Arial" w:cs="Arial"/>
        </w:rPr>
        <w:tab/>
      </w:r>
      <w:r>
        <w:rPr>
          <w:rFonts w:ascii="Arial" w:hAnsi="Arial" w:cs="Arial"/>
          <w:b/>
        </w:rPr>
        <w:t>¿Qué distancia, en kilómetros, recorrió cada llanta en promedio?</w:t>
      </w:r>
    </w:p>
    <w:p w:rsidR="00E0222C" w:rsidRDefault="00E0222C">
      <w:pPr>
        <w:jc w:val="both"/>
        <w:rPr>
          <w:rFonts w:ascii="Arial" w:hAnsi="Arial" w:cs="Arial"/>
          <w:b/>
        </w:rPr>
      </w:pPr>
    </w:p>
    <w:p w:rsidR="00E0222C" w:rsidRDefault="002C68FF">
      <w:pPr>
        <w:jc w:val="both"/>
        <w:rPr>
          <w:rFonts w:ascii="Arial" w:hAnsi="Arial" w:cs="Arial"/>
          <w:b/>
        </w:rPr>
      </w:pPr>
      <w:r>
        <w:rPr>
          <w:rFonts w:ascii="Arial" w:hAnsi="Arial" w:cs="Arial"/>
          <w:b/>
          <w:noProof/>
        </w:rPr>
        <mc:AlternateContent>
          <mc:Choice Requires="wps">
            <w:drawing>
              <wp:anchor distT="0" distB="0" distL="114300" distR="114300" simplePos="0" relativeHeight="251623424" behindDoc="1" locked="0" layoutInCell="1" allowOverlap="1">
                <wp:simplePos x="0" y="0"/>
                <wp:positionH relativeFrom="column">
                  <wp:posOffset>-114300</wp:posOffset>
                </wp:positionH>
                <wp:positionV relativeFrom="paragraph">
                  <wp:posOffset>0</wp:posOffset>
                </wp:positionV>
                <wp:extent cx="5943600" cy="3078480"/>
                <wp:effectExtent l="9525" t="9525" r="9525" b="7620"/>
                <wp:wrapNone/>
                <wp:docPr id="222"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3078480"/>
                        </a:xfrm>
                        <a:prstGeom prst="roundRect">
                          <a:avLst>
                            <a:gd name="adj" fmla="val 5167"/>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3" o:spid="_x0000_s1026" style="position:absolute;margin-left:-9pt;margin-top:0;width:468pt;height:242.4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38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" strokecolor="gray"/>
            </w:pict>
          </mc:Fallback>
        </mc:AlternateContent>
      </w:r>
    </w:p>
    <w:p w:rsidR="00E0222C" w:rsidRDefault="00E0222C">
      <w:pPr>
        <w:numPr>
          <w:ilvl w:val="0"/>
          <w:numId w:val="2"/>
        </w:numPr>
        <w:tabs>
          <w:tab w:val="clear" w:pos="720"/>
          <w:tab w:val="left" w:pos="540"/>
        </w:tabs>
        <w:ind w:left="540" w:hanging="540"/>
        <w:jc w:val="both"/>
        <w:rPr>
          <w:rFonts w:ascii="Arial" w:hAnsi="Arial" w:cs="Arial"/>
        </w:rPr>
      </w:pPr>
      <w:r>
        <w:rPr>
          <w:rFonts w:ascii="Arial" w:hAnsi="Arial" w:cs="Arial"/>
        </w:rPr>
        <w:t>En la siguiente operación de números naturales, cada letra distinta representa un dígito diferente de 0 a 9; además las letras iguales representan el mismo dígito.</w:t>
      </w:r>
    </w:p>
    <w:p w:rsidR="00E0222C" w:rsidRDefault="00E0222C">
      <w:pPr>
        <w:tabs>
          <w:tab w:val="left" w:pos="540"/>
        </w:tabs>
        <w:ind w:left="540" w:hanging="540"/>
        <w:jc w:val="both"/>
        <w:rPr>
          <w:rFonts w:ascii="Arial" w:hAnsi="Arial" w:cs="Arial"/>
          <w:b/>
        </w:rPr>
      </w:pPr>
    </w:p>
    <w:p w:rsidR="00E0222C" w:rsidRDefault="00E0222C">
      <w:pPr>
        <w:tabs>
          <w:tab w:val="left" w:pos="540"/>
        </w:tabs>
        <w:ind w:left="540" w:hanging="540"/>
        <w:jc w:val="center"/>
        <w:rPr>
          <w:rFonts w:ascii="Arial" w:hAnsi="Arial" w:cs="Arial"/>
          <w:b/>
        </w:rPr>
      </w:pPr>
      <w:r>
        <w:rPr>
          <w:rFonts w:ascii="Arial" w:hAnsi="Arial" w:cs="Arial"/>
        </w:rPr>
        <w:object w:dxaOrig="1884" w:dyaOrig="1668">
          <v:shape id="_x0000_i1030" type="#_x0000_t75" style="width:94pt;height:83.5pt" o:ole="">
            <v:imagedata r:id="rId28" o:title=""/>
          </v:shape>
          <o:OLEObject Type="Embed" ProgID="CorelDRAW.Graphic.12" ShapeID="_x0000_i1030" DrawAspect="Content" ObjectID="_1672774289" r:id="rId29"/>
        </w:object>
      </w:r>
    </w:p>
    <w:p w:rsidR="00E0222C" w:rsidRDefault="00E0222C">
      <w:pPr>
        <w:tabs>
          <w:tab w:val="left" w:pos="540"/>
        </w:tabs>
        <w:ind w:left="1080" w:hanging="540"/>
        <w:jc w:val="both"/>
        <w:rPr>
          <w:rFonts w:ascii="Arial" w:hAnsi="Arial" w:cs="Arial"/>
        </w:rPr>
      </w:pPr>
    </w:p>
    <w:p w:rsidR="00E0222C" w:rsidRDefault="00E0222C">
      <w:pPr>
        <w:tabs>
          <w:tab w:val="left" w:pos="540"/>
        </w:tabs>
        <w:spacing w:line="320" w:lineRule="exact"/>
        <w:ind w:left="1078" w:hanging="539"/>
        <w:jc w:val="both"/>
        <w:rPr>
          <w:rFonts w:ascii="Arial" w:hAnsi="Arial" w:cs="Arial"/>
        </w:rPr>
      </w:pPr>
      <w:r>
        <w:rPr>
          <w:rFonts w:ascii="Arial" w:hAnsi="Arial" w:cs="Arial"/>
        </w:rPr>
        <w:t>La letra O no necesariamente vale cero.</w:t>
      </w:r>
    </w:p>
    <w:p w:rsidR="00E0222C" w:rsidRDefault="00E0222C">
      <w:pPr>
        <w:tabs>
          <w:tab w:val="left" w:pos="540"/>
        </w:tabs>
        <w:spacing w:line="320" w:lineRule="exact"/>
        <w:ind w:left="1078" w:hanging="539"/>
        <w:jc w:val="both"/>
        <w:rPr>
          <w:rFonts w:ascii="Arial" w:hAnsi="Arial" w:cs="Arial"/>
        </w:rPr>
      </w:pPr>
      <w:r>
        <w:rPr>
          <w:rFonts w:ascii="Arial" w:hAnsi="Arial" w:cs="Arial"/>
        </w:rPr>
        <w:t>La primera letra de la izquierda de cada palabra no debe ser cero.</w:t>
      </w:r>
    </w:p>
    <w:p w:rsidR="00E0222C" w:rsidRDefault="00E0222C">
      <w:pPr>
        <w:tabs>
          <w:tab w:val="left" w:pos="540"/>
        </w:tabs>
        <w:spacing w:line="320" w:lineRule="exact"/>
        <w:ind w:left="1078" w:hanging="539"/>
        <w:jc w:val="both"/>
        <w:rPr>
          <w:rFonts w:ascii="Arial" w:hAnsi="Arial" w:cs="Arial"/>
          <w:sz w:val="16"/>
        </w:rPr>
      </w:pPr>
    </w:p>
    <w:p w:rsidR="00E0222C" w:rsidRDefault="00E0222C">
      <w:pPr>
        <w:tabs>
          <w:tab w:val="left" w:pos="540"/>
        </w:tabs>
        <w:spacing w:line="320" w:lineRule="exact"/>
        <w:ind w:left="1078" w:hanging="539"/>
        <w:jc w:val="both"/>
        <w:rPr>
          <w:rFonts w:ascii="Arial" w:hAnsi="Arial" w:cs="Arial"/>
          <w:b/>
        </w:rPr>
      </w:pPr>
      <w:r>
        <w:rPr>
          <w:rFonts w:ascii="Arial" w:hAnsi="Arial" w:cs="Arial"/>
          <w:b/>
        </w:rPr>
        <w:t>Determinar la cifra que representa cada letra.</w:t>
      </w:r>
    </w:p>
    <w:p w:rsidR="00E0222C" w:rsidRDefault="00E0222C">
      <w:pPr>
        <w:tabs>
          <w:tab w:val="left" w:pos="540"/>
        </w:tabs>
        <w:ind w:left="1080" w:hanging="540"/>
        <w:jc w:val="both"/>
        <w:rPr>
          <w:rFonts w:ascii="Arial" w:hAnsi="Arial" w:cs="Arial"/>
        </w:rPr>
      </w:pPr>
    </w:p>
    <w:p w:rsidR="00E0222C" w:rsidRDefault="00E0222C">
      <w:pPr>
        <w:jc w:val="both"/>
        <w:rPr>
          <w:rFonts w:ascii="Arial" w:hAnsi="Arial" w:cs="Arial"/>
        </w:rPr>
      </w:pPr>
    </w:p>
    <w:p w:rsidR="00E0222C" w:rsidRDefault="002C68FF">
      <w:pPr>
        <w:jc w:val="both"/>
        <w:rPr>
          <w:rFonts w:ascii="Arial" w:hAnsi="Arial" w:cs="Arial"/>
        </w:rPr>
      </w:pPr>
      <w:r>
        <w:rPr>
          <w:rFonts w:ascii="Arial" w:hAnsi="Arial" w:cs="Arial"/>
          <w:noProof/>
        </w:rPr>
        <mc:AlternateContent>
          <mc:Choice Requires="wps">
            <w:drawing>
              <wp:anchor distT="0" distB="0" distL="114300" distR="114300" simplePos="0" relativeHeight="251670528" behindDoc="0" locked="0" layoutInCell="1" allowOverlap="1">
                <wp:simplePos x="0" y="0"/>
                <wp:positionH relativeFrom="column">
                  <wp:posOffset>3919220</wp:posOffset>
                </wp:positionH>
                <wp:positionV relativeFrom="paragraph">
                  <wp:posOffset>122555</wp:posOffset>
                </wp:positionV>
                <wp:extent cx="1432560" cy="763905"/>
                <wp:effectExtent l="4445" t="0" r="1270" b="0"/>
                <wp:wrapNone/>
                <wp:docPr id="221"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763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222C" w:rsidRDefault="002C68FF">
                            <w:r>
                              <w:rPr>
                                <w:noProof/>
                              </w:rPr>
                              <w:drawing>
                                <wp:inline distT="0" distB="0" distL="0" distR="0">
                                  <wp:extent cx="1250950" cy="673100"/>
                                  <wp:effectExtent l="0" t="0" r="6350" b="0"/>
                                  <wp:docPr id="6" name="Imagen 6" descr="BIKE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IKE00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50950" cy="67310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044" type="#_x0000_t202" style="position:absolute;left:0;text-align:left;margin-left:308.6pt;margin-top:9.65pt;width:112.8pt;height:60.15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" stroked="f">
                <v:textbox>
                  <w:txbxContent>
                    <w:p w:rsidR="00E0222C" w:rsidRDefault="002C68FF">
                      <w:r>
                        <w:rPr>
                          <w:noProof/>
                        </w:rPr>
                        <w:drawing>
                          <wp:inline distT="0" distB="0" distL="0" distR="0">
                            <wp:extent cx="1250950" cy="673100"/>
                            <wp:effectExtent l="0" t="0" r="6350" b="0"/>
                            <wp:docPr id="6" name="Imagen 6" descr="BIKE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IKE00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50950" cy="673100"/>
                                    </a:xfrm>
                                    <a:prstGeom prst="rect">
                                      <a:avLst/>
                                    </a:prstGeom>
                                    <a:noFill/>
                                    <a:ln>
                                      <a:noFill/>
                                    </a:ln>
                                  </pic:spPr>
                                </pic:pic>
                              </a:graphicData>
                            </a:graphic>
                          </wp:inline>
                        </w:drawing>
                      </w:r>
                    </w:p>
                  </w:txbxContent>
                </v:textbox>
              </v:shape>
            </w:pict>
          </mc:Fallback>
        </mc:AlternateContent>
      </w:r>
      <w:r>
        <w:rPr>
          <w:rFonts w:ascii="Arial" w:hAnsi="Arial" w:cs="Arial"/>
          <w:noProof/>
        </w:rPr>
        <mc:AlternateContent>
          <mc:Choice Requires="wps">
            <w:drawing>
              <wp:anchor distT="0" distB="0" distL="114300" distR="114300" simplePos="0" relativeHeight="251650048" behindDoc="1" locked="0" layoutInCell="1" allowOverlap="1">
                <wp:simplePos x="0" y="0"/>
                <wp:positionH relativeFrom="column">
                  <wp:posOffset>-114300</wp:posOffset>
                </wp:positionH>
                <wp:positionV relativeFrom="paragraph">
                  <wp:posOffset>18415</wp:posOffset>
                </wp:positionV>
                <wp:extent cx="5943600" cy="982345"/>
                <wp:effectExtent l="9525" t="8890" r="9525" b="8890"/>
                <wp:wrapNone/>
                <wp:docPr id="220" name="AutoShap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982345"/>
                        </a:xfrm>
                        <a:prstGeom prst="roundRect">
                          <a:avLst>
                            <a:gd name="adj" fmla="val 16806"/>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9" o:spid="_x0000_s1026" style="position:absolute;margin-left:-9pt;margin-top:1.45pt;width:468pt;height:77.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101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" strokecolor="gray"/>
            </w:pict>
          </mc:Fallback>
        </mc:AlternateContent>
      </w:r>
    </w:p>
    <w:p w:rsidR="00E0222C" w:rsidRDefault="00E0222C">
      <w:pPr>
        <w:numPr>
          <w:ilvl w:val="0"/>
          <w:numId w:val="2"/>
        </w:numPr>
        <w:tabs>
          <w:tab w:val="clear" w:pos="720"/>
          <w:tab w:val="left" w:pos="540"/>
        </w:tabs>
        <w:spacing w:line="320" w:lineRule="exact"/>
        <w:ind w:left="539" w:hanging="540"/>
        <w:jc w:val="both"/>
        <w:rPr>
          <w:rFonts w:ascii="Arial" w:hAnsi="Arial" w:cs="Arial"/>
        </w:rPr>
      </w:pPr>
      <w:r>
        <w:rPr>
          <w:rFonts w:ascii="Arial" w:hAnsi="Arial" w:cs="Arial"/>
        </w:rPr>
        <w:t xml:space="preserve">En una tienda se venden sólo bicicletas y triciclos. </w:t>
      </w:r>
    </w:p>
    <w:p w:rsidR="00E0222C" w:rsidRDefault="00E0222C">
      <w:pPr>
        <w:tabs>
          <w:tab w:val="left" w:pos="540"/>
        </w:tabs>
        <w:spacing w:line="320" w:lineRule="exact"/>
        <w:ind w:left="539"/>
        <w:jc w:val="both"/>
        <w:rPr>
          <w:rFonts w:ascii="Arial" w:hAnsi="Arial" w:cs="Arial"/>
        </w:rPr>
      </w:pPr>
      <w:r>
        <w:rPr>
          <w:rFonts w:ascii="Arial" w:hAnsi="Arial" w:cs="Arial"/>
        </w:rPr>
        <w:t xml:space="preserve">Si en total se cuentan 38 pedales y 45 ruedas. </w:t>
      </w:r>
    </w:p>
    <w:p w:rsidR="00E0222C" w:rsidRDefault="00E0222C">
      <w:pPr>
        <w:tabs>
          <w:tab w:val="left" w:pos="540"/>
        </w:tabs>
        <w:spacing w:line="320" w:lineRule="exact"/>
        <w:ind w:left="539"/>
        <w:jc w:val="both"/>
        <w:rPr>
          <w:rFonts w:ascii="Arial" w:hAnsi="Arial" w:cs="Arial"/>
          <w:b/>
        </w:rPr>
      </w:pPr>
      <w:r>
        <w:rPr>
          <w:rFonts w:ascii="Arial" w:hAnsi="Arial" w:cs="Arial"/>
          <w:b/>
        </w:rPr>
        <w:t>¿Cuántos triciclos hay?</w:t>
      </w:r>
    </w:p>
    <w:p w:rsidR="00E0222C" w:rsidRDefault="00E0222C">
      <w:pPr>
        <w:tabs>
          <w:tab w:val="left" w:pos="540"/>
        </w:tabs>
        <w:jc w:val="both"/>
        <w:rPr>
          <w:rFonts w:ascii="Arial" w:hAnsi="Arial" w:cs="Arial"/>
        </w:rPr>
      </w:pPr>
    </w:p>
    <w:p w:rsidR="00E0222C" w:rsidRDefault="00E0222C">
      <w:pPr>
        <w:tabs>
          <w:tab w:val="left" w:pos="540"/>
        </w:tabs>
        <w:jc w:val="both"/>
        <w:rPr>
          <w:rFonts w:ascii="Arial" w:hAnsi="Arial" w:cs="Arial"/>
        </w:rPr>
      </w:pPr>
    </w:p>
    <w:p w:rsidR="00E0222C" w:rsidRDefault="00E0222C">
      <w:pPr>
        <w:tabs>
          <w:tab w:val="left" w:pos="540"/>
        </w:tabs>
        <w:jc w:val="both"/>
        <w:rPr>
          <w:rFonts w:ascii="Arial" w:hAnsi="Arial" w:cs="Arial"/>
        </w:rPr>
      </w:pPr>
    </w:p>
    <w:p w:rsidR="00E0222C" w:rsidRDefault="002C68FF">
      <w:pPr>
        <w:tabs>
          <w:tab w:val="left" w:pos="540"/>
        </w:tabs>
        <w:jc w:val="both"/>
        <w:rPr>
          <w:rFonts w:ascii="Arial" w:hAnsi="Arial" w:cs="Arial"/>
        </w:rPr>
      </w:pPr>
      <w:r>
        <w:rPr>
          <w:rFonts w:ascii="Arial" w:hAnsi="Arial" w:cs="Arial"/>
          <w:noProof/>
        </w:rPr>
        <mc:AlternateContent>
          <mc:Choice Requires="wps">
            <w:drawing>
              <wp:anchor distT="0" distB="0" distL="114300" distR="114300" simplePos="0" relativeHeight="251651072" behindDoc="1" locked="0" layoutInCell="1" allowOverlap="1">
                <wp:simplePos x="0" y="0"/>
                <wp:positionH relativeFrom="column">
                  <wp:posOffset>-114300</wp:posOffset>
                </wp:positionH>
                <wp:positionV relativeFrom="paragraph">
                  <wp:posOffset>26035</wp:posOffset>
                </wp:positionV>
                <wp:extent cx="5943600" cy="1403350"/>
                <wp:effectExtent l="9525" t="6985" r="9525" b="8890"/>
                <wp:wrapNone/>
                <wp:docPr id="219" name="AutoShape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40335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0" o:spid="_x0000_s1026" style="position:absolute;margin-left:-9pt;margin-top:2.05pt;width:468pt;height:11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" strokecolor="gray"/>
            </w:pict>
          </mc:Fallback>
        </mc:AlternateContent>
      </w:r>
    </w:p>
    <w:p w:rsidR="00E0222C" w:rsidRDefault="00E0222C">
      <w:pPr>
        <w:numPr>
          <w:ilvl w:val="0"/>
          <w:numId w:val="2"/>
        </w:numPr>
        <w:tabs>
          <w:tab w:val="clear" w:pos="720"/>
          <w:tab w:val="left" w:pos="540"/>
        </w:tabs>
        <w:ind w:left="540" w:hanging="540"/>
        <w:jc w:val="both"/>
        <w:rPr>
          <w:rFonts w:ascii="Arial" w:hAnsi="Arial" w:cs="Arial"/>
        </w:rPr>
      </w:pPr>
      <w:r>
        <w:rPr>
          <w:rFonts w:ascii="Arial" w:hAnsi="Arial" w:cs="Arial"/>
        </w:rPr>
        <w:t>Una vendedora llevó cierto número de paltas al mercado. Primero vendió la mitad del total que llevó, más media palta y luego vendió la mitad de lo que le quedó después de la primera venta, más media palta.</w:t>
      </w:r>
    </w:p>
    <w:p w:rsidR="00E0222C" w:rsidRDefault="00E0222C">
      <w:pPr>
        <w:tabs>
          <w:tab w:val="left" w:pos="540"/>
        </w:tabs>
        <w:ind w:left="540"/>
        <w:jc w:val="both"/>
        <w:rPr>
          <w:rFonts w:ascii="Arial" w:hAnsi="Arial" w:cs="Arial"/>
        </w:rPr>
      </w:pPr>
      <w:r>
        <w:rPr>
          <w:rFonts w:ascii="Arial" w:hAnsi="Arial" w:cs="Arial"/>
        </w:rPr>
        <w:t>Si luego de estas dos ventas le quedó 1 palta.</w:t>
      </w:r>
    </w:p>
    <w:p w:rsidR="00E0222C" w:rsidRDefault="00E0222C">
      <w:pPr>
        <w:tabs>
          <w:tab w:val="left" w:pos="540"/>
        </w:tabs>
        <w:ind w:left="540"/>
        <w:jc w:val="both"/>
        <w:rPr>
          <w:rFonts w:ascii="Arial" w:hAnsi="Arial" w:cs="Arial"/>
          <w:b/>
        </w:rPr>
      </w:pPr>
      <w:r>
        <w:rPr>
          <w:rFonts w:ascii="Arial" w:hAnsi="Arial" w:cs="Arial"/>
          <w:b/>
        </w:rPr>
        <w:t>¿Cuántas paltas había llevado al mercado, si se sabe además que en ningún momento cortó ninguna palta?</w:t>
      </w:r>
    </w:p>
    <w:p w:rsidR="00E0222C" w:rsidRDefault="00E0222C">
      <w:pPr>
        <w:tabs>
          <w:tab w:val="left" w:pos="540"/>
        </w:tabs>
        <w:ind w:left="540"/>
        <w:jc w:val="both"/>
        <w:rPr>
          <w:rFonts w:ascii="Arial" w:hAnsi="Arial" w:cs="Arial"/>
        </w:rPr>
      </w:pPr>
    </w:p>
    <w:p w:rsidR="00E0222C" w:rsidRDefault="00E0222C">
      <w:pPr>
        <w:tabs>
          <w:tab w:val="left" w:pos="540"/>
        </w:tabs>
        <w:ind w:left="540"/>
        <w:jc w:val="both"/>
        <w:rPr>
          <w:rFonts w:ascii="Arial" w:hAnsi="Arial" w:cs="Arial"/>
        </w:rPr>
      </w:pPr>
    </w:p>
    <w:p w:rsidR="00E0222C" w:rsidRDefault="002C68FF">
      <w:pPr>
        <w:tabs>
          <w:tab w:val="left" w:pos="540"/>
        </w:tabs>
        <w:ind w:left="540"/>
        <w:jc w:val="both"/>
        <w:rPr>
          <w:rFonts w:ascii="Arial" w:hAnsi="Arial" w:cs="Arial"/>
        </w:rPr>
      </w:pPr>
      <w:r>
        <w:rPr>
          <w:rFonts w:ascii="Arial" w:hAnsi="Arial" w:cs="Arial"/>
          <w:noProof/>
        </w:rPr>
        <mc:AlternateContent>
          <mc:Choice Requires="wps">
            <w:drawing>
              <wp:anchor distT="0" distB="0" distL="114300" distR="114300" simplePos="0" relativeHeight="251652096" behindDoc="1" locked="0" layoutInCell="1" allowOverlap="1">
                <wp:simplePos x="0" y="0"/>
                <wp:positionH relativeFrom="column">
                  <wp:posOffset>-114300</wp:posOffset>
                </wp:positionH>
                <wp:positionV relativeFrom="paragraph">
                  <wp:posOffset>157480</wp:posOffset>
                </wp:positionV>
                <wp:extent cx="5943600" cy="2535555"/>
                <wp:effectExtent l="9525" t="5080" r="9525" b="12065"/>
                <wp:wrapNone/>
                <wp:docPr id="218" name="AutoShape 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2535555"/>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1" o:spid="_x0000_s1026" style="position:absolute;margin-left:-9pt;margin-top:12.4pt;width:468pt;height:199.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" strokecolor="gray"/>
            </w:pict>
          </mc:Fallback>
        </mc:AlternateContent>
      </w:r>
    </w:p>
    <w:p w:rsidR="00E0222C" w:rsidRDefault="00E0222C">
      <w:pPr>
        <w:tabs>
          <w:tab w:val="left" w:pos="540"/>
        </w:tabs>
        <w:ind w:left="540"/>
        <w:jc w:val="both"/>
        <w:rPr>
          <w:rFonts w:ascii="Arial" w:hAnsi="Arial" w:cs="Arial"/>
        </w:rPr>
      </w:pPr>
    </w:p>
    <w:p w:rsidR="00E0222C" w:rsidRDefault="002C68FF">
      <w:pPr>
        <w:numPr>
          <w:ilvl w:val="0"/>
          <w:numId w:val="2"/>
        </w:numPr>
        <w:tabs>
          <w:tab w:val="clear" w:pos="720"/>
          <w:tab w:val="left" w:pos="540"/>
        </w:tabs>
        <w:ind w:left="540" w:right="2847" w:hanging="540"/>
        <w:jc w:val="both"/>
        <w:rPr>
          <w:rFonts w:ascii="Arial" w:hAnsi="Arial" w:cs="Arial"/>
        </w:rPr>
      </w:pPr>
      <w:r>
        <w:rPr>
          <w:noProof/>
          <w:sz w:val="20"/>
        </w:rPr>
        <w:drawing>
          <wp:anchor distT="0" distB="0" distL="114300" distR="114300" simplePos="0" relativeHeight="251679744" behindDoc="0" locked="0" layoutInCell="1" allowOverlap="1">
            <wp:simplePos x="0" y="0"/>
            <wp:positionH relativeFrom="column">
              <wp:posOffset>4533900</wp:posOffset>
            </wp:positionH>
            <wp:positionV relativeFrom="paragraph">
              <wp:posOffset>300355</wp:posOffset>
            </wp:positionV>
            <wp:extent cx="585470" cy="791210"/>
            <wp:effectExtent l="0" t="0" r="5080" b="8890"/>
            <wp:wrapNone/>
            <wp:docPr id="217" name="Imagen 211" descr="profe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profe0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85470" cy="7912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b/>
          <w:noProof/>
        </w:rPr>
        <mc:AlternateContent>
          <mc:Choice Requires="wps">
            <w:drawing>
              <wp:anchor distT="0" distB="0" distL="114300" distR="114300" simplePos="0" relativeHeight="251671552" behindDoc="1" locked="0" layoutInCell="1" allowOverlap="1">
                <wp:simplePos x="0" y="0"/>
                <wp:positionH relativeFrom="column">
                  <wp:posOffset>4000500</wp:posOffset>
                </wp:positionH>
                <wp:positionV relativeFrom="paragraph">
                  <wp:posOffset>56515</wp:posOffset>
                </wp:positionV>
                <wp:extent cx="1805305" cy="1355725"/>
                <wp:effectExtent l="0" t="0" r="4445" b="0"/>
                <wp:wrapNone/>
                <wp:docPr id="216"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5305" cy="1355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222C" w:rsidRDefault="002C68FF">
                            <w:r>
                              <w:rPr>
                                <w:noProof/>
                              </w:rPr>
                              <w:drawing>
                                <wp:inline distT="0" distB="0" distL="0" distR="0">
                                  <wp:extent cx="1619250" cy="1263650"/>
                                  <wp:effectExtent l="0" t="0" r="0" b="0"/>
                                  <wp:docPr id="7" name="Imagen 7" descr="AV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V06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19250" cy="12636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045" type="#_x0000_t202" style="position:absolute;left:0;text-align:left;margin-left:315pt;margin-top:4.45pt;width:142.15pt;height:106.75pt;z-index:-2516449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" stroked="f">
                <v:textbox>
                  <w:txbxContent>
                    <w:p w:rsidR="00E0222C" w:rsidRDefault="002C68FF">
                      <w:r>
                        <w:rPr>
                          <w:noProof/>
                        </w:rPr>
                        <w:drawing>
                          <wp:inline distT="0" distB="0" distL="0" distR="0">
                            <wp:extent cx="1619250" cy="1263650"/>
                            <wp:effectExtent l="0" t="0" r="0" b="0"/>
                            <wp:docPr id="7" name="Imagen 7" descr="AV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V06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19250" cy="1263650"/>
                                    </a:xfrm>
                                    <a:prstGeom prst="rect">
                                      <a:avLst/>
                                    </a:prstGeom>
                                    <a:noFill/>
                                    <a:ln>
                                      <a:noFill/>
                                    </a:ln>
                                  </pic:spPr>
                                </pic:pic>
                              </a:graphicData>
                            </a:graphic>
                          </wp:inline>
                        </w:drawing>
                      </w:r>
                    </w:p>
                  </w:txbxContent>
                </v:textbox>
              </v:shape>
            </w:pict>
          </mc:Fallback>
        </mc:AlternateContent>
      </w:r>
      <w:r w:rsidR="00E0222C">
        <w:rPr>
          <w:rFonts w:ascii="Arial" w:hAnsi="Arial" w:cs="Arial"/>
        </w:rPr>
        <w:t xml:space="preserve">La tasa actual del Impuesto General a las Ventas (IGV) en el Perú es el 19% del valor de venta. </w:t>
      </w:r>
    </w:p>
    <w:p w:rsidR="00E0222C" w:rsidRDefault="00E0222C">
      <w:pPr>
        <w:tabs>
          <w:tab w:val="left" w:pos="540"/>
        </w:tabs>
        <w:ind w:left="540" w:right="2847"/>
        <w:jc w:val="both"/>
        <w:rPr>
          <w:rFonts w:ascii="Arial" w:hAnsi="Arial" w:cs="Arial"/>
        </w:rPr>
      </w:pPr>
      <w:r>
        <w:rPr>
          <w:rFonts w:ascii="Arial" w:hAnsi="Arial" w:cs="Arial"/>
        </w:rPr>
        <w:t>Luego, al vender un artículo al público, el comerciante tiene que agregar al valor de venta (V) el impuesto general a las ventas que es el 19% de V, dando como resultado el valor facturado (F) que finalmente debe pagar el cliente:</w:t>
      </w:r>
    </w:p>
    <w:p w:rsidR="00E0222C" w:rsidRDefault="00E0222C">
      <w:pPr>
        <w:tabs>
          <w:tab w:val="left" w:pos="540"/>
        </w:tabs>
        <w:spacing w:before="120"/>
        <w:ind w:left="539" w:right="2846"/>
        <w:jc w:val="center"/>
        <w:rPr>
          <w:rFonts w:ascii="Arial" w:hAnsi="Arial" w:cs="Arial"/>
        </w:rPr>
      </w:pPr>
      <w:r>
        <w:rPr>
          <w:rFonts w:ascii="Arial" w:hAnsi="Arial" w:cs="Arial"/>
        </w:rPr>
        <w:t>F  =  V  +  19% V</w:t>
      </w:r>
    </w:p>
    <w:p w:rsidR="00E0222C" w:rsidRDefault="00E0222C">
      <w:pPr>
        <w:tabs>
          <w:tab w:val="left" w:pos="540"/>
        </w:tabs>
        <w:ind w:left="540"/>
        <w:jc w:val="both"/>
        <w:rPr>
          <w:rFonts w:ascii="Arial" w:hAnsi="Arial" w:cs="Arial"/>
        </w:rPr>
      </w:pPr>
    </w:p>
    <w:p w:rsidR="00E0222C" w:rsidRDefault="00E0222C">
      <w:pPr>
        <w:tabs>
          <w:tab w:val="left" w:pos="540"/>
        </w:tabs>
        <w:ind w:left="540"/>
        <w:jc w:val="both"/>
        <w:rPr>
          <w:rFonts w:ascii="Arial" w:hAnsi="Arial" w:cs="Arial"/>
        </w:rPr>
      </w:pPr>
      <w:r>
        <w:rPr>
          <w:rFonts w:ascii="Arial" w:hAnsi="Arial" w:cs="Arial"/>
        </w:rPr>
        <w:t>Si una persona compra un televisor y paga 1 666 soles (incluido el IGV).</w:t>
      </w:r>
    </w:p>
    <w:p w:rsidR="00E0222C" w:rsidRDefault="00E0222C">
      <w:pPr>
        <w:tabs>
          <w:tab w:val="left" w:pos="540"/>
        </w:tabs>
        <w:ind w:left="540"/>
        <w:jc w:val="both"/>
        <w:rPr>
          <w:rFonts w:ascii="Arial" w:hAnsi="Arial" w:cs="Arial"/>
          <w:b/>
        </w:rPr>
      </w:pPr>
      <w:r>
        <w:rPr>
          <w:rFonts w:ascii="Arial" w:hAnsi="Arial" w:cs="Arial"/>
          <w:b/>
        </w:rPr>
        <w:t>¿Cuánto es el valor en soles del impuesto general a las ventas de este televisor?</w:t>
      </w:r>
    </w:p>
    <w:p w:rsidR="00E0222C" w:rsidRDefault="00E0222C">
      <w:pPr>
        <w:tabs>
          <w:tab w:val="left" w:pos="540"/>
        </w:tabs>
        <w:ind w:left="540"/>
        <w:jc w:val="both"/>
        <w:rPr>
          <w:rFonts w:ascii="Arial" w:hAnsi="Arial" w:cs="Arial"/>
        </w:rPr>
      </w:pPr>
    </w:p>
    <w:p w:rsidR="00E0222C" w:rsidRDefault="00E0222C">
      <w:pPr>
        <w:tabs>
          <w:tab w:val="left" w:pos="540"/>
        </w:tabs>
        <w:ind w:left="540"/>
        <w:jc w:val="both"/>
        <w:rPr>
          <w:rFonts w:ascii="Arial" w:hAnsi="Arial" w:cs="Arial"/>
        </w:rPr>
      </w:pPr>
    </w:p>
    <w:p w:rsidR="00E0222C" w:rsidRDefault="00E0222C">
      <w:pPr>
        <w:numPr>
          <w:ilvl w:val="0"/>
          <w:numId w:val="1"/>
        </w:numPr>
        <w:tabs>
          <w:tab w:val="clear" w:pos="1080"/>
          <w:tab w:val="left" w:pos="540"/>
        </w:tabs>
        <w:ind w:left="540" w:hanging="540"/>
        <w:jc w:val="both"/>
        <w:rPr>
          <w:rFonts w:ascii="Garamond" w:hAnsi="Garamond" w:cs="Arial"/>
          <w:b/>
          <w:sz w:val="32"/>
          <w:szCs w:val="32"/>
        </w:rPr>
      </w:pPr>
      <w:r>
        <w:rPr>
          <w:rFonts w:ascii="Garamond" w:hAnsi="Garamond" w:cs="Arial"/>
          <w:b/>
          <w:sz w:val="32"/>
          <w:szCs w:val="32"/>
          <w:u w:val="single"/>
        </w:rPr>
        <w:t>RAZONAMIENTO LÓGICO</w:t>
      </w:r>
      <w:r>
        <w:rPr>
          <w:rFonts w:ascii="Garamond" w:hAnsi="Garamond" w:cs="Arial"/>
          <w:b/>
          <w:sz w:val="32"/>
          <w:szCs w:val="32"/>
        </w:rPr>
        <w:t>:</w:t>
      </w:r>
    </w:p>
    <w:p w:rsidR="00E0222C" w:rsidRDefault="00E0222C">
      <w:pPr>
        <w:tabs>
          <w:tab w:val="left" w:pos="540"/>
        </w:tabs>
        <w:ind w:left="540" w:hanging="540"/>
        <w:jc w:val="both"/>
        <w:rPr>
          <w:rFonts w:ascii="Arial" w:hAnsi="Arial" w:cs="Arial"/>
          <w:sz w:val="16"/>
        </w:rPr>
      </w:pPr>
    </w:p>
    <w:p w:rsidR="00E0222C" w:rsidRDefault="002C68FF">
      <w:pPr>
        <w:tabs>
          <w:tab w:val="left" w:pos="540"/>
        </w:tabs>
        <w:ind w:left="540" w:hanging="540"/>
        <w:jc w:val="both"/>
        <w:rPr>
          <w:rFonts w:ascii="Arial" w:hAnsi="Arial" w:cs="Arial"/>
        </w:rPr>
      </w:pPr>
      <w:r>
        <w:rPr>
          <w:rFonts w:ascii="Arial" w:hAnsi="Arial" w:cs="Arial"/>
          <w:noProof/>
        </w:rPr>
        <mc:AlternateContent>
          <mc:Choice Requires="wps">
            <w:drawing>
              <wp:anchor distT="0" distB="0" distL="114300" distR="114300" simplePos="0" relativeHeight="251624448" behindDoc="1" locked="0" layoutInCell="1" allowOverlap="1">
                <wp:simplePos x="0" y="0"/>
                <wp:positionH relativeFrom="column">
                  <wp:posOffset>-123825</wp:posOffset>
                </wp:positionH>
                <wp:positionV relativeFrom="paragraph">
                  <wp:posOffset>25400</wp:posOffset>
                </wp:positionV>
                <wp:extent cx="5943600" cy="1912620"/>
                <wp:effectExtent l="9525" t="6350" r="9525" b="5080"/>
                <wp:wrapNone/>
                <wp:docPr id="215"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91262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 o:spid="_x0000_s1026" style="position:absolute;margin-left:-9.75pt;margin-top:2pt;width:468pt;height:150.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" strokecolor="gray"/>
            </w:pict>
          </mc:Fallback>
        </mc:AlternateContent>
      </w:r>
    </w:p>
    <w:p w:rsidR="00E0222C" w:rsidRDefault="00E0222C">
      <w:pPr>
        <w:numPr>
          <w:ilvl w:val="0"/>
          <w:numId w:val="2"/>
        </w:numPr>
        <w:tabs>
          <w:tab w:val="clear" w:pos="720"/>
        </w:tabs>
        <w:spacing w:after="240" w:line="320" w:lineRule="exact"/>
        <w:ind w:left="539" w:hanging="539"/>
        <w:jc w:val="both"/>
        <w:rPr>
          <w:rFonts w:ascii="Arial" w:hAnsi="Arial" w:cs="Arial"/>
          <w:b/>
        </w:rPr>
      </w:pPr>
      <w:r>
        <w:rPr>
          <w:rFonts w:ascii="Arial" w:hAnsi="Arial" w:cs="Arial"/>
        </w:rPr>
        <w:t>Arturo, Bertha y Diana estaban hablando sobre las notas que posiblemente iban a obtener en Matemática en el próximo bimestre.</w:t>
      </w:r>
    </w:p>
    <w:p w:rsidR="00E0222C" w:rsidRDefault="00E0222C">
      <w:pPr>
        <w:spacing w:before="120" w:after="60" w:line="320" w:lineRule="exact"/>
        <w:ind w:left="539"/>
        <w:jc w:val="both"/>
        <w:rPr>
          <w:rFonts w:ascii="Arial" w:hAnsi="Arial" w:cs="Arial"/>
          <w:b/>
        </w:rPr>
      </w:pPr>
      <w:r>
        <w:rPr>
          <w:rFonts w:ascii="Arial" w:hAnsi="Arial" w:cs="Arial"/>
        </w:rPr>
        <w:t xml:space="preserve">Arturo dijo: </w:t>
      </w:r>
      <w:r>
        <w:rPr>
          <w:rFonts w:ascii="Arial" w:hAnsi="Arial" w:cs="Arial"/>
          <w:i/>
        </w:rPr>
        <w:t>“Si me ponen quince, entonces le pondrán quince a Bertha.”</w:t>
      </w:r>
      <w:r>
        <w:rPr>
          <w:rFonts w:ascii="Arial" w:hAnsi="Arial" w:cs="Arial"/>
        </w:rPr>
        <w:t xml:space="preserve"> </w:t>
      </w:r>
    </w:p>
    <w:p w:rsidR="00E0222C" w:rsidRDefault="00E0222C">
      <w:pPr>
        <w:spacing w:after="120" w:line="320" w:lineRule="exact"/>
        <w:ind w:left="539"/>
        <w:jc w:val="both"/>
        <w:rPr>
          <w:rFonts w:ascii="Arial" w:hAnsi="Arial" w:cs="Arial"/>
        </w:rPr>
      </w:pPr>
      <w:r>
        <w:rPr>
          <w:rFonts w:ascii="Arial" w:hAnsi="Arial" w:cs="Arial"/>
        </w:rPr>
        <w:t xml:space="preserve">Bertha dijo: </w:t>
      </w:r>
      <w:r>
        <w:rPr>
          <w:rFonts w:ascii="Arial" w:hAnsi="Arial" w:cs="Arial"/>
          <w:i/>
        </w:rPr>
        <w:t>“Si me ponen quince, entonces pondrán quince a Diana.”</w:t>
      </w:r>
      <w:r>
        <w:rPr>
          <w:rFonts w:ascii="Arial" w:hAnsi="Arial" w:cs="Arial"/>
        </w:rPr>
        <w:t xml:space="preserve"> </w:t>
      </w:r>
    </w:p>
    <w:p w:rsidR="00E0222C" w:rsidRDefault="00E0222C">
      <w:pPr>
        <w:spacing w:before="240" w:line="320" w:lineRule="exact"/>
        <w:ind w:left="539"/>
        <w:jc w:val="both"/>
        <w:rPr>
          <w:rFonts w:ascii="Arial" w:hAnsi="Arial" w:cs="Arial"/>
          <w:b/>
        </w:rPr>
      </w:pPr>
      <w:r>
        <w:rPr>
          <w:rFonts w:ascii="Arial" w:hAnsi="Arial" w:cs="Arial"/>
        </w:rPr>
        <w:t xml:space="preserve">Todas estas afirmaciones eran verdaderas, pero sólo dos de los estudiantes recibieron quinces. </w:t>
      </w:r>
      <w:r>
        <w:rPr>
          <w:rFonts w:ascii="Arial" w:hAnsi="Arial" w:cs="Arial"/>
          <w:b/>
        </w:rPr>
        <w:t>¿Cuáles fueron estos dos?</w:t>
      </w:r>
    </w:p>
    <w:p w:rsidR="00E0222C" w:rsidRDefault="00E0222C">
      <w:pPr>
        <w:tabs>
          <w:tab w:val="left" w:pos="2160"/>
          <w:tab w:val="left" w:pos="3960"/>
          <w:tab w:val="left" w:pos="5580"/>
          <w:tab w:val="left" w:pos="7380"/>
        </w:tabs>
        <w:ind w:left="540" w:hanging="540"/>
        <w:jc w:val="both"/>
        <w:rPr>
          <w:rFonts w:ascii="Arial" w:hAnsi="Arial" w:cs="Arial"/>
        </w:rPr>
      </w:pPr>
    </w:p>
    <w:p w:rsidR="00E0222C" w:rsidRDefault="00E0222C">
      <w:pPr>
        <w:tabs>
          <w:tab w:val="left" w:pos="3960"/>
          <w:tab w:val="left" w:pos="7380"/>
        </w:tabs>
        <w:spacing w:line="320" w:lineRule="exact"/>
        <w:ind w:left="539" w:hanging="539"/>
        <w:jc w:val="both"/>
        <w:rPr>
          <w:rFonts w:ascii="Arial" w:hAnsi="Arial" w:cs="Arial"/>
        </w:rPr>
      </w:pPr>
    </w:p>
    <w:p w:rsidR="00E0222C" w:rsidRDefault="002C68FF">
      <w:pPr>
        <w:tabs>
          <w:tab w:val="left" w:pos="3960"/>
          <w:tab w:val="left" w:pos="7380"/>
        </w:tabs>
        <w:spacing w:line="320" w:lineRule="exact"/>
        <w:ind w:left="539" w:hanging="539"/>
        <w:jc w:val="both"/>
        <w:rPr>
          <w:rFonts w:ascii="Arial" w:hAnsi="Arial" w:cs="Arial"/>
        </w:rPr>
      </w:pPr>
      <w:r>
        <w:rPr>
          <w:rFonts w:ascii="Arial" w:hAnsi="Arial" w:cs="Arial"/>
          <w:noProof/>
        </w:rPr>
        <mc:AlternateContent>
          <mc:Choice Requires="wps">
            <w:drawing>
              <wp:anchor distT="0" distB="0" distL="114300" distR="114300" simplePos="0" relativeHeight="251625472" behindDoc="1" locked="0" layoutInCell="1" allowOverlap="1">
                <wp:simplePos x="0" y="0"/>
                <wp:positionH relativeFrom="column">
                  <wp:posOffset>-114300</wp:posOffset>
                </wp:positionH>
                <wp:positionV relativeFrom="paragraph">
                  <wp:posOffset>81280</wp:posOffset>
                </wp:positionV>
                <wp:extent cx="5943600" cy="2230120"/>
                <wp:effectExtent l="9525" t="5080" r="9525" b="12700"/>
                <wp:wrapNone/>
                <wp:docPr id="214"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223012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 o:spid="_x0000_s1026" style="position:absolute;margin-left:-9pt;margin-top:6.4pt;width:468pt;height:175.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" strokecolor="gray"/>
            </w:pict>
          </mc:Fallback>
        </mc:AlternateContent>
      </w:r>
      <w:r w:rsidR="00E0222C">
        <w:rPr>
          <w:rFonts w:ascii="Arial" w:hAnsi="Arial" w:cs="Arial"/>
        </w:rPr>
        <w:tab/>
      </w:r>
    </w:p>
    <w:p w:rsidR="00E0222C" w:rsidRDefault="00E0222C">
      <w:pPr>
        <w:numPr>
          <w:ilvl w:val="0"/>
          <w:numId w:val="2"/>
        </w:numPr>
        <w:tabs>
          <w:tab w:val="clear" w:pos="720"/>
        </w:tabs>
        <w:spacing w:line="320" w:lineRule="exact"/>
        <w:ind w:left="539" w:hanging="539"/>
        <w:jc w:val="both"/>
        <w:rPr>
          <w:rFonts w:ascii="Arial" w:hAnsi="Arial" w:cs="Arial"/>
          <w:b/>
        </w:rPr>
      </w:pPr>
      <w:r>
        <w:rPr>
          <w:rFonts w:ascii="Arial" w:hAnsi="Arial" w:cs="Arial"/>
        </w:rPr>
        <w:t>Ana, Bernardo, Carlos y Diana están sentados en una fila de cuatro asientos numerados del 1 al 4 (de izquierda a derecha).</w:t>
      </w:r>
    </w:p>
    <w:p w:rsidR="00E0222C" w:rsidRDefault="00E0222C">
      <w:pPr>
        <w:spacing w:line="320" w:lineRule="exact"/>
        <w:ind w:left="539"/>
        <w:jc w:val="both"/>
        <w:rPr>
          <w:rFonts w:ascii="Arial" w:hAnsi="Arial" w:cs="Arial"/>
        </w:rPr>
      </w:pPr>
    </w:p>
    <w:p w:rsidR="00E0222C" w:rsidRDefault="00E0222C">
      <w:pPr>
        <w:spacing w:line="320" w:lineRule="exact"/>
        <w:ind w:left="539"/>
        <w:jc w:val="both"/>
        <w:rPr>
          <w:rFonts w:ascii="Arial" w:hAnsi="Arial" w:cs="Arial"/>
          <w:i/>
        </w:rPr>
      </w:pPr>
      <w:r>
        <w:rPr>
          <w:rFonts w:ascii="Arial" w:hAnsi="Arial" w:cs="Arial"/>
        </w:rPr>
        <w:t>José los mira y dice:</w:t>
      </w:r>
      <w:r>
        <w:rPr>
          <w:rFonts w:ascii="Arial" w:hAnsi="Arial" w:cs="Arial"/>
        </w:rPr>
        <w:tab/>
        <w:t xml:space="preserve">- </w:t>
      </w:r>
      <w:r>
        <w:rPr>
          <w:rFonts w:ascii="Arial" w:hAnsi="Arial" w:cs="Arial"/>
          <w:i/>
        </w:rPr>
        <w:t>“Bernardo está al lado de Carlos”</w:t>
      </w:r>
    </w:p>
    <w:p w:rsidR="00E0222C" w:rsidRDefault="00E0222C">
      <w:pPr>
        <w:spacing w:line="320" w:lineRule="exact"/>
        <w:ind w:left="539" w:hanging="539"/>
        <w:jc w:val="both"/>
        <w:rPr>
          <w:rFonts w:ascii="Arial" w:hAnsi="Arial" w:cs="Arial"/>
          <w:i/>
        </w:rPr>
      </w:pPr>
      <w:r>
        <w:rPr>
          <w:rFonts w:ascii="Arial" w:hAnsi="Arial" w:cs="Arial"/>
          <w:i/>
        </w:rPr>
        <w:tab/>
      </w:r>
      <w:r>
        <w:rPr>
          <w:rFonts w:ascii="Arial" w:hAnsi="Arial" w:cs="Arial"/>
          <w:i/>
        </w:rPr>
        <w:tab/>
      </w:r>
      <w:r>
        <w:rPr>
          <w:rFonts w:ascii="Arial" w:hAnsi="Arial" w:cs="Arial"/>
          <w:i/>
        </w:rPr>
        <w:tab/>
      </w:r>
      <w:r>
        <w:rPr>
          <w:rFonts w:ascii="Arial" w:hAnsi="Arial" w:cs="Arial"/>
          <w:i/>
        </w:rPr>
        <w:tab/>
      </w:r>
      <w:r>
        <w:rPr>
          <w:rFonts w:ascii="Arial" w:hAnsi="Arial" w:cs="Arial"/>
          <w:i/>
        </w:rPr>
        <w:tab/>
        <w:t>- “Ana está entre Bernardo y Carlos”</w:t>
      </w:r>
    </w:p>
    <w:p w:rsidR="00E0222C" w:rsidRDefault="00E0222C">
      <w:pPr>
        <w:ind w:left="540" w:hanging="540"/>
        <w:jc w:val="both"/>
        <w:rPr>
          <w:rFonts w:ascii="Arial" w:hAnsi="Arial" w:cs="Arial"/>
        </w:rPr>
      </w:pPr>
    </w:p>
    <w:p w:rsidR="00E0222C" w:rsidRDefault="00E0222C">
      <w:pPr>
        <w:tabs>
          <w:tab w:val="left" w:pos="540"/>
        </w:tabs>
        <w:spacing w:line="320" w:lineRule="exact"/>
        <w:ind w:left="539" w:hanging="539"/>
        <w:jc w:val="both"/>
        <w:rPr>
          <w:rFonts w:ascii="Arial" w:hAnsi="Arial" w:cs="Arial"/>
        </w:rPr>
      </w:pPr>
      <w:r>
        <w:rPr>
          <w:rFonts w:ascii="Arial" w:hAnsi="Arial" w:cs="Arial"/>
        </w:rPr>
        <w:tab/>
        <w:t xml:space="preserve">Sucede que cada una de las afirmaciones que hizo José es falsa. En verdad, Bernardo, está sentado en el asiento Nº 3. </w:t>
      </w:r>
    </w:p>
    <w:p w:rsidR="00E0222C" w:rsidRDefault="00E0222C">
      <w:pPr>
        <w:tabs>
          <w:tab w:val="left" w:pos="540"/>
        </w:tabs>
        <w:spacing w:before="120" w:line="320" w:lineRule="exact"/>
        <w:ind w:left="1078" w:hanging="539"/>
        <w:jc w:val="both"/>
        <w:rPr>
          <w:rFonts w:ascii="Arial" w:hAnsi="Arial" w:cs="Arial"/>
          <w:b/>
        </w:rPr>
      </w:pPr>
      <w:r>
        <w:rPr>
          <w:rFonts w:ascii="Arial" w:hAnsi="Arial" w:cs="Arial"/>
          <w:b/>
        </w:rPr>
        <w:t>¿Quién está sentado en el asiento Nº  2?</w:t>
      </w:r>
    </w:p>
    <w:p w:rsidR="00E0222C" w:rsidRDefault="00E0222C">
      <w:pPr>
        <w:tabs>
          <w:tab w:val="left" w:pos="2160"/>
          <w:tab w:val="left" w:pos="3960"/>
          <w:tab w:val="left" w:pos="5580"/>
          <w:tab w:val="left" w:pos="7380"/>
        </w:tabs>
        <w:ind w:left="540" w:hanging="540"/>
        <w:jc w:val="both"/>
        <w:rPr>
          <w:rFonts w:ascii="Arial" w:hAnsi="Arial" w:cs="Arial"/>
        </w:rPr>
      </w:pPr>
    </w:p>
    <w:p w:rsidR="00E0222C" w:rsidRDefault="00E0222C">
      <w:pPr>
        <w:ind w:left="540" w:hanging="540"/>
        <w:jc w:val="both"/>
        <w:rPr>
          <w:rFonts w:ascii="Arial" w:hAnsi="Arial" w:cs="Arial"/>
          <w:b/>
        </w:rPr>
      </w:pPr>
    </w:p>
    <w:p w:rsidR="00E0222C" w:rsidRDefault="00E0222C">
      <w:pPr>
        <w:ind w:left="540" w:hanging="540"/>
        <w:jc w:val="both"/>
        <w:rPr>
          <w:rFonts w:ascii="Arial" w:hAnsi="Arial" w:cs="Arial"/>
          <w:b/>
          <w:sz w:val="16"/>
        </w:rPr>
      </w:pPr>
    </w:p>
    <w:p w:rsidR="00E0222C" w:rsidRDefault="002C68FF">
      <w:pPr>
        <w:ind w:left="540" w:hanging="540"/>
        <w:jc w:val="both"/>
        <w:rPr>
          <w:rFonts w:ascii="Arial" w:hAnsi="Arial" w:cs="Arial"/>
          <w:b/>
        </w:rPr>
      </w:pPr>
      <w:r>
        <w:rPr>
          <w:rFonts w:ascii="Arial" w:hAnsi="Arial" w:cs="Arial"/>
          <w:noProof/>
        </w:rPr>
        <mc:AlternateContent>
          <mc:Choice Requires="wps">
            <w:drawing>
              <wp:anchor distT="0" distB="0" distL="114300" distR="114300" simplePos="0" relativeHeight="251626496" behindDoc="1" locked="0" layoutInCell="1" allowOverlap="1">
                <wp:simplePos x="0" y="0"/>
                <wp:positionH relativeFrom="column">
                  <wp:posOffset>-114300</wp:posOffset>
                </wp:positionH>
                <wp:positionV relativeFrom="paragraph">
                  <wp:posOffset>35560</wp:posOffset>
                </wp:positionV>
                <wp:extent cx="5943600" cy="1557020"/>
                <wp:effectExtent l="9525" t="6985" r="9525" b="7620"/>
                <wp:wrapNone/>
                <wp:docPr id="213" name="AutoShap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55702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6" o:spid="_x0000_s1026" style="position:absolute;margin-left:-9pt;margin-top:2.8pt;width:468pt;height:122.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" strokecolor="gray"/>
            </w:pict>
          </mc:Fallback>
        </mc:AlternateContent>
      </w:r>
    </w:p>
    <w:p w:rsidR="00E0222C" w:rsidRDefault="002C68FF">
      <w:pPr>
        <w:numPr>
          <w:ilvl w:val="0"/>
          <w:numId w:val="2"/>
        </w:numPr>
        <w:tabs>
          <w:tab w:val="clear" w:pos="720"/>
        </w:tabs>
        <w:spacing w:line="320" w:lineRule="exact"/>
        <w:ind w:left="539" w:right="2024" w:hanging="539"/>
        <w:jc w:val="both"/>
        <w:rPr>
          <w:rFonts w:ascii="Arial" w:hAnsi="Arial" w:cs="Arial"/>
          <w:b/>
        </w:rPr>
      </w:pPr>
      <w:r>
        <w:rPr>
          <w:rFonts w:ascii="Arial" w:hAnsi="Arial" w:cs="Arial"/>
          <w:b/>
          <w:noProof/>
        </w:rPr>
        <mc:AlternateContent>
          <mc:Choice Requires="wps">
            <w:drawing>
              <wp:anchor distT="0" distB="0" distL="114300" distR="114300" simplePos="0" relativeHeight="251631616" behindDoc="0" locked="0" layoutInCell="1" allowOverlap="1">
                <wp:simplePos x="0" y="0"/>
                <wp:positionH relativeFrom="column">
                  <wp:posOffset>4384040</wp:posOffset>
                </wp:positionH>
                <wp:positionV relativeFrom="paragraph">
                  <wp:posOffset>76200</wp:posOffset>
                </wp:positionV>
                <wp:extent cx="1330960" cy="1019810"/>
                <wp:effectExtent l="2540" t="0" r="0" b="0"/>
                <wp:wrapNone/>
                <wp:docPr id="212"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0960" cy="1019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222C" w:rsidRDefault="002C68FF">
                            <w:r>
                              <w:rPr>
                                <w:noProof/>
                              </w:rPr>
                              <w:drawing>
                                <wp:inline distT="0" distB="0" distL="0" distR="0">
                                  <wp:extent cx="1149350" cy="927100"/>
                                  <wp:effectExtent l="0" t="0" r="0" b="6350"/>
                                  <wp:docPr id="8" name="Imagen 8" descr="TOY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OY04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49350" cy="92710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046" type="#_x0000_t202" style="position:absolute;left:0;text-align:left;margin-left:345.2pt;margin-top:6pt;width:104.8pt;height:80.3pt;z-index:2516316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" stroked="f">
                <v:textbox>
                  <w:txbxContent>
                    <w:p w:rsidR="00E0222C" w:rsidRDefault="002C68FF">
                      <w:r>
                        <w:rPr>
                          <w:noProof/>
                        </w:rPr>
                        <w:drawing>
                          <wp:inline distT="0" distB="0" distL="0" distR="0">
                            <wp:extent cx="1149350" cy="927100"/>
                            <wp:effectExtent l="0" t="0" r="0" b="6350"/>
                            <wp:docPr id="8" name="Imagen 8" descr="TOY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OY04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49350" cy="927100"/>
                                    </a:xfrm>
                                    <a:prstGeom prst="rect">
                                      <a:avLst/>
                                    </a:prstGeom>
                                    <a:noFill/>
                                    <a:ln>
                                      <a:noFill/>
                                    </a:ln>
                                  </pic:spPr>
                                </pic:pic>
                              </a:graphicData>
                            </a:graphic>
                          </wp:inline>
                        </w:drawing>
                      </w:r>
                    </w:p>
                  </w:txbxContent>
                </v:textbox>
              </v:shape>
            </w:pict>
          </mc:Fallback>
        </mc:AlternateContent>
      </w:r>
      <w:r w:rsidR="00E0222C">
        <w:rPr>
          <w:rFonts w:ascii="Arial" w:hAnsi="Arial" w:cs="Arial"/>
        </w:rPr>
        <w:t>Ana, Emma y Lilia pertenecen a la banda de música del colegio. Una toca la flauta, otra toca el saxofón, y la otra toca los tambores. Ana es una estudiante de cuarto grado. Ana y la saxofonista practican después del colegio. Emma y la flautista son estudiantes de quinto grado.</w:t>
      </w:r>
    </w:p>
    <w:p w:rsidR="00E0222C" w:rsidRDefault="00E0222C">
      <w:pPr>
        <w:spacing w:before="120" w:line="320" w:lineRule="exact"/>
        <w:ind w:right="2024" w:firstLine="539"/>
        <w:jc w:val="both"/>
        <w:rPr>
          <w:rFonts w:ascii="Arial" w:hAnsi="Arial" w:cs="Arial"/>
          <w:b/>
        </w:rPr>
      </w:pPr>
      <w:r>
        <w:rPr>
          <w:rFonts w:ascii="Arial" w:hAnsi="Arial" w:cs="Arial"/>
          <w:b/>
        </w:rPr>
        <w:t>¿Quién toca los tambores?</w:t>
      </w:r>
    </w:p>
    <w:p w:rsidR="00E0222C" w:rsidRDefault="00E0222C">
      <w:pPr>
        <w:ind w:left="540" w:hanging="540"/>
        <w:jc w:val="both"/>
        <w:rPr>
          <w:rFonts w:ascii="Arial" w:hAnsi="Arial" w:cs="Arial"/>
          <w:b/>
        </w:rPr>
      </w:pPr>
    </w:p>
    <w:p w:rsidR="00E0222C" w:rsidRDefault="00E0222C">
      <w:pPr>
        <w:spacing w:line="200" w:lineRule="exact"/>
        <w:ind w:left="539"/>
        <w:jc w:val="both"/>
        <w:rPr>
          <w:rFonts w:ascii="Arial" w:hAnsi="Arial" w:cs="Arial"/>
          <w:b/>
          <w:sz w:val="16"/>
        </w:rPr>
      </w:pPr>
    </w:p>
    <w:p w:rsidR="00E0222C" w:rsidRDefault="002C68FF">
      <w:pPr>
        <w:spacing w:line="320" w:lineRule="exact"/>
        <w:ind w:left="539"/>
        <w:jc w:val="both"/>
        <w:rPr>
          <w:rFonts w:ascii="Arial" w:hAnsi="Arial" w:cs="Arial"/>
          <w:b/>
          <w:sz w:val="16"/>
        </w:rPr>
      </w:pPr>
      <w:r>
        <w:rPr>
          <w:rFonts w:ascii="Arial" w:hAnsi="Arial" w:cs="Arial"/>
          <w:noProof/>
          <w:sz w:val="16"/>
        </w:rPr>
        <mc:AlternateContent>
          <mc:Choice Requires="wps">
            <w:drawing>
              <wp:anchor distT="0" distB="0" distL="114300" distR="114300" simplePos="0" relativeHeight="251627520" behindDoc="1" locked="0" layoutInCell="1" allowOverlap="1">
                <wp:simplePos x="0" y="0"/>
                <wp:positionH relativeFrom="column">
                  <wp:posOffset>-114300</wp:posOffset>
                </wp:positionH>
                <wp:positionV relativeFrom="paragraph">
                  <wp:posOffset>68580</wp:posOffset>
                </wp:positionV>
                <wp:extent cx="5943600" cy="2407920"/>
                <wp:effectExtent l="9525" t="11430" r="9525" b="9525"/>
                <wp:wrapNone/>
                <wp:docPr id="211"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240792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7" o:spid="_x0000_s1026" style="position:absolute;margin-left:-9pt;margin-top:5.4pt;width:468pt;height:189.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" strokecolor="gray"/>
            </w:pict>
          </mc:Fallback>
        </mc:AlternateContent>
      </w:r>
    </w:p>
    <w:p w:rsidR="00E0222C" w:rsidRDefault="00E0222C">
      <w:pPr>
        <w:numPr>
          <w:ilvl w:val="0"/>
          <w:numId w:val="2"/>
        </w:numPr>
        <w:tabs>
          <w:tab w:val="clear" w:pos="720"/>
        </w:tabs>
        <w:spacing w:line="320" w:lineRule="exact"/>
        <w:ind w:left="539" w:hanging="539"/>
        <w:jc w:val="both"/>
        <w:rPr>
          <w:rFonts w:ascii="Arial" w:hAnsi="Arial" w:cs="Arial"/>
          <w:b/>
        </w:rPr>
      </w:pPr>
      <w:r>
        <w:rPr>
          <w:rFonts w:ascii="Arial" w:hAnsi="Arial" w:cs="Arial"/>
        </w:rPr>
        <w:t>Karim, Ursula, Tania y Liliana participaron en un concurso de equitación.  Cuando un periodista que había llegado tarde les preguntó en qué puestos habían llegado, respondieron así:</w:t>
      </w:r>
    </w:p>
    <w:p w:rsidR="00E0222C" w:rsidRDefault="00E0222C">
      <w:pPr>
        <w:spacing w:line="200" w:lineRule="exact"/>
        <w:ind w:left="539"/>
        <w:jc w:val="both"/>
        <w:rPr>
          <w:rFonts w:ascii="Arial" w:hAnsi="Arial" w:cs="Arial"/>
          <w:b/>
        </w:rPr>
      </w:pPr>
    </w:p>
    <w:p w:rsidR="00E0222C" w:rsidRDefault="00E0222C">
      <w:pPr>
        <w:tabs>
          <w:tab w:val="left" w:pos="1620"/>
          <w:tab w:val="left" w:pos="1800"/>
        </w:tabs>
        <w:spacing w:after="60" w:line="320" w:lineRule="exact"/>
        <w:ind w:left="1798" w:hanging="1259"/>
        <w:jc w:val="both"/>
        <w:rPr>
          <w:rFonts w:ascii="Arial" w:hAnsi="Arial" w:cs="Arial"/>
          <w:i/>
        </w:rPr>
      </w:pPr>
      <w:r>
        <w:rPr>
          <w:rFonts w:ascii="Arial" w:hAnsi="Arial" w:cs="Arial"/>
        </w:rPr>
        <w:t>Karim</w:t>
      </w:r>
      <w:r>
        <w:rPr>
          <w:rFonts w:ascii="Arial" w:hAnsi="Arial" w:cs="Arial"/>
        </w:rPr>
        <w:tab/>
        <w:t>:</w:t>
      </w:r>
      <w:r>
        <w:rPr>
          <w:rFonts w:ascii="Arial" w:hAnsi="Arial" w:cs="Arial"/>
        </w:rPr>
        <w:tab/>
      </w:r>
      <w:r>
        <w:rPr>
          <w:rFonts w:ascii="Arial" w:hAnsi="Arial" w:cs="Arial"/>
          <w:i/>
        </w:rPr>
        <w:t>“Liliana fue primera y Ursula fue segunda”</w:t>
      </w:r>
    </w:p>
    <w:p w:rsidR="00E0222C" w:rsidRDefault="00E0222C">
      <w:pPr>
        <w:tabs>
          <w:tab w:val="left" w:pos="1620"/>
          <w:tab w:val="left" w:pos="1800"/>
        </w:tabs>
        <w:spacing w:after="60" w:line="320" w:lineRule="exact"/>
        <w:ind w:left="1798" w:hanging="1259"/>
        <w:jc w:val="both"/>
        <w:rPr>
          <w:rFonts w:ascii="Arial" w:hAnsi="Arial" w:cs="Arial"/>
          <w:i/>
        </w:rPr>
      </w:pPr>
      <w:r>
        <w:rPr>
          <w:rFonts w:ascii="Arial" w:hAnsi="Arial" w:cs="Arial"/>
        </w:rPr>
        <w:t>Ursula</w:t>
      </w:r>
      <w:r>
        <w:rPr>
          <w:rFonts w:ascii="Arial" w:hAnsi="Arial" w:cs="Arial"/>
        </w:rPr>
        <w:tab/>
        <w:t>:</w:t>
      </w:r>
      <w:r>
        <w:rPr>
          <w:rFonts w:ascii="Arial" w:hAnsi="Arial" w:cs="Arial"/>
          <w:i/>
        </w:rPr>
        <w:tab/>
        <w:t>“Liliana fue segunda y Tania fue tercera”</w:t>
      </w:r>
    </w:p>
    <w:p w:rsidR="00E0222C" w:rsidRDefault="00E0222C">
      <w:pPr>
        <w:tabs>
          <w:tab w:val="left" w:pos="1620"/>
          <w:tab w:val="left" w:pos="1800"/>
        </w:tabs>
        <w:spacing w:after="60" w:line="320" w:lineRule="exact"/>
        <w:ind w:left="1798" w:hanging="1259"/>
        <w:jc w:val="both"/>
        <w:rPr>
          <w:rFonts w:ascii="Arial" w:hAnsi="Arial" w:cs="Arial"/>
          <w:i/>
        </w:rPr>
      </w:pPr>
      <w:r>
        <w:rPr>
          <w:rFonts w:ascii="Arial" w:hAnsi="Arial" w:cs="Arial"/>
        </w:rPr>
        <w:t>Liliana</w:t>
      </w:r>
      <w:r>
        <w:rPr>
          <w:rFonts w:ascii="Arial" w:hAnsi="Arial" w:cs="Arial"/>
        </w:rPr>
        <w:tab/>
        <w:t>:</w:t>
      </w:r>
      <w:r>
        <w:rPr>
          <w:rFonts w:ascii="Arial" w:hAnsi="Arial" w:cs="Arial"/>
          <w:i/>
        </w:rPr>
        <w:tab/>
        <w:t>“Tania fue última y Karim fue segunda”</w:t>
      </w:r>
    </w:p>
    <w:p w:rsidR="00E0222C" w:rsidRDefault="00E0222C">
      <w:pPr>
        <w:tabs>
          <w:tab w:val="left" w:pos="1620"/>
          <w:tab w:val="left" w:pos="1800"/>
        </w:tabs>
        <w:spacing w:line="200" w:lineRule="exact"/>
        <w:ind w:left="539"/>
        <w:jc w:val="both"/>
        <w:rPr>
          <w:rFonts w:ascii="Arial" w:hAnsi="Arial" w:cs="Arial"/>
          <w:sz w:val="16"/>
          <w:szCs w:val="16"/>
        </w:rPr>
      </w:pPr>
    </w:p>
    <w:p w:rsidR="00E0222C" w:rsidRDefault="00E0222C">
      <w:pPr>
        <w:tabs>
          <w:tab w:val="left" w:pos="1620"/>
          <w:tab w:val="left" w:pos="1800"/>
        </w:tabs>
        <w:spacing w:line="320" w:lineRule="exact"/>
        <w:ind w:left="1800" w:hanging="1261"/>
        <w:jc w:val="both"/>
        <w:rPr>
          <w:rFonts w:ascii="Arial" w:hAnsi="Arial" w:cs="Arial"/>
        </w:rPr>
      </w:pPr>
      <w:r>
        <w:rPr>
          <w:rFonts w:ascii="Arial" w:hAnsi="Arial" w:cs="Arial"/>
        </w:rPr>
        <w:t>Si cada una dijo una verdad y una mentira.</w:t>
      </w:r>
    </w:p>
    <w:p w:rsidR="00E0222C" w:rsidRDefault="00E0222C">
      <w:pPr>
        <w:tabs>
          <w:tab w:val="left" w:pos="1620"/>
          <w:tab w:val="left" w:pos="1800"/>
        </w:tabs>
        <w:spacing w:before="120" w:line="320" w:lineRule="exact"/>
        <w:ind w:left="1798" w:hanging="1259"/>
        <w:jc w:val="both"/>
        <w:rPr>
          <w:rFonts w:ascii="Arial" w:hAnsi="Arial" w:cs="Arial"/>
          <w:b/>
        </w:rPr>
      </w:pPr>
      <w:r>
        <w:rPr>
          <w:rFonts w:ascii="Arial" w:hAnsi="Arial" w:cs="Arial"/>
          <w:b/>
        </w:rPr>
        <w:t>¿Cuál fue el orden en el que quedaron en este concurso?</w:t>
      </w:r>
    </w:p>
    <w:p w:rsidR="00E0222C" w:rsidRDefault="002C68FF">
      <w:pPr>
        <w:tabs>
          <w:tab w:val="left" w:pos="1620"/>
          <w:tab w:val="left" w:pos="1800"/>
        </w:tabs>
        <w:spacing w:line="320" w:lineRule="exact"/>
        <w:ind w:left="1800" w:hanging="1261"/>
        <w:jc w:val="both"/>
        <w:rPr>
          <w:rFonts w:ascii="Arial" w:hAnsi="Arial" w:cs="Arial"/>
        </w:rPr>
      </w:pPr>
      <w:r>
        <w:rPr>
          <w:rFonts w:ascii="Arial" w:hAnsi="Arial" w:cs="Arial"/>
          <w:noProof/>
        </w:rPr>
        <mc:AlternateContent>
          <mc:Choice Requires="wps">
            <w:drawing>
              <wp:anchor distT="0" distB="0" distL="114300" distR="114300" simplePos="0" relativeHeight="251628544" behindDoc="1" locked="0" layoutInCell="1" allowOverlap="1">
                <wp:simplePos x="0" y="0"/>
                <wp:positionH relativeFrom="column">
                  <wp:posOffset>-228600</wp:posOffset>
                </wp:positionH>
                <wp:positionV relativeFrom="paragraph">
                  <wp:posOffset>76200</wp:posOffset>
                </wp:positionV>
                <wp:extent cx="5943600" cy="2209800"/>
                <wp:effectExtent l="9525" t="9525" r="9525" b="9525"/>
                <wp:wrapNone/>
                <wp:docPr id="209"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220980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8" o:spid="_x0000_s1026" style="position:absolute;margin-left:-18pt;margin-top:6pt;width:468pt;height:17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" strokecolor="gray"/>
            </w:pict>
          </mc:Fallback>
        </mc:AlternateContent>
      </w:r>
    </w:p>
    <w:p w:rsidR="00E0222C" w:rsidRDefault="00E0222C">
      <w:pPr>
        <w:numPr>
          <w:ilvl w:val="0"/>
          <w:numId w:val="2"/>
        </w:numPr>
        <w:tabs>
          <w:tab w:val="clear" w:pos="720"/>
        </w:tabs>
        <w:spacing w:line="360" w:lineRule="auto"/>
        <w:ind w:left="539" w:hanging="539"/>
        <w:jc w:val="both"/>
        <w:rPr>
          <w:rFonts w:ascii="Arial" w:hAnsi="Arial" w:cs="Arial"/>
        </w:rPr>
      </w:pPr>
      <w:r>
        <w:rPr>
          <w:rFonts w:ascii="Arial" w:hAnsi="Arial" w:cs="Arial"/>
        </w:rPr>
        <w:t>En una carrera participaron tres parejas de esposos: los Arévalo, los Castillo y los Gutiérrez. Se sabe que:</w:t>
      </w:r>
    </w:p>
    <w:p w:rsidR="00E0222C" w:rsidRDefault="00E0222C">
      <w:pPr>
        <w:numPr>
          <w:ilvl w:val="4"/>
          <w:numId w:val="9"/>
        </w:numPr>
        <w:tabs>
          <w:tab w:val="clear" w:pos="4139"/>
          <w:tab w:val="num" w:pos="900"/>
        </w:tabs>
        <w:spacing w:line="320" w:lineRule="exact"/>
        <w:ind w:hanging="3599"/>
        <w:jc w:val="both"/>
        <w:rPr>
          <w:rFonts w:ascii="Arial" w:hAnsi="Arial" w:cs="Arial"/>
        </w:rPr>
      </w:pPr>
      <w:r>
        <w:rPr>
          <w:rFonts w:ascii="Arial" w:hAnsi="Arial" w:cs="Arial"/>
        </w:rPr>
        <w:t>Los esposos llegaron antes que sus respectivas esposas.</w:t>
      </w:r>
    </w:p>
    <w:p w:rsidR="00E0222C" w:rsidRDefault="00E0222C">
      <w:pPr>
        <w:numPr>
          <w:ilvl w:val="4"/>
          <w:numId w:val="8"/>
        </w:numPr>
        <w:tabs>
          <w:tab w:val="clear" w:pos="4139"/>
          <w:tab w:val="num" w:pos="900"/>
        </w:tabs>
        <w:spacing w:line="320" w:lineRule="exact"/>
        <w:ind w:hanging="3599"/>
        <w:jc w:val="both"/>
        <w:rPr>
          <w:rFonts w:ascii="Arial" w:hAnsi="Arial" w:cs="Arial"/>
        </w:rPr>
      </w:pPr>
      <w:r>
        <w:rPr>
          <w:rFonts w:ascii="Arial" w:hAnsi="Arial" w:cs="Arial"/>
        </w:rPr>
        <w:t>La señora Gutiérrez llegó antes que el señor Arévalo</w:t>
      </w:r>
    </w:p>
    <w:p w:rsidR="00E0222C" w:rsidRDefault="00E0222C">
      <w:pPr>
        <w:numPr>
          <w:ilvl w:val="4"/>
          <w:numId w:val="8"/>
        </w:numPr>
        <w:tabs>
          <w:tab w:val="clear" w:pos="4139"/>
          <w:tab w:val="num" w:pos="900"/>
        </w:tabs>
        <w:spacing w:line="320" w:lineRule="exact"/>
        <w:ind w:hanging="3599"/>
        <w:jc w:val="both"/>
        <w:rPr>
          <w:rFonts w:ascii="Arial" w:hAnsi="Arial" w:cs="Arial"/>
        </w:rPr>
      </w:pPr>
      <w:r>
        <w:rPr>
          <w:rFonts w:ascii="Arial" w:hAnsi="Arial" w:cs="Arial"/>
        </w:rPr>
        <w:t>El señor Castillo fue superado por una dama.</w:t>
      </w:r>
    </w:p>
    <w:p w:rsidR="00E0222C" w:rsidRDefault="00E0222C">
      <w:pPr>
        <w:numPr>
          <w:ilvl w:val="4"/>
          <w:numId w:val="8"/>
        </w:numPr>
        <w:tabs>
          <w:tab w:val="clear" w:pos="4139"/>
          <w:tab w:val="num" w:pos="900"/>
        </w:tabs>
        <w:spacing w:line="320" w:lineRule="exact"/>
        <w:ind w:hanging="3599"/>
        <w:jc w:val="both"/>
        <w:rPr>
          <w:rFonts w:ascii="Arial" w:hAnsi="Arial" w:cs="Arial"/>
        </w:rPr>
      </w:pPr>
      <w:r>
        <w:rPr>
          <w:rFonts w:ascii="Arial" w:hAnsi="Arial" w:cs="Arial"/>
        </w:rPr>
        <w:t>La señora Arévalo llegó quinta, justo después que su esposo.</w:t>
      </w:r>
    </w:p>
    <w:p w:rsidR="00E0222C" w:rsidRDefault="00E0222C">
      <w:pPr>
        <w:spacing w:line="200" w:lineRule="exact"/>
        <w:ind w:firstLine="539"/>
        <w:jc w:val="both"/>
        <w:rPr>
          <w:rFonts w:ascii="Arial" w:hAnsi="Arial" w:cs="Arial"/>
        </w:rPr>
      </w:pPr>
    </w:p>
    <w:p w:rsidR="00E0222C" w:rsidRDefault="00E0222C">
      <w:pPr>
        <w:pStyle w:val="Sangradetextonormal"/>
      </w:pPr>
      <w:r>
        <w:t>¿En qué lugares llegaron el señor y la señora Castillo, respectivamente?</w:t>
      </w:r>
    </w:p>
    <w:p w:rsidR="00E0222C" w:rsidRDefault="00E0222C">
      <w:pPr>
        <w:spacing w:line="320" w:lineRule="exact"/>
        <w:ind w:firstLine="539"/>
        <w:jc w:val="both"/>
        <w:rPr>
          <w:rFonts w:ascii="Arial" w:hAnsi="Arial" w:cs="Arial"/>
        </w:rPr>
      </w:pPr>
    </w:p>
    <w:p w:rsidR="00E0222C" w:rsidRDefault="00E0222C">
      <w:pPr>
        <w:spacing w:line="320" w:lineRule="exact"/>
        <w:ind w:firstLine="539"/>
        <w:jc w:val="both"/>
        <w:rPr>
          <w:rFonts w:ascii="Arial" w:hAnsi="Arial" w:cs="Arial"/>
          <w:sz w:val="6"/>
        </w:rPr>
      </w:pPr>
    </w:p>
    <w:p w:rsidR="00E0222C" w:rsidRDefault="002C68FF">
      <w:pPr>
        <w:spacing w:line="320" w:lineRule="exact"/>
        <w:ind w:firstLine="539"/>
        <w:jc w:val="both"/>
        <w:rPr>
          <w:rFonts w:ascii="Arial" w:hAnsi="Arial" w:cs="Arial"/>
        </w:rPr>
      </w:pPr>
      <w:r>
        <w:rPr>
          <w:rFonts w:ascii="Arial" w:hAnsi="Arial" w:cs="Arial"/>
          <w:noProof/>
        </w:rPr>
        <mc:AlternateContent>
          <mc:Choice Requires="wps">
            <w:drawing>
              <wp:anchor distT="0" distB="0" distL="114300" distR="114300" simplePos="0" relativeHeight="251629568" behindDoc="1" locked="0" layoutInCell="1" allowOverlap="1">
                <wp:simplePos x="0" y="0"/>
                <wp:positionH relativeFrom="column">
                  <wp:posOffset>-219075</wp:posOffset>
                </wp:positionH>
                <wp:positionV relativeFrom="paragraph">
                  <wp:posOffset>63500</wp:posOffset>
                </wp:positionV>
                <wp:extent cx="5943600" cy="2941320"/>
                <wp:effectExtent l="9525" t="6350" r="9525" b="5080"/>
                <wp:wrapNone/>
                <wp:docPr id="208"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294132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9" o:spid="_x0000_s1026" style="position:absolute;margin-left:-17.25pt;margin-top:5pt;width:468pt;height:231.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" strokecolor="gray"/>
            </w:pict>
          </mc:Fallback>
        </mc:AlternateContent>
      </w:r>
    </w:p>
    <w:p w:rsidR="00E0222C" w:rsidRDefault="00E0222C">
      <w:pPr>
        <w:numPr>
          <w:ilvl w:val="0"/>
          <w:numId w:val="2"/>
        </w:numPr>
        <w:tabs>
          <w:tab w:val="clear" w:pos="720"/>
        </w:tabs>
        <w:spacing w:line="320" w:lineRule="exact"/>
        <w:ind w:left="539" w:hanging="539"/>
        <w:jc w:val="both"/>
        <w:rPr>
          <w:rFonts w:ascii="Arial" w:hAnsi="Arial" w:cs="Arial"/>
        </w:rPr>
      </w:pPr>
      <w:r>
        <w:rPr>
          <w:rFonts w:ascii="Arial" w:hAnsi="Arial" w:cs="Arial"/>
        </w:rPr>
        <w:t>El señor “Carpintero”, el señor “Mayordomo”, el señor “Ingeniero” y el señor “Lechero” están empleados como carpintero, mayordomo, ingeniero y lechero, aunque sus nombres no corresponden, con sus profesiones. Cada uno de ellos hace una afirmación:</w:t>
      </w:r>
    </w:p>
    <w:p w:rsidR="00E0222C" w:rsidRDefault="00E0222C">
      <w:pPr>
        <w:ind w:left="539"/>
        <w:jc w:val="both"/>
        <w:rPr>
          <w:rFonts w:ascii="Arial" w:hAnsi="Arial" w:cs="Arial"/>
          <w:sz w:val="16"/>
        </w:rPr>
      </w:pPr>
    </w:p>
    <w:p w:rsidR="00E0222C" w:rsidRDefault="00E0222C">
      <w:pPr>
        <w:numPr>
          <w:ilvl w:val="0"/>
          <w:numId w:val="10"/>
        </w:numPr>
        <w:tabs>
          <w:tab w:val="clear" w:pos="1259"/>
          <w:tab w:val="num" w:pos="900"/>
          <w:tab w:val="left" w:pos="2700"/>
          <w:tab w:val="left" w:pos="3060"/>
        </w:tabs>
        <w:spacing w:after="60" w:line="320" w:lineRule="exact"/>
        <w:ind w:hanging="720"/>
        <w:jc w:val="both"/>
        <w:rPr>
          <w:rFonts w:ascii="Arial" w:hAnsi="Arial" w:cs="Arial"/>
        </w:rPr>
      </w:pPr>
      <w:r>
        <w:rPr>
          <w:rFonts w:ascii="Arial" w:hAnsi="Arial" w:cs="Arial"/>
        </w:rPr>
        <w:t xml:space="preserve">Señor Carpintero:  </w:t>
      </w:r>
      <w:r>
        <w:rPr>
          <w:rFonts w:ascii="Arial" w:hAnsi="Arial" w:cs="Arial"/>
          <w:i/>
        </w:rPr>
        <w:t>“Yo soy el lechero”</w:t>
      </w:r>
    </w:p>
    <w:p w:rsidR="00E0222C" w:rsidRDefault="00E0222C">
      <w:pPr>
        <w:numPr>
          <w:ilvl w:val="0"/>
          <w:numId w:val="10"/>
        </w:numPr>
        <w:tabs>
          <w:tab w:val="clear" w:pos="1259"/>
          <w:tab w:val="num" w:pos="900"/>
          <w:tab w:val="left" w:pos="2700"/>
          <w:tab w:val="left" w:pos="3060"/>
        </w:tabs>
        <w:spacing w:after="60" w:line="320" w:lineRule="exact"/>
        <w:ind w:hanging="720"/>
        <w:jc w:val="both"/>
        <w:rPr>
          <w:rFonts w:ascii="Arial" w:hAnsi="Arial" w:cs="Arial"/>
        </w:rPr>
      </w:pPr>
      <w:r>
        <w:rPr>
          <w:rFonts w:ascii="Arial" w:hAnsi="Arial" w:cs="Arial"/>
        </w:rPr>
        <w:t xml:space="preserve">Señor Ingeniero:  </w:t>
      </w:r>
      <w:r>
        <w:rPr>
          <w:rFonts w:ascii="Arial" w:hAnsi="Arial" w:cs="Arial"/>
          <w:i/>
        </w:rPr>
        <w:t>“Yo soy el carpintero”</w:t>
      </w:r>
    </w:p>
    <w:p w:rsidR="00E0222C" w:rsidRDefault="00E0222C">
      <w:pPr>
        <w:numPr>
          <w:ilvl w:val="0"/>
          <w:numId w:val="10"/>
        </w:numPr>
        <w:tabs>
          <w:tab w:val="clear" w:pos="1259"/>
          <w:tab w:val="num" w:pos="900"/>
          <w:tab w:val="left" w:pos="2700"/>
          <w:tab w:val="left" w:pos="3060"/>
        </w:tabs>
        <w:spacing w:after="60" w:line="320" w:lineRule="exact"/>
        <w:ind w:hanging="720"/>
        <w:jc w:val="both"/>
        <w:rPr>
          <w:rFonts w:ascii="Arial" w:hAnsi="Arial" w:cs="Arial"/>
        </w:rPr>
      </w:pPr>
      <w:r>
        <w:rPr>
          <w:rFonts w:ascii="Arial" w:hAnsi="Arial" w:cs="Arial"/>
        </w:rPr>
        <w:t>Señor Mayordomo:</w:t>
      </w:r>
      <w:r>
        <w:rPr>
          <w:rFonts w:ascii="Arial" w:hAnsi="Arial" w:cs="Arial"/>
        </w:rPr>
        <w:tab/>
        <w:t xml:space="preserve"> </w:t>
      </w:r>
      <w:r>
        <w:rPr>
          <w:rFonts w:ascii="Arial" w:hAnsi="Arial" w:cs="Arial"/>
          <w:i/>
        </w:rPr>
        <w:t>“Yo no soy el lechero”</w:t>
      </w:r>
    </w:p>
    <w:p w:rsidR="00E0222C" w:rsidRDefault="00E0222C">
      <w:pPr>
        <w:numPr>
          <w:ilvl w:val="0"/>
          <w:numId w:val="10"/>
        </w:numPr>
        <w:tabs>
          <w:tab w:val="clear" w:pos="1259"/>
          <w:tab w:val="num" w:pos="900"/>
          <w:tab w:val="left" w:pos="2700"/>
          <w:tab w:val="left" w:pos="3060"/>
        </w:tabs>
        <w:spacing w:after="60" w:line="360" w:lineRule="auto"/>
        <w:ind w:hanging="720"/>
        <w:jc w:val="both"/>
        <w:rPr>
          <w:rFonts w:ascii="Arial" w:hAnsi="Arial" w:cs="Arial"/>
        </w:rPr>
      </w:pPr>
      <w:r>
        <w:rPr>
          <w:rFonts w:ascii="Arial" w:hAnsi="Arial" w:cs="Arial"/>
        </w:rPr>
        <w:t>Señor Lechero:</w:t>
      </w:r>
      <w:r>
        <w:rPr>
          <w:rFonts w:ascii="Arial" w:hAnsi="Arial" w:cs="Arial"/>
        </w:rPr>
        <w:tab/>
        <w:t xml:space="preserve"> </w:t>
      </w:r>
      <w:r>
        <w:rPr>
          <w:rFonts w:ascii="Arial" w:hAnsi="Arial" w:cs="Arial"/>
          <w:i/>
        </w:rPr>
        <w:t>“Yo no soy el mayordomo”</w:t>
      </w:r>
    </w:p>
    <w:p w:rsidR="00E0222C" w:rsidRDefault="00E0222C">
      <w:pPr>
        <w:spacing w:before="240" w:line="360" w:lineRule="auto"/>
        <w:ind w:left="539"/>
        <w:jc w:val="both"/>
        <w:rPr>
          <w:rFonts w:ascii="Arial" w:hAnsi="Arial" w:cs="Arial"/>
        </w:rPr>
      </w:pPr>
      <w:r>
        <w:rPr>
          <w:rFonts w:ascii="Arial" w:hAnsi="Arial" w:cs="Arial"/>
        </w:rPr>
        <w:t>Si tres de las cuatro afirmaciones anteriores son falsas.</w:t>
      </w:r>
    </w:p>
    <w:p w:rsidR="00E0222C" w:rsidRDefault="00E0222C">
      <w:pPr>
        <w:spacing w:before="120"/>
        <w:ind w:left="539"/>
        <w:jc w:val="both"/>
        <w:rPr>
          <w:rFonts w:ascii="Arial" w:hAnsi="Arial" w:cs="Arial"/>
          <w:b/>
          <w:u w:val="single"/>
        </w:rPr>
      </w:pPr>
      <w:r>
        <w:rPr>
          <w:rFonts w:ascii="Arial" w:hAnsi="Arial" w:cs="Arial"/>
          <w:b/>
        </w:rPr>
        <w:t>¿Quién es el ingeniero?</w:t>
      </w:r>
    </w:p>
    <w:p w:rsidR="00E0222C" w:rsidRDefault="00E0222C">
      <w:pPr>
        <w:ind w:left="540" w:hanging="540"/>
        <w:jc w:val="both"/>
        <w:rPr>
          <w:rFonts w:ascii="Arial" w:hAnsi="Arial" w:cs="Arial"/>
          <w:b/>
        </w:rPr>
      </w:pPr>
    </w:p>
    <w:p w:rsidR="00E0222C" w:rsidRDefault="00E0222C">
      <w:pPr>
        <w:tabs>
          <w:tab w:val="left" w:pos="540"/>
        </w:tabs>
        <w:ind w:left="540" w:hanging="540"/>
        <w:jc w:val="both"/>
        <w:rPr>
          <w:rFonts w:ascii="Arial" w:hAnsi="Arial" w:cs="Arial"/>
        </w:rPr>
      </w:pPr>
    </w:p>
    <w:p w:rsidR="00E0222C" w:rsidRDefault="00E0222C">
      <w:pPr>
        <w:tabs>
          <w:tab w:val="left" w:pos="540"/>
        </w:tabs>
        <w:ind w:left="540" w:hanging="540"/>
        <w:jc w:val="both"/>
        <w:rPr>
          <w:rFonts w:ascii="Arial" w:hAnsi="Arial" w:cs="Arial"/>
        </w:rPr>
      </w:pPr>
    </w:p>
    <w:p w:rsidR="00E0222C" w:rsidRDefault="002C68FF">
      <w:pPr>
        <w:tabs>
          <w:tab w:val="left" w:pos="540"/>
        </w:tabs>
        <w:ind w:left="540" w:hanging="540"/>
        <w:jc w:val="both"/>
        <w:rPr>
          <w:rFonts w:ascii="Arial" w:hAnsi="Arial" w:cs="Arial"/>
        </w:rPr>
      </w:pPr>
      <w:r>
        <w:rPr>
          <w:rFonts w:ascii="Arial" w:hAnsi="Arial" w:cs="Arial"/>
          <w:noProof/>
        </w:rPr>
        <mc:AlternateContent>
          <mc:Choice Requires="wps">
            <w:drawing>
              <wp:anchor distT="0" distB="0" distL="114300" distR="114300" simplePos="0" relativeHeight="251653120" behindDoc="1" locked="0" layoutInCell="1" allowOverlap="1">
                <wp:simplePos x="0" y="0"/>
                <wp:positionH relativeFrom="column">
                  <wp:posOffset>-228600</wp:posOffset>
                </wp:positionH>
                <wp:positionV relativeFrom="paragraph">
                  <wp:posOffset>13970</wp:posOffset>
                </wp:positionV>
                <wp:extent cx="5943600" cy="2411730"/>
                <wp:effectExtent l="9525" t="13970" r="9525" b="12700"/>
                <wp:wrapNone/>
                <wp:docPr id="206" name="AutoShape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241173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2" o:spid="_x0000_s1026" style="position:absolute;margin-left:-18pt;margin-top:1.1pt;width:468pt;height:189.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" strokecolor="gray"/>
            </w:pict>
          </mc:Fallback>
        </mc:AlternateContent>
      </w:r>
    </w:p>
    <w:p w:rsidR="00E0222C" w:rsidRDefault="00E0222C">
      <w:pPr>
        <w:numPr>
          <w:ilvl w:val="0"/>
          <w:numId w:val="2"/>
        </w:numPr>
        <w:tabs>
          <w:tab w:val="clear" w:pos="720"/>
          <w:tab w:val="left" w:pos="540"/>
        </w:tabs>
        <w:ind w:left="540" w:right="-33" w:hanging="540"/>
        <w:jc w:val="both"/>
        <w:rPr>
          <w:rFonts w:ascii="Arial" w:hAnsi="Arial" w:cs="Arial"/>
        </w:rPr>
      </w:pPr>
      <w:r>
        <w:rPr>
          <w:rFonts w:ascii="Arial" w:hAnsi="Arial" w:cs="Arial"/>
        </w:rPr>
        <w:t>Cuatro</w:t>
      </w:r>
      <w:r>
        <w:rPr>
          <w:rFonts w:ascii="Arial" w:hAnsi="Arial" w:cs="Arial"/>
          <w:b/>
        </w:rPr>
        <w:t xml:space="preserve"> </w:t>
      </w:r>
      <w:r>
        <w:rPr>
          <w:rFonts w:ascii="Arial" w:hAnsi="Arial" w:cs="Arial"/>
        </w:rPr>
        <w:t>niños construyeron castillos de arena en la playa. Cada uno de los castillos tiene alturas diferentes.</w:t>
      </w:r>
    </w:p>
    <w:p w:rsidR="00E0222C" w:rsidRDefault="00E0222C">
      <w:pPr>
        <w:tabs>
          <w:tab w:val="left" w:pos="540"/>
        </w:tabs>
        <w:ind w:left="540" w:right="-33"/>
        <w:jc w:val="both"/>
        <w:rPr>
          <w:rFonts w:ascii="Arial" w:hAnsi="Arial" w:cs="Arial"/>
        </w:rPr>
      </w:pPr>
      <w:r>
        <w:rPr>
          <w:rFonts w:ascii="Arial" w:hAnsi="Arial" w:cs="Arial"/>
        </w:rPr>
        <w:t>Ellos hicieron las siguientes afirmaciones verdaderas acerca de los castillos:</w:t>
      </w:r>
    </w:p>
    <w:p w:rsidR="00E0222C" w:rsidRDefault="00E0222C">
      <w:pPr>
        <w:tabs>
          <w:tab w:val="left" w:pos="540"/>
        </w:tabs>
        <w:ind w:left="540" w:right="-33"/>
        <w:jc w:val="both"/>
        <w:rPr>
          <w:rFonts w:ascii="Arial" w:hAnsi="Arial" w:cs="Arial"/>
        </w:rPr>
      </w:pPr>
    </w:p>
    <w:p w:rsidR="00E0222C" w:rsidRDefault="00E0222C">
      <w:pPr>
        <w:tabs>
          <w:tab w:val="left" w:pos="1260"/>
        </w:tabs>
        <w:spacing w:after="60"/>
        <w:ind w:left="539" w:right="-34"/>
        <w:jc w:val="both"/>
        <w:rPr>
          <w:rFonts w:ascii="Arial" w:hAnsi="Arial" w:cs="Arial"/>
        </w:rPr>
      </w:pPr>
      <w:r>
        <w:rPr>
          <w:rFonts w:ascii="Arial" w:hAnsi="Arial" w:cs="Arial"/>
        </w:rPr>
        <w:t>Alicia</w:t>
      </w:r>
      <w:r>
        <w:rPr>
          <w:rFonts w:ascii="Arial" w:hAnsi="Arial" w:cs="Arial"/>
        </w:rPr>
        <w:tab/>
        <w:t>:</w:t>
      </w:r>
      <w:r>
        <w:rPr>
          <w:rFonts w:ascii="Arial" w:hAnsi="Arial" w:cs="Arial"/>
        </w:rPr>
        <w:tab/>
        <w:t xml:space="preserve">    </w:t>
      </w:r>
      <w:r>
        <w:rPr>
          <w:rFonts w:ascii="Arial" w:hAnsi="Arial" w:cs="Arial"/>
          <w:i/>
        </w:rPr>
        <w:t>Mi castillo no es más alto que el de Susana.</w:t>
      </w:r>
    </w:p>
    <w:p w:rsidR="00E0222C" w:rsidRDefault="00E0222C">
      <w:pPr>
        <w:tabs>
          <w:tab w:val="left" w:pos="1260"/>
          <w:tab w:val="left" w:pos="1440"/>
        </w:tabs>
        <w:spacing w:after="60"/>
        <w:ind w:left="539" w:right="-34"/>
        <w:jc w:val="both"/>
        <w:rPr>
          <w:rFonts w:ascii="Arial" w:hAnsi="Arial" w:cs="Arial"/>
        </w:rPr>
      </w:pPr>
      <w:r>
        <w:rPr>
          <w:rFonts w:ascii="Arial" w:hAnsi="Arial" w:cs="Arial"/>
        </w:rPr>
        <w:t>Eva</w:t>
      </w:r>
      <w:r>
        <w:rPr>
          <w:rFonts w:ascii="Arial" w:hAnsi="Arial" w:cs="Arial"/>
        </w:rPr>
        <w:tab/>
        <w:t>:</w:t>
      </w:r>
      <w:r>
        <w:rPr>
          <w:rFonts w:ascii="Arial" w:hAnsi="Arial" w:cs="Arial"/>
        </w:rPr>
        <w:tab/>
        <w:t xml:space="preserve">    </w:t>
      </w:r>
      <w:r>
        <w:rPr>
          <w:rFonts w:ascii="Arial" w:hAnsi="Arial" w:cs="Arial"/>
          <w:i/>
        </w:rPr>
        <w:t>El castillo de Susana no es más bajo que el de Katy.</w:t>
      </w:r>
    </w:p>
    <w:p w:rsidR="00E0222C" w:rsidRDefault="00E0222C">
      <w:pPr>
        <w:tabs>
          <w:tab w:val="left" w:pos="1260"/>
          <w:tab w:val="left" w:pos="1440"/>
        </w:tabs>
        <w:spacing w:after="60"/>
        <w:ind w:left="539" w:right="-34"/>
        <w:jc w:val="both"/>
        <w:rPr>
          <w:rFonts w:ascii="Arial" w:hAnsi="Arial" w:cs="Arial"/>
        </w:rPr>
      </w:pPr>
      <w:r>
        <w:rPr>
          <w:rFonts w:ascii="Arial" w:hAnsi="Arial" w:cs="Arial"/>
        </w:rPr>
        <w:t>Katy</w:t>
      </w:r>
      <w:r>
        <w:rPr>
          <w:rFonts w:ascii="Arial" w:hAnsi="Arial" w:cs="Arial"/>
        </w:rPr>
        <w:tab/>
        <w:t>:</w:t>
      </w:r>
      <w:r>
        <w:rPr>
          <w:rFonts w:ascii="Arial" w:hAnsi="Arial" w:cs="Arial"/>
        </w:rPr>
        <w:tab/>
        <w:t xml:space="preserve">    </w:t>
      </w:r>
      <w:r>
        <w:rPr>
          <w:rFonts w:ascii="Arial" w:hAnsi="Arial" w:cs="Arial"/>
          <w:i/>
        </w:rPr>
        <w:t>Eva construyó un castillo más bajo que el de Alicia.</w:t>
      </w:r>
    </w:p>
    <w:p w:rsidR="00E0222C" w:rsidRDefault="00E0222C">
      <w:pPr>
        <w:tabs>
          <w:tab w:val="left" w:pos="1260"/>
          <w:tab w:val="left" w:pos="1440"/>
        </w:tabs>
        <w:spacing w:after="60"/>
        <w:ind w:left="539" w:right="-34"/>
        <w:jc w:val="both"/>
        <w:rPr>
          <w:rFonts w:ascii="Arial" w:hAnsi="Arial" w:cs="Arial"/>
        </w:rPr>
      </w:pPr>
      <w:r>
        <w:rPr>
          <w:rFonts w:ascii="Arial" w:hAnsi="Arial" w:cs="Arial"/>
        </w:rPr>
        <w:t>Susana</w:t>
      </w:r>
      <w:r>
        <w:rPr>
          <w:rFonts w:ascii="Arial" w:hAnsi="Arial" w:cs="Arial"/>
        </w:rPr>
        <w:tab/>
        <w:t xml:space="preserve">:   </w:t>
      </w:r>
      <w:r>
        <w:rPr>
          <w:rFonts w:ascii="Arial" w:hAnsi="Arial" w:cs="Arial"/>
          <w:i/>
        </w:rPr>
        <w:t>El castillo de Eva no es el más bajo de todos.</w:t>
      </w:r>
    </w:p>
    <w:p w:rsidR="00E0222C" w:rsidRDefault="00E0222C">
      <w:pPr>
        <w:tabs>
          <w:tab w:val="left" w:pos="540"/>
        </w:tabs>
        <w:ind w:left="540" w:right="-33"/>
        <w:jc w:val="both"/>
        <w:rPr>
          <w:rFonts w:ascii="Arial" w:hAnsi="Arial" w:cs="Arial"/>
        </w:rPr>
      </w:pPr>
    </w:p>
    <w:p w:rsidR="00E0222C" w:rsidRDefault="00E0222C">
      <w:pPr>
        <w:pStyle w:val="Textodebloque"/>
      </w:pPr>
      <w:r>
        <w:t>Ordena los nombres de los niños que construyeron los castillos de menor a mayor altura.</w:t>
      </w:r>
    </w:p>
    <w:p w:rsidR="00E0222C" w:rsidRDefault="00E0222C">
      <w:pPr>
        <w:tabs>
          <w:tab w:val="left" w:pos="540"/>
        </w:tabs>
        <w:ind w:left="540"/>
        <w:jc w:val="both"/>
        <w:rPr>
          <w:rFonts w:ascii="Arial" w:hAnsi="Arial" w:cs="Arial"/>
        </w:rPr>
      </w:pPr>
    </w:p>
    <w:p w:rsidR="00E0222C" w:rsidRDefault="00E0222C">
      <w:pPr>
        <w:tabs>
          <w:tab w:val="left" w:pos="540"/>
        </w:tabs>
        <w:ind w:left="540"/>
        <w:jc w:val="both"/>
        <w:rPr>
          <w:rFonts w:ascii="Arial" w:hAnsi="Arial" w:cs="Arial"/>
          <w:sz w:val="16"/>
          <w:szCs w:val="16"/>
        </w:rPr>
      </w:pPr>
    </w:p>
    <w:p w:rsidR="00E0222C" w:rsidRDefault="00E0222C">
      <w:pPr>
        <w:tabs>
          <w:tab w:val="left" w:pos="540"/>
        </w:tabs>
        <w:ind w:left="540"/>
        <w:jc w:val="both"/>
        <w:rPr>
          <w:rFonts w:ascii="Arial" w:hAnsi="Arial" w:cs="Arial"/>
          <w:sz w:val="16"/>
          <w:szCs w:val="16"/>
        </w:rPr>
      </w:pPr>
      <w:r>
        <w:rPr>
          <w:rFonts w:ascii="Arial" w:hAnsi="Arial" w:cs="Arial"/>
          <w:sz w:val="16"/>
          <w:szCs w:val="16"/>
        </w:rPr>
        <w:br w:type="page"/>
      </w:r>
    </w:p>
    <w:p w:rsidR="00E0222C" w:rsidRDefault="00E0222C">
      <w:pPr>
        <w:tabs>
          <w:tab w:val="left" w:pos="540"/>
        </w:tabs>
        <w:ind w:left="540"/>
        <w:jc w:val="both"/>
        <w:rPr>
          <w:rFonts w:ascii="Arial" w:hAnsi="Arial" w:cs="Arial"/>
          <w:sz w:val="16"/>
          <w:szCs w:val="16"/>
        </w:rPr>
      </w:pPr>
    </w:p>
    <w:p w:rsidR="00E0222C" w:rsidRDefault="00E0222C">
      <w:pPr>
        <w:tabs>
          <w:tab w:val="left" w:pos="540"/>
        </w:tabs>
        <w:ind w:left="540"/>
        <w:jc w:val="both"/>
        <w:rPr>
          <w:rFonts w:ascii="Arial" w:hAnsi="Arial" w:cs="Arial"/>
          <w:sz w:val="16"/>
          <w:szCs w:val="16"/>
        </w:rPr>
      </w:pPr>
    </w:p>
    <w:p w:rsidR="00E0222C" w:rsidRDefault="00E0222C">
      <w:pPr>
        <w:tabs>
          <w:tab w:val="left" w:pos="540"/>
        </w:tabs>
        <w:ind w:left="540"/>
        <w:jc w:val="both"/>
        <w:rPr>
          <w:rFonts w:ascii="Arial" w:hAnsi="Arial" w:cs="Arial"/>
          <w:sz w:val="16"/>
          <w:szCs w:val="16"/>
        </w:rPr>
      </w:pPr>
    </w:p>
    <w:p w:rsidR="00E0222C" w:rsidRDefault="002C68FF">
      <w:pPr>
        <w:tabs>
          <w:tab w:val="left" w:pos="540"/>
        </w:tabs>
        <w:jc w:val="both"/>
        <w:rPr>
          <w:rFonts w:ascii="Arial" w:hAnsi="Arial" w:cs="Arial"/>
        </w:rPr>
      </w:pPr>
      <w:r>
        <w:rPr>
          <w:rFonts w:ascii="Arial" w:hAnsi="Arial" w:cs="Arial"/>
          <w:noProof/>
          <w:sz w:val="16"/>
          <w:szCs w:val="16"/>
        </w:rPr>
        <mc:AlternateContent>
          <mc:Choice Requires="wps">
            <w:drawing>
              <wp:anchor distT="0" distB="0" distL="114300" distR="114300" simplePos="0" relativeHeight="251654144" behindDoc="1" locked="0" layoutInCell="1" allowOverlap="1">
                <wp:simplePos x="0" y="0"/>
                <wp:positionH relativeFrom="column">
                  <wp:align>center</wp:align>
                </wp:positionH>
                <wp:positionV relativeFrom="paragraph">
                  <wp:posOffset>20955</wp:posOffset>
                </wp:positionV>
                <wp:extent cx="5943600" cy="1340485"/>
                <wp:effectExtent l="9525" t="11430" r="9525" b="10160"/>
                <wp:wrapNone/>
                <wp:docPr id="204" name="AutoShape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340485"/>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3" o:spid="_x0000_s1026" style="position:absolute;margin-left:0;margin-top:1.65pt;width:468pt;height:105.55pt;z-index:-25166233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" strokecolor="gray"/>
            </w:pict>
          </mc:Fallback>
        </mc:AlternateContent>
      </w:r>
    </w:p>
    <w:p w:rsidR="00E0222C" w:rsidRDefault="00E0222C">
      <w:pPr>
        <w:numPr>
          <w:ilvl w:val="0"/>
          <w:numId w:val="2"/>
        </w:numPr>
        <w:tabs>
          <w:tab w:val="clear" w:pos="720"/>
          <w:tab w:val="left" w:pos="540"/>
        </w:tabs>
        <w:ind w:left="540" w:hanging="540"/>
        <w:jc w:val="both"/>
        <w:rPr>
          <w:rFonts w:ascii="Arial" w:hAnsi="Arial" w:cs="Arial"/>
        </w:rPr>
      </w:pPr>
      <w:r>
        <w:rPr>
          <w:rFonts w:ascii="Arial" w:hAnsi="Arial" w:cs="Arial"/>
        </w:rPr>
        <w:t>Ernesto dice la verdad los días lunes, miércoles y viernes, pero miente los demás días de la semana.</w:t>
      </w:r>
    </w:p>
    <w:p w:rsidR="00E0222C" w:rsidRDefault="00E0222C">
      <w:pPr>
        <w:tabs>
          <w:tab w:val="left" w:pos="540"/>
        </w:tabs>
        <w:spacing w:before="120"/>
        <w:jc w:val="both"/>
        <w:rPr>
          <w:rFonts w:ascii="Arial" w:hAnsi="Arial" w:cs="Arial"/>
        </w:rPr>
      </w:pPr>
      <w:r>
        <w:rPr>
          <w:rFonts w:ascii="Arial" w:hAnsi="Arial" w:cs="Arial"/>
        </w:rPr>
        <w:tab/>
        <w:t xml:space="preserve">Un día Ernesto dijo:  </w:t>
      </w:r>
      <w:r>
        <w:rPr>
          <w:rFonts w:ascii="Arial" w:hAnsi="Arial" w:cs="Arial"/>
          <w:i/>
        </w:rPr>
        <w:t>“Mañana yo diré la verdad”</w:t>
      </w:r>
    </w:p>
    <w:p w:rsidR="00E0222C" w:rsidRDefault="00E0222C">
      <w:pPr>
        <w:tabs>
          <w:tab w:val="left" w:pos="540"/>
        </w:tabs>
        <w:spacing w:before="240"/>
        <w:ind w:left="539"/>
        <w:jc w:val="both"/>
        <w:rPr>
          <w:rFonts w:ascii="Arial" w:hAnsi="Arial" w:cs="Arial"/>
          <w:b/>
        </w:rPr>
      </w:pPr>
      <w:r>
        <w:rPr>
          <w:rFonts w:ascii="Arial" w:hAnsi="Arial" w:cs="Arial"/>
          <w:b/>
        </w:rPr>
        <w:t>¿Qué día era cuando dijo esto?</w:t>
      </w:r>
    </w:p>
    <w:p w:rsidR="00E0222C" w:rsidRDefault="00E0222C">
      <w:pPr>
        <w:tabs>
          <w:tab w:val="left" w:pos="540"/>
        </w:tabs>
        <w:ind w:left="540"/>
        <w:jc w:val="both"/>
        <w:rPr>
          <w:rFonts w:ascii="Arial" w:hAnsi="Arial" w:cs="Arial"/>
        </w:rPr>
      </w:pPr>
    </w:p>
    <w:p w:rsidR="00E0222C" w:rsidRDefault="00E0222C">
      <w:pPr>
        <w:tabs>
          <w:tab w:val="left" w:pos="540"/>
        </w:tabs>
        <w:ind w:left="540"/>
        <w:jc w:val="both"/>
        <w:rPr>
          <w:rFonts w:ascii="Arial" w:hAnsi="Arial" w:cs="Arial"/>
        </w:rPr>
      </w:pPr>
    </w:p>
    <w:p w:rsidR="00E0222C" w:rsidRDefault="00E0222C">
      <w:pPr>
        <w:tabs>
          <w:tab w:val="left" w:pos="540"/>
        </w:tabs>
        <w:ind w:left="540" w:hanging="540"/>
        <w:jc w:val="both"/>
        <w:rPr>
          <w:rFonts w:ascii="Arial" w:hAnsi="Arial" w:cs="Arial"/>
        </w:rPr>
      </w:pPr>
    </w:p>
    <w:p w:rsidR="00E0222C" w:rsidRDefault="00E0222C">
      <w:pPr>
        <w:tabs>
          <w:tab w:val="left" w:pos="540"/>
        </w:tabs>
        <w:ind w:left="540" w:hanging="540"/>
        <w:jc w:val="both"/>
        <w:rPr>
          <w:rFonts w:ascii="Arial" w:hAnsi="Arial" w:cs="Arial"/>
        </w:rPr>
      </w:pPr>
    </w:p>
    <w:p w:rsidR="00E0222C" w:rsidRDefault="00E0222C">
      <w:pPr>
        <w:tabs>
          <w:tab w:val="left" w:pos="540"/>
        </w:tabs>
        <w:ind w:left="540" w:hanging="540"/>
        <w:jc w:val="both"/>
        <w:rPr>
          <w:rFonts w:ascii="Arial" w:hAnsi="Arial" w:cs="Arial"/>
        </w:rPr>
      </w:pPr>
    </w:p>
    <w:p w:rsidR="00E0222C" w:rsidRDefault="002C68FF">
      <w:pPr>
        <w:numPr>
          <w:ilvl w:val="0"/>
          <w:numId w:val="2"/>
        </w:numPr>
        <w:tabs>
          <w:tab w:val="clear" w:pos="720"/>
          <w:tab w:val="left" w:pos="540"/>
        </w:tabs>
        <w:ind w:left="540" w:hanging="540"/>
        <w:jc w:val="both"/>
        <w:rPr>
          <w:rFonts w:ascii="Arial" w:hAnsi="Arial" w:cs="Arial"/>
        </w:rPr>
      </w:pPr>
      <w:r>
        <w:rPr>
          <w:rFonts w:ascii="Arial" w:hAnsi="Arial" w:cs="Arial"/>
          <w:noProof/>
        </w:rPr>
        <mc:AlternateContent>
          <mc:Choice Requires="wps">
            <w:drawing>
              <wp:anchor distT="0" distB="0" distL="114300" distR="114300" simplePos="0" relativeHeight="251655168" behindDoc="1" locked="0" layoutInCell="1" allowOverlap="1">
                <wp:simplePos x="0" y="0"/>
                <wp:positionH relativeFrom="column">
                  <wp:align>center</wp:align>
                </wp:positionH>
                <wp:positionV relativeFrom="paragraph">
                  <wp:posOffset>-114300</wp:posOffset>
                </wp:positionV>
                <wp:extent cx="5943600" cy="2171700"/>
                <wp:effectExtent l="9525" t="9525" r="9525" b="9525"/>
                <wp:wrapNone/>
                <wp:docPr id="203" name="AutoShape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2171700"/>
                        </a:xfrm>
                        <a:prstGeom prst="roundRect">
                          <a:avLst>
                            <a:gd name="adj" fmla="val 5907"/>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4" o:spid="_x0000_s1026" style="position:absolute;margin-left:0;margin-top:-9pt;width:468pt;height:171p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arcsize="387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" strokecolor="gray"/>
            </w:pict>
          </mc:Fallback>
        </mc:AlternateContent>
      </w:r>
      <w:r w:rsidR="00E0222C">
        <w:rPr>
          <w:rFonts w:ascii="Arial" w:hAnsi="Arial" w:cs="Arial"/>
          <w:noProof/>
        </w:rPr>
        <w:t>David, Gustavo y Felix tienen un dado cada uno. Estos tres</w:t>
      </w:r>
      <w:r w:rsidR="00E0222C">
        <w:rPr>
          <w:rFonts w:ascii="Arial" w:hAnsi="Arial" w:cs="Arial"/>
        </w:rPr>
        <w:t xml:space="preserve"> dados son idénticos en tamaño y color. Cada una de las caras de los dados tiene un color diferente. </w:t>
      </w:r>
      <w:r w:rsidR="00E0222C">
        <w:rPr>
          <w:rFonts w:ascii="Arial" w:hAnsi="Arial" w:cs="Arial"/>
          <w:color w:val="000000"/>
        </w:rPr>
        <w:t>Al lanzar cada uno su dado sobre la mesa, ellos señalan los colores de las tres caras que ven en su respectivo dado:</w:t>
      </w:r>
    </w:p>
    <w:p w:rsidR="00E0222C" w:rsidRDefault="002C68FF">
      <w:pPr>
        <w:tabs>
          <w:tab w:val="left" w:pos="540"/>
        </w:tabs>
        <w:jc w:val="both"/>
        <w:rPr>
          <w:rFonts w:ascii="Arial" w:hAnsi="Arial" w:cs="Arial"/>
          <w:sz w:val="16"/>
        </w:rPr>
      </w:pPr>
      <w:r>
        <w:rPr>
          <w:rFonts w:ascii="Arial" w:hAnsi="Arial" w:cs="Arial"/>
          <w:noProof/>
        </w:rPr>
        <mc:AlternateContent>
          <mc:Choice Requires="wps">
            <w:drawing>
              <wp:anchor distT="0" distB="0" distL="114300" distR="114300" simplePos="0" relativeHeight="251673600" behindDoc="1" locked="0" layoutInCell="1" allowOverlap="1">
                <wp:simplePos x="0" y="0"/>
                <wp:positionH relativeFrom="column">
                  <wp:posOffset>4000500</wp:posOffset>
                </wp:positionH>
                <wp:positionV relativeFrom="paragraph">
                  <wp:posOffset>45720</wp:posOffset>
                </wp:positionV>
                <wp:extent cx="1669415" cy="1371600"/>
                <wp:effectExtent l="0" t="0" r="0" b="1905"/>
                <wp:wrapNone/>
                <wp:docPr id="202"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941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222C" w:rsidRDefault="00E0222C">
                            <w:r>
                              <w:object w:dxaOrig="2340" w:dyaOrig="2161">
                                <v:shape id="_x0000_i1067" type="#_x0000_t75" style="width:117pt;height:108pt" o:ole="">
                                  <v:imagedata r:id="rId34" o:title=""/>
                                </v:shape>
                                <o:OLEObject Type="Embed" ProgID="Word.Document.8" ShapeID="_x0000_i1067" DrawAspect="Content" ObjectID="_1672774326" r:id="rId35">
                                  <o:FieldCodes>\s</o:FieldCodes>
                                </o:OLEObject>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047" type="#_x0000_t202" style="position:absolute;left:0;text-align:left;margin-left:315pt;margin-top:3.6pt;width:131.45pt;height:108pt;z-index:-2516428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" filled="f" stroked="f">
                <v:textbox>
                  <w:txbxContent>
                    <w:p w:rsidR="00E0222C" w:rsidRDefault="00E0222C">
                      <w:r>
                        <w:object w:dxaOrig="2340" w:dyaOrig="2161">
                          <v:shape id="_x0000_i1067" type="#_x0000_t75" style="width:117pt;height:108pt" o:ole="">
                            <v:imagedata r:id="rId34" o:title=""/>
                          </v:shape>
                          <o:OLEObject Type="Embed" ProgID="Word.Document.8" ShapeID="_x0000_i1067" DrawAspect="Content" ObjectID="_1672774326" r:id="rId36">
                            <o:FieldCodes>\s</o:FieldCodes>
                          </o:OLEObject>
                        </w:object>
                      </w:r>
                    </w:p>
                  </w:txbxContent>
                </v:textbox>
              </v:shape>
            </w:pict>
          </mc:Fallback>
        </mc:AlternateContent>
      </w:r>
    </w:p>
    <w:p w:rsidR="00E0222C" w:rsidRDefault="00E0222C">
      <w:pPr>
        <w:tabs>
          <w:tab w:val="left" w:pos="1440"/>
          <w:tab w:val="left" w:pos="1800"/>
        </w:tabs>
        <w:spacing w:after="60"/>
        <w:ind w:left="539"/>
        <w:jc w:val="both"/>
        <w:rPr>
          <w:rFonts w:ascii="Arial" w:hAnsi="Arial" w:cs="Arial"/>
        </w:rPr>
      </w:pPr>
      <w:r>
        <w:rPr>
          <w:rFonts w:ascii="Arial" w:hAnsi="Arial" w:cs="Arial"/>
        </w:rPr>
        <w:t>David</w:t>
      </w:r>
      <w:r>
        <w:rPr>
          <w:rFonts w:ascii="Arial" w:hAnsi="Arial" w:cs="Arial"/>
        </w:rPr>
        <w:tab/>
        <w:t>:</w:t>
      </w:r>
      <w:r>
        <w:rPr>
          <w:rFonts w:ascii="Arial" w:hAnsi="Arial" w:cs="Arial"/>
        </w:rPr>
        <w:tab/>
      </w:r>
      <w:r>
        <w:rPr>
          <w:rFonts w:ascii="Arial" w:hAnsi="Arial" w:cs="Arial"/>
          <w:i/>
        </w:rPr>
        <w:t>Azul, blanco, amarillo.</w:t>
      </w:r>
    </w:p>
    <w:p w:rsidR="00E0222C" w:rsidRDefault="00E0222C">
      <w:pPr>
        <w:tabs>
          <w:tab w:val="left" w:pos="1440"/>
          <w:tab w:val="left" w:pos="1800"/>
        </w:tabs>
        <w:spacing w:after="60"/>
        <w:ind w:left="539"/>
        <w:jc w:val="both"/>
        <w:rPr>
          <w:rFonts w:ascii="Arial" w:hAnsi="Arial" w:cs="Arial"/>
        </w:rPr>
      </w:pPr>
      <w:r>
        <w:rPr>
          <w:rFonts w:ascii="Arial" w:hAnsi="Arial" w:cs="Arial"/>
        </w:rPr>
        <w:t>Gustavo</w:t>
      </w:r>
      <w:r>
        <w:rPr>
          <w:rFonts w:ascii="Arial" w:hAnsi="Arial" w:cs="Arial"/>
        </w:rPr>
        <w:tab/>
        <w:t>:</w:t>
      </w:r>
      <w:r>
        <w:rPr>
          <w:rFonts w:ascii="Arial" w:hAnsi="Arial" w:cs="Arial"/>
        </w:rPr>
        <w:tab/>
      </w:r>
      <w:r>
        <w:rPr>
          <w:rFonts w:ascii="Arial" w:hAnsi="Arial" w:cs="Arial"/>
          <w:i/>
        </w:rPr>
        <w:t>Anaranjado, azul, rojo.</w:t>
      </w:r>
    </w:p>
    <w:p w:rsidR="00E0222C" w:rsidRDefault="00E0222C">
      <w:pPr>
        <w:tabs>
          <w:tab w:val="left" w:pos="1440"/>
          <w:tab w:val="left" w:pos="1800"/>
        </w:tabs>
        <w:spacing w:after="60"/>
        <w:ind w:left="539"/>
        <w:jc w:val="both"/>
        <w:rPr>
          <w:rFonts w:ascii="Arial" w:hAnsi="Arial" w:cs="Arial"/>
        </w:rPr>
      </w:pPr>
      <w:r>
        <w:rPr>
          <w:rFonts w:ascii="Arial" w:hAnsi="Arial" w:cs="Arial"/>
        </w:rPr>
        <w:t>Félix</w:t>
      </w:r>
      <w:r>
        <w:rPr>
          <w:rFonts w:ascii="Arial" w:hAnsi="Arial" w:cs="Arial"/>
        </w:rPr>
        <w:tab/>
        <w:t>:</w:t>
      </w:r>
      <w:r>
        <w:rPr>
          <w:rFonts w:ascii="Arial" w:hAnsi="Arial" w:cs="Arial"/>
        </w:rPr>
        <w:tab/>
      </w:r>
      <w:r>
        <w:rPr>
          <w:rFonts w:ascii="Arial" w:hAnsi="Arial" w:cs="Arial"/>
          <w:i/>
        </w:rPr>
        <w:t>Verde, anaranjado, blanco.</w:t>
      </w:r>
    </w:p>
    <w:p w:rsidR="00E0222C" w:rsidRDefault="002C68FF">
      <w:pPr>
        <w:tabs>
          <w:tab w:val="left" w:pos="540"/>
        </w:tabs>
        <w:ind w:left="540"/>
        <w:jc w:val="both"/>
        <w:rPr>
          <w:rFonts w:ascii="Arial" w:hAnsi="Arial" w:cs="Arial"/>
        </w:rPr>
      </w:pPr>
      <w:r>
        <w:rPr>
          <w:rFonts w:ascii="Arial" w:hAnsi="Arial" w:cs="Arial"/>
          <w:noProof/>
          <w:sz w:val="20"/>
        </w:rPr>
        <mc:AlternateContent>
          <mc:Choice Requires="wps">
            <w:drawing>
              <wp:anchor distT="0" distB="0" distL="114300" distR="114300" simplePos="0" relativeHeight="251680768" behindDoc="0" locked="0" layoutInCell="1" allowOverlap="1">
                <wp:simplePos x="0" y="0"/>
                <wp:positionH relativeFrom="column">
                  <wp:posOffset>228600</wp:posOffset>
                </wp:positionH>
                <wp:positionV relativeFrom="paragraph">
                  <wp:posOffset>127000</wp:posOffset>
                </wp:positionV>
                <wp:extent cx="3543300" cy="457200"/>
                <wp:effectExtent l="0" t="3175" r="0" b="0"/>
                <wp:wrapNone/>
                <wp:docPr id="201"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222C" w:rsidRDefault="00E0222C">
                            <w:pPr>
                              <w:pStyle w:val="Textoindependiente3"/>
                            </w:pPr>
                            <w:r>
                              <w:t>¿Cuál es el color de la cara opuesta a la de color blanc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048" type="#_x0000_t202" style="position:absolute;left:0;text-align:left;margin-left:18pt;margin-top:10pt;width:279pt;height:3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" stroked="f">
                <v:textbox>
                  <w:txbxContent>
                    <w:p w:rsidR="00E0222C" w:rsidRDefault="00E0222C">
                      <w:pPr>
                        <w:pStyle w:val="Textoindependiente3"/>
                      </w:pPr>
                      <w:r>
                        <w:t>¿Cuál es el color de la cara opuesta a la de color blanco?</w:t>
                      </w:r>
                    </w:p>
                  </w:txbxContent>
                </v:textbox>
              </v:shape>
            </w:pict>
          </mc:Fallback>
        </mc:AlternateContent>
      </w:r>
    </w:p>
    <w:p w:rsidR="00E0222C" w:rsidRDefault="00E0222C">
      <w:pPr>
        <w:tabs>
          <w:tab w:val="left" w:pos="540"/>
        </w:tabs>
        <w:ind w:left="540"/>
        <w:jc w:val="both"/>
        <w:rPr>
          <w:rFonts w:ascii="Arial" w:hAnsi="Arial" w:cs="Arial"/>
          <w:b/>
        </w:rPr>
      </w:pPr>
    </w:p>
    <w:p w:rsidR="00E0222C" w:rsidRDefault="00E0222C">
      <w:pPr>
        <w:tabs>
          <w:tab w:val="left" w:pos="540"/>
        </w:tabs>
        <w:ind w:left="540"/>
        <w:jc w:val="both"/>
        <w:rPr>
          <w:rFonts w:ascii="Arial" w:hAnsi="Arial" w:cs="Arial"/>
        </w:rPr>
      </w:pPr>
    </w:p>
    <w:p w:rsidR="00E0222C" w:rsidRDefault="00E0222C">
      <w:pPr>
        <w:tabs>
          <w:tab w:val="left" w:pos="540"/>
        </w:tabs>
        <w:ind w:left="540"/>
        <w:jc w:val="both"/>
        <w:rPr>
          <w:rFonts w:ascii="Arial" w:hAnsi="Arial" w:cs="Arial"/>
        </w:rPr>
      </w:pPr>
    </w:p>
    <w:p w:rsidR="00E0222C" w:rsidRDefault="00E0222C">
      <w:pPr>
        <w:tabs>
          <w:tab w:val="left" w:pos="540"/>
        </w:tabs>
        <w:ind w:left="540"/>
        <w:jc w:val="both"/>
        <w:rPr>
          <w:rFonts w:ascii="Arial" w:hAnsi="Arial" w:cs="Arial"/>
        </w:rPr>
      </w:pPr>
    </w:p>
    <w:p w:rsidR="00E0222C" w:rsidRDefault="00E0222C">
      <w:pPr>
        <w:tabs>
          <w:tab w:val="left" w:pos="540"/>
        </w:tabs>
        <w:ind w:left="540"/>
        <w:jc w:val="both"/>
        <w:rPr>
          <w:rFonts w:ascii="Arial" w:hAnsi="Arial" w:cs="Arial"/>
        </w:rPr>
      </w:pPr>
    </w:p>
    <w:p w:rsidR="00E0222C" w:rsidRDefault="00E0222C">
      <w:pPr>
        <w:tabs>
          <w:tab w:val="left" w:pos="540"/>
        </w:tabs>
        <w:ind w:left="540"/>
        <w:jc w:val="both"/>
        <w:rPr>
          <w:rFonts w:ascii="Arial" w:hAnsi="Arial" w:cs="Arial"/>
        </w:rPr>
      </w:pPr>
    </w:p>
    <w:p w:rsidR="00E0222C" w:rsidRDefault="002C68FF">
      <w:pPr>
        <w:tabs>
          <w:tab w:val="left" w:pos="540"/>
        </w:tabs>
        <w:ind w:left="540"/>
        <w:jc w:val="both"/>
        <w:rPr>
          <w:rFonts w:ascii="Arial" w:hAnsi="Arial" w:cs="Arial"/>
        </w:rPr>
      </w:pPr>
      <w:r>
        <w:rPr>
          <w:rFonts w:ascii="Arial" w:hAnsi="Arial" w:cs="Arial"/>
          <w:noProof/>
        </w:rPr>
        <mc:AlternateContent>
          <mc:Choice Requires="wps">
            <w:drawing>
              <wp:anchor distT="0" distB="0" distL="114300" distR="114300" simplePos="0" relativeHeight="251656192" behindDoc="1" locked="0" layoutInCell="1" allowOverlap="1">
                <wp:simplePos x="0" y="0"/>
                <wp:positionH relativeFrom="column">
                  <wp:posOffset>-182245</wp:posOffset>
                </wp:positionH>
                <wp:positionV relativeFrom="paragraph">
                  <wp:posOffset>29210</wp:posOffset>
                </wp:positionV>
                <wp:extent cx="5943600" cy="2496185"/>
                <wp:effectExtent l="8255" t="10160" r="10795" b="8255"/>
                <wp:wrapNone/>
                <wp:docPr id="200" name="AutoShape 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2496185"/>
                        </a:xfrm>
                        <a:prstGeom prst="roundRect">
                          <a:avLst>
                            <a:gd name="adj" fmla="val 3861"/>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5" o:spid="_x0000_s1026" style="position:absolute;margin-left:-14.35pt;margin-top:2.3pt;width:468pt;height:196.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253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" strokecolor="gray"/>
            </w:pict>
          </mc:Fallback>
        </mc:AlternateContent>
      </w:r>
    </w:p>
    <w:p w:rsidR="00E0222C" w:rsidRDefault="00E0222C">
      <w:pPr>
        <w:numPr>
          <w:ilvl w:val="0"/>
          <w:numId w:val="2"/>
        </w:numPr>
        <w:tabs>
          <w:tab w:val="clear" w:pos="720"/>
        </w:tabs>
        <w:spacing w:after="220" w:line="320" w:lineRule="exact"/>
        <w:ind w:left="540" w:hanging="539"/>
        <w:jc w:val="both"/>
        <w:rPr>
          <w:rFonts w:ascii="Arial" w:hAnsi="Arial" w:cs="Arial"/>
        </w:rPr>
      </w:pPr>
      <w:r>
        <w:rPr>
          <w:rFonts w:ascii="Arial" w:hAnsi="Arial" w:cs="Arial"/>
        </w:rPr>
        <w:t>Los siete enanitos del cuento de “Blanca Nieves” hicieron un horario indicando quién barrería la casita cada uno de los 31 días de un mes.</w:t>
      </w:r>
    </w:p>
    <w:p w:rsidR="00E0222C" w:rsidRDefault="00E0222C">
      <w:pPr>
        <w:spacing w:after="220" w:line="320" w:lineRule="exact"/>
        <w:ind w:left="540"/>
        <w:jc w:val="both"/>
        <w:rPr>
          <w:rFonts w:ascii="Arial" w:hAnsi="Arial" w:cs="Arial"/>
        </w:rPr>
      </w:pPr>
      <w:r>
        <w:rPr>
          <w:rFonts w:ascii="Arial" w:hAnsi="Arial" w:cs="Arial"/>
        </w:rPr>
        <w:t>“Estornudo” barre los lunes; “Dormilón” barre los martes; “Sabiondo” barre los miércoles; “Feliz” barre los jueves; “Gruñón” barre los viernes; “Tímido” barre los sábados  y  “Soñador”  barre  los domingos.</w:t>
      </w:r>
    </w:p>
    <w:p w:rsidR="00E0222C" w:rsidRDefault="00E0222C">
      <w:pPr>
        <w:pStyle w:val="Sangra2detindependiente"/>
        <w:spacing w:after="220" w:line="320" w:lineRule="exact"/>
        <w:ind w:left="540" w:firstLine="0"/>
      </w:pPr>
      <w:r>
        <w:t>Si “Estornudo” y “Gruñón” dijeron que ellos barrieron exactamente cuatro veces en este mes.</w:t>
      </w:r>
    </w:p>
    <w:p w:rsidR="00E0222C" w:rsidRDefault="00E0222C">
      <w:pPr>
        <w:spacing w:after="220" w:line="320" w:lineRule="exact"/>
        <w:ind w:left="540"/>
        <w:jc w:val="both"/>
        <w:rPr>
          <w:rFonts w:ascii="Arial" w:hAnsi="Arial" w:cs="Arial"/>
          <w:b/>
        </w:rPr>
      </w:pPr>
      <w:r>
        <w:rPr>
          <w:rFonts w:ascii="Arial" w:hAnsi="Arial" w:cs="Arial"/>
          <w:b/>
        </w:rPr>
        <w:t>¿Quién barrió el primer día de este mes?</w:t>
      </w:r>
    </w:p>
    <w:p w:rsidR="00E0222C" w:rsidRDefault="00E0222C">
      <w:pPr>
        <w:tabs>
          <w:tab w:val="left" w:pos="540"/>
        </w:tabs>
        <w:ind w:left="540"/>
        <w:jc w:val="both"/>
        <w:rPr>
          <w:rFonts w:ascii="Arial" w:hAnsi="Arial" w:cs="Arial"/>
        </w:rPr>
      </w:pPr>
    </w:p>
    <w:p w:rsidR="00E0222C" w:rsidRDefault="00E0222C">
      <w:pPr>
        <w:tabs>
          <w:tab w:val="left" w:pos="540"/>
        </w:tabs>
        <w:ind w:left="540"/>
        <w:jc w:val="both"/>
        <w:rPr>
          <w:rFonts w:ascii="Arial" w:hAnsi="Arial" w:cs="Arial"/>
        </w:rPr>
      </w:pPr>
    </w:p>
    <w:p w:rsidR="00E0222C" w:rsidRDefault="00E0222C">
      <w:pPr>
        <w:numPr>
          <w:ilvl w:val="0"/>
          <w:numId w:val="1"/>
        </w:numPr>
        <w:tabs>
          <w:tab w:val="clear" w:pos="1080"/>
          <w:tab w:val="left" w:pos="540"/>
        </w:tabs>
        <w:ind w:left="540" w:hanging="540"/>
        <w:jc w:val="both"/>
        <w:rPr>
          <w:rFonts w:ascii="Garamond" w:hAnsi="Garamond" w:cs="Arial"/>
          <w:b/>
          <w:sz w:val="32"/>
          <w:szCs w:val="32"/>
        </w:rPr>
      </w:pPr>
      <w:r>
        <w:rPr>
          <w:rFonts w:ascii="Arial" w:hAnsi="Arial" w:cs="Arial"/>
          <w:b/>
          <w:sz w:val="32"/>
          <w:szCs w:val="32"/>
          <w:u w:val="single"/>
        </w:rPr>
        <w:br w:type="page"/>
      </w:r>
      <w:r>
        <w:rPr>
          <w:rFonts w:ascii="Garamond" w:hAnsi="Garamond" w:cs="Arial"/>
          <w:b/>
          <w:sz w:val="32"/>
          <w:szCs w:val="32"/>
          <w:u w:val="single"/>
        </w:rPr>
        <w:t>MODELACIÓN ALGEBRAICA</w:t>
      </w:r>
      <w:r>
        <w:rPr>
          <w:rFonts w:ascii="Garamond" w:hAnsi="Garamond" w:cs="Arial"/>
          <w:b/>
          <w:sz w:val="32"/>
          <w:szCs w:val="32"/>
        </w:rPr>
        <w:t>:</w:t>
      </w:r>
      <w:r>
        <w:t xml:space="preserve"> </w:t>
      </w:r>
    </w:p>
    <w:p w:rsidR="00E0222C" w:rsidRDefault="00E0222C">
      <w:pPr>
        <w:tabs>
          <w:tab w:val="left" w:pos="540"/>
        </w:tabs>
        <w:ind w:left="540" w:hanging="540"/>
        <w:jc w:val="both"/>
        <w:rPr>
          <w:rFonts w:ascii="Arial" w:hAnsi="Arial" w:cs="Arial"/>
        </w:rPr>
      </w:pPr>
      <w:r>
        <w:rPr>
          <w:noProof/>
          <w:sz w:val="20"/>
        </w:rPr>
        <w:pict>
          <v:group id="_x0000_s1314" style="position:absolute;left:0;text-align:left;margin-left:265.5pt;margin-top:12.75pt;width:189pt;height:169.15pt;z-index:-251627520" coordorigin="1695,4876" coordsize="6750,5078" wrapcoords="-86 0 -86 21486 21600 21486 21600 0 -86 0">
            <v:shape id="_x0000_s1301" type="#_x0000_t75" style="position:absolute;left:1695;top:4876;width:6750;height:5078">
              <v:imagedata r:id="rId37" o:title="" cropbottom="16124f"/>
            </v:shape>
            <v:group id="_x0000_s1306" style="position:absolute;left:2781;top:5649;width:4275;height:585" coordorigin="2781,5649" coordsize="4275,585">
              <v:rect id="_x0000_s1304" style="position:absolute;left:2781;top:5649;width:3780;height:540" strokecolor="white"/>
              <v:rect id="_x0000_s1305" style="position:absolute;left:6516;top:5694;width:540;height:540" stroked="f"/>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307" type="#_x0000_t136" style="position:absolute;left:2616;top:5694;width:4500;height:405;rotation:76916fd" fillcolor="black">
              <v:shadow color="#868686"/>
              <v:textpath style="font-family:&quot;Broadway&quot;;font-size:18pt;v-text-kern:t" trim="t" fitpath="t" string="TIENDA DE MASCOTAS"/>
            </v:shape>
            <v:rect id="_x0000_s1310" style="position:absolute;left:4371;top:7284;width:2880;height:1080" strokecolor="white"/>
            <v:shape id="_x0000_s1311" type="#_x0000_t75" style="position:absolute;left:4401;top:7434;width:643;height:750">
              <v:imagedata r:id="rId38" o:title=""/>
            </v:shape>
            <v:shape id="_x0000_s1312" type="#_x0000_t75" style="position:absolute;left:6261;top:7642;width:915;height:797">
              <v:imagedata r:id="rId39" o:title=""/>
            </v:shape>
            <v:shape id="_x0000_s1313" type="#_x0000_t75" style="position:absolute;left:5106;top:7464;width:1080;height:899">
              <v:imagedata r:id="rId40" o:title=""/>
            </v:shape>
          </v:group>
          <o:OLEObject Type="Embed" ProgID="MSPhotoEd.3" ShapeID="_x0000_s1301" DrawAspect="Content" ObjectID="_1672774318" r:id="rId41"/>
          <o:OLEObject Type="Embed" ProgID="MSPhotoEd.3" ShapeID="_x0000_s1311" DrawAspect="Content" ObjectID="_1672774319" r:id="rId42"/>
          <o:OLEObject Type="Embed" ProgID="MSPhotoEd.3" ShapeID="_x0000_s1312" DrawAspect="Content" ObjectID="_1672774320" r:id="rId43"/>
          <o:OLEObject Type="Embed" ProgID="MSPhotoEd.3" ShapeID="_x0000_s1313" DrawAspect="Content" ObjectID="_1672774321" r:id="rId44"/>
        </w:pict>
      </w:r>
    </w:p>
    <w:p w:rsidR="00E0222C" w:rsidRDefault="002C68FF">
      <w:pPr>
        <w:tabs>
          <w:tab w:val="left" w:pos="540"/>
        </w:tabs>
        <w:ind w:left="540" w:hanging="540"/>
        <w:jc w:val="both"/>
        <w:rPr>
          <w:rFonts w:ascii="Arial" w:hAnsi="Arial" w:cs="Arial"/>
        </w:rPr>
      </w:pPr>
      <w:r>
        <w:rPr>
          <w:noProof/>
          <w:sz w:val="20"/>
        </w:rPr>
        <mc:AlternateContent>
          <mc:Choice Requires="wps">
            <w:drawing>
              <wp:anchor distT="0" distB="0" distL="114300" distR="114300" simplePos="0" relativeHeight="251689984" behindDoc="1" locked="0" layoutInCell="1" allowOverlap="1">
                <wp:simplePos x="0" y="0"/>
                <wp:positionH relativeFrom="column">
                  <wp:align>center</wp:align>
                </wp:positionH>
                <wp:positionV relativeFrom="paragraph">
                  <wp:posOffset>39370</wp:posOffset>
                </wp:positionV>
                <wp:extent cx="5829300" cy="2523490"/>
                <wp:effectExtent l="12700" t="10795" r="6350" b="8890"/>
                <wp:wrapNone/>
                <wp:docPr id="199" name="AutoShape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2523490"/>
                        </a:xfrm>
                        <a:prstGeom prst="roundRect">
                          <a:avLst>
                            <a:gd name="adj" fmla="val 6218"/>
                          </a:avLst>
                        </a:prstGeom>
                        <a:noFill/>
                        <a:ln w="9525">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91" o:spid="_x0000_s1026" style="position:absolute;margin-left:0;margin-top:3.1pt;width:459pt;height:198.7pt;z-index:-25162649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arcsize="4075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" filled="f" strokecolor="gray"/>
            </w:pict>
          </mc:Fallback>
        </mc:AlternateContent>
      </w:r>
    </w:p>
    <w:p w:rsidR="00E0222C" w:rsidRDefault="00E0222C">
      <w:pPr>
        <w:numPr>
          <w:ilvl w:val="0"/>
          <w:numId w:val="2"/>
        </w:numPr>
        <w:tabs>
          <w:tab w:val="clear" w:pos="720"/>
        </w:tabs>
        <w:spacing w:line="320" w:lineRule="exact"/>
        <w:ind w:left="539" w:right="3567" w:hanging="539"/>
        <w:jc w:val="both"/>
        <w:rPr>
          <w:rFonts w:ascii="Arial" w:hAnsi="Arial" w:cs="Arial"/>
          <w:b/>
        </w:rPr>
      </w:pPr>
      <w:r>
        <w:rPr>
          <w:rFonts w:ascii="Arial" w:hAnsi="Arial" w:cs="Arial"/>
        </w:rPr>
        <w:t>Una tienda de mascotas vende perros, gatos y conejos. Un conejo vale el doble de lo que vale un gato y un perro vale el doble de lo que vale un conejo.</w:t>
      </w:r>
    </w:p>
    <w:p w:rsidR="00E0222C" w:rsidRDefault="00E0222C">
      <w:pPr>
        <w:spacing w:line="320" w:lineRule="exact"/>
        <w:ind w:left="539" w:right="3567"/>
        <w:jc w:val="both"/>
        <w:rPr>
          <w:rFonts w:ascii="Arial" w:hAnsi="Arial" w:cs="Arial"/>
        </w:rPr>
      </w:pPr>
      <w:r>
        <w:rPr>
          <w:rFonts w:ascii="Arial" w:hAnsi="Arial" w:cs="Arial"/>
        </w:rPr>
        <w:t xml:space="preserve">Sergio compra tres gatos, cinco conejos y siete perros. Rosa compra cinco gatos, siete conejos y tres perros. </w:t>
      </w:r>
    </w:p>
    <w:p w:rsidR="00E0222C" w:rsidRDefault="00E0222C">
      <w:pPr>
        <w:spacing w:line="320" w:lineRule="exact"/>
        <w:ind w:left="539" w:right="3567"/>
        <w:jc w:val="both"/>
        <w:rPr>
          <w:rFonts w:ascii="Arial" w:hAnsi="Arial" w:cs="Arial"/>
          <w:b/>
        </w:rPr>
      </w:pPr>
      <w:r>
        <w:rPr>
          <w:rFonts w:ascii="Arial" w:hAnsi="Arial" w:cs="Arial"/>
        </w:rPr>
        <w:t xml:space="preserve">Si la cuenta de Rosa es 400 soles menos que la cuenta de Sergio. </w:t>
      </w:r>
    </w:p>
    <w:p w:rsidR="00E0222C" w:rsidRDefault="00E0222C">
      <w:pPr>
        <w:spacing w:before="240" w:line="320" w:lineRule="exact"/>
        <w:ind w:left="539" w:right="2381"/>
        <w:jc w:val="both"/>
        <w:rPr>
          <w:rFonts w:ascii="Arial" w:hAnsi="Arial" w:cs="Arial"/>
          <w:b/>
        </w:rPr>
      </w:pPr>
      <w:r>
        <w:rPr>
          <w:rFonts w:ascii="Arial" w:hAnsi="Arial" w:cs="Arial"/>
          <w:b/>
        </w:rPr>
        <w:t>¿Cuánto vale cada gato?</w:t>
      </w:r>
    </w:p>
    <w:p w:rsidR="00E0222C" w:rsidRDefault="00E0222C">
      <w:pPr>
        <w:ind w:left="540" w:hanging="540"/>
        <w:jc w:val="both"/>
        <w:rPr>
          <w:rFonts w:ascii="Arial" w:hAnsi="Arial" w:cs="Arial"/>
        </w:rPr>
      </w:pPr>
    </w:p>
    <w:p w:rsidR="00E0222C" w:rsidRDefault="00E0222C">
      <w:pPr>
        <w:tabs>
          <w:tab w:val="left" w:pos="2160"/>
          <w:tab w:val="left" w:pos="3960"/>
          <w:tab w:val="left" w:pos="5580"/>
          <w:tab w:val="left" w:pos="7380"/>
        </w:tabs>
        <w:ind w:left="540" w:hanging="540"/>
        <w:jc w:val="both"/>
        <w:rPr>
          <w:rFonts w:ascii="Arial" w:hAnsi="Arial" w:cs="Arial"/>
        </w:rPr>
      </w:pPr>
    </w:p>
    <w:p w:rsidR="00E0222C" w:rsidRDefault="00E0222C">
      <w:pPr>
        <w:tabs>
          <w:tab w:val="left" w:pos="2160"/>
          <w:tab w:val="left" w:pos="3960"/>
          <w:tab w:val="left" w:pos="5580"/>
          <w:tab w:val="left" w:pos="7380"/>
        </w:tabs>
        <w:ind w:left="540" w:hanging="540"/>
        <w:jc w:val="both"/>
        <w:rPr>
          <w:rFonts w:ascii="Arial" w:hAnsi="Arial" w:cs="Arial"/>
          <w:b/>
        </w:rPr>
      </w:pPr>
      <w:r>
        <w:rPr>
          <w:rFonts w:ascii="Arial" w:hAnsi="Arial" w:cs="Arial"/>
        </w:rPr>
        <w:tab/>
      </w:r>
    </w:p>
    <w:p w:rsidR="00E0222C" w:rsidRDefault="002C68FF">
      <w:pPr>
        <w:tabs>
          <w:tab w:val="left" w:pos="2160"/>
          <w:tab w:val="left" w:pos="3960"/>
          <w:tab w:val="left" w:pos="5580"/>
          <w:tab w:val="left" w:pos="7380"/>
        </w:tabs>
        <w:ind w:left="540" w:hanging="540"/>
        <w:jc w:val="both"/>
        <w:rPr>
          <w:rFonts w:ascii="Arial" w:hAnsi="Arial" w:cs="Arial"/>
          <w:b/>
        </w:rPr>
      </w:pPr>
      <w:r>
        <w:rPr>
          <w:rFonts w:ascii="Arial" w:hAnsi="Arial" w:cs="Arial"/>
          <w:b/>
          <w:noProof/>
        </w:rPr>
        <mc:AlternateContent>
          <mc:Choice Requires="wps">
            <w:drawing>
              <wp:anchor distT="0" distB="0" distL="114300" distR="114300" simplePos="0" relativeHeight="251632640" behindDoc="1" locked="0" layoutInCell="1" allowOverlap="1">
                <wp:simplePos x="0" y="0"/>
                <wp:positionH relativeFrom="column">
                  <wp:posOffset>-114300</wp:posOffset>
                </wp:positionH>
                <wp:positionV relativeFrom="paragraph">
                  <wp:posOffset>53975</wp:posOffset>
                </wp:positionV>
                <wp:extent cx="5829300" cy="1685925"/>
                <wp:effectExtent l="9525" t="6350" r="9525" b="12700"/>
                <wp:wrapNone/>
                <wp:docPr id="198" name="AutoShape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1685925"/>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0" o:spid="_x0000_s1026" style="position:absolute;margin-left:-9pt;margin-top:4.25pt;width:459pt;height:132.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" strokecolor="gray"/>
            </w:pict>
          </mc:Fallback>
        </mc:AlternateContent>
      </w:r>
    </w:p>
    <w:p w:rsidR="00E0222C" w:rsidRDefault="00E0222C">
      <w:pPr>
        <w:numPr>
          <w:ilvl w:val="0"/>
          <w:numId w:val="2"/>
        </w:numPr>
        <w:tabs>
          <w:tab w:val="clear" w:pos="720"/>
          <w:tab w:val="left" w:pos="540"/>
          <w:tab w:val="left" w:pos="2160"/>
          <w:tab w:val="left" w:pos="3960"/>
        </w:tabs>
        <w:spacing w:line="320" w:lineRule="exact"/>
        <w:ind w:left="539" w:right="1407" w:hanging="539"/>
        <w:jc w:val="both"/>
        <w:rPr>
          <w:rFonts w:ascii="Arial" w:hAnsi="Arial" w:cs="Arial"/>
        </w:rPr>
      </w:pPr>
      <w:r>
        <w:rPr>
          <w:rFonts w:ascii="Arial" w:hAnsi="Arial" w:cs="Arial"/>
          <w:b/>
          <w:noProof/>
          <w:sz w:val="20"/>
        </w:rPr>
        <w:pict>
          <v:group id="_x0000_s1352" style="position:absolute;left:0;text-align:left;margin-left:342pt;margin-top:6.75pt;width:99pt;height:98.45pt;z-index:251692032" coordorigin="5151,5829" coordsize="2700,2685">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345" type="#_x0000_t16" style="position:absolute;left:5151;top:8154;width:2700;height:360" fillcolor="gray" stroked="f"/>
            <v:group id="_x0000_s1346" style="position:absolute;left:6996;top:5829;width:465;height:2355" coordorigin="8076,6339" coordsize="465,2355">
              <v:shape id="_x0000_s1347" type="#_x0000_t75" style="position:absolute;left:8076;top:6714;width:465;height:1980">
                <v:imagedata r:id="rId45" o:title="" croptop="27307f"/>
              </v:shape>
              <v:shape id="_x0000_s1348" type="#_x0000_t75" style="position:absolute;left:8091;top:6339;width:390;height:525">
                <v:imagedata r:id="rId46" o:title=""/>
              </v:shape>
            </v:group>
            <v:group id="_x0000_s1349" style="position:absolute;left:5481;top:6999;width:1313;height:1177" coordorigin="6381,7509" coordsize="1313,1177">
              <v:shape id="_x0000_s1350" type="#_x0000_t75" style="position:absolute;left:6381;top:8026;width:1313;height:660">
                <v:imagedata r:id="rId45" o:title="" croptop="28576f"/>
              </v:shape>
              <v:shape id="_x0000_s1351" type="#_x0000_t75" style="position:absolute;left:6831;top:7509;width:390;height:525">
                <v:imagedata r:id="rId46" o:title=""/>
              </v:shape>
            </v:group>
          </v:group>
          <o:OLEObject Type="Embed" ProgID="MSPhotoEd.3" ShapeID="_x0000_s1347" DrawAspect="Content" ObjectID="_1672774322" r:id="rId47"/>
          <o:OLEObject Type="Embed" ProgID="MSPhotoEd.3" ShapeID="_x0000_s1348" DrawAspect="Content" ObjectID="_1672774323" r:id="rId48"/>
          <o:OLEObject Type="Embed" ProgID="MSPhotoEd.3" ShapeID="_x0000_s1350" DrawAspect="Content" ObjectID="_1672774324" r:id="rId49"/>
          <o:OLEObject Type="Embed" ProgID="MSPhotoEd.3" ShapeID="_x0000_s1351" DrawAspect="Content" ObjectID="_1672774325" r:id="rId50"/>
        </w:pict>
      </w:r>
      <w:r>
        <w:rPr>
          <w:rFonts w:ascii="Arial" w:hAnsi="Arial" w:cs="Arial"/>
        </w:rPr>
        <w:t xml:space="preserve">Dos velas son de diferente largo y diferente grosor. La más larga dura 7 horas en gastarse completamente, y la más corta dura 10 horas. Después de estar prendidas durante 4 horas, las dos velas tienen el mismo largo. </w:t>
      </w:r>
    </w:p>
    <w:p w:rsidR="00E0222C" w:rsidRDefault="00E0222C">
      <w:pPr>
        <w:pStyle w:val="Textodebloque"/>
        <w:tabs>
          <w:tab w:val="left" w:pos="2160"/>
          <w:tab w:val="left" w:pos="3960"/>
        </w:tabs>
        <w:spacing w:before="240" w:after="0" w:line="320" w:lineRule="exact"/>
        <w:ind w:right="1947"/>
      </w:pPr>
      <w:r>
        <w:t>¿Cuál es la razón entre el largo original de la vela más corta y el de la vela más larga?</w:t>
      </w:r>
    </w:p>
    <w:p w:rsidR="00E0222C" w:rsidRDefault="00E0222C">
      <w:pPr>
        <w:tabs>
          <w:tab w:val="left" w:pos="540"/>
          <w:tab w:val="left" w:pos="2160"/>
          <w:tab w:val="left" w:pos="3960"/>
        </w:tabs>
        <w:spacing w:line="320" w:lineRule="exact"/>
        <w:ind w:left="539" w:right="327"/>
        <w:jc w:val="both"/>
        <w:rPr>
          <w:rFonts w:ascii="Arial" w:hAnsi="Arial" w:cs="Arial"/>
          <w:b/>
        </w:rPr>
      </w:pPr>
    </w:p>
    <w:p w:rsidR="00E0222C" w:rsidRDefault="00E0222C">
      <w:pPr>
        <w:tabs>
          <w:tab w:val="left" w:pos="540"/>
          <w:tab w:val="left" w:pos="2160"/>
          <w:tab w:val="left" w:pos="3960"/>
        </w:tabs>
        <w:spacing w:line="320" w:lineRule="exact"/>
        <w:ind w:left="539" w:right="327"/>
        <w:jc w:val="both"/>
        <w:rPr>
          <w:rFonts w:ascii="Arial" w:hAnsi="Arial" w:cs="Arial"/>
          <w:sz w:val="16"/>
        </w:rPr>
      </w:pPr>
    </w:p>
    <w:p w:rsidR="00E0222C" w:rsidRDefault="002C68FF">
      <w:pPr>
        <w:ind w:left="540" w:hanging="540"/>
        <w:jc w:val="both"/>
        <w:rPr>
          <w:rFonts w:ascii="Arial" w:hAnsi="Arial" w:cs="Arial"/>
        </w:rPr>
      </w:pPr>
      <w:r>
        <w:rPr>
          <w:rFonts w:ascii="Arial" w:hAnsi="Arial" w:cs="Arial"/>
          <w:b/>
          <w:noProof/>
        </w:rPr>
        <mc:AlternateContent>
          <mc:Choice Requires="wps">
            <w:drawing>
              <wp:anchor distT="0" distB="0" distL="114300" distR="114300" simplePos="0" relativeHeight="251633664" behindDoc="1" locked="0" layoutInCell="1" allowOverlap="1">
                <wp:simplePos x="0" y="0"/>
                <wp:positionH relativeFrom="column">
                  <wp:posOffset>-114300</wp:posOffset>
                </wp:positionH>
                <wp:positionV relativeFrom="paragraph">
                  <wp:posOffset>51435</wp:posOffset>
                </wp:positionV>
                <wp:extent cx="5829300" cy="1319530"/>
                <wp:effectExtent l="9525" t="13335" r="9525" b="10160"/>
                <wp:wrapNone/>
                <wp:docPr id="197" name="AutoShape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131953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1" o:spid="_x0000_s1026" style="position:absolute;margin-left:-9pt;margin-top:4.05pt;width:459pt;height:103.9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" strokecolor="gray"/>
            </w:pict>
          </mc:Fallback>
        </mc:AlternateContent>
      </w:r>
    </w:p>
    <w:p w:rsidR="00E0222C" w:rsidRDefault="00E0222C">
      <w:pPr>
        <w:numPr>
          <w:ilvl w:val="0"/>
          <w:numId w:val="2"/>
        </w:numPr>
        <w:tabs>
          <w:tab w:val="clear" w:pos="720"/>
        </w:tabs>
        <w:spacing w:line="320" w:lineRule="exact"/>
        <w:ind w:left="539" w:hanging="539"/>
        <w:jc w:val="both"/>
        <w:rPr>
          <w:rFonts w:ascii="Arial" w:hAnsi="Arial" w:cs="Arial"/>
        </w:rPr>
      </w:pPr>
      <w:r>
        <w:rPr>
          <w:rFonts w:ascii="Arial" w:hAnsi="Arial" w:cs="Arial"/>
        </w:rPr>
        <w:t>Entre los hijos de la familia Quiroz, se sabe que cada niño tiene tantos hermanos como hermanas, pero cada niña tiene dos veces el número de hermanos que de hermanas.</w:t>
      </w:r>
    </w:p>
    <w:p w:rsidR="00E0222C" w:rsidRDefault="00E0222C">
      <w:pPr>
        <w:spacing w:before="240" w:line="320" w:lineRule="exact"/>
        <w:ind w:firstLine="539"/>
        <w:jc w:val="both"/>
        <w:rPr>
          <w:rFonts w:ascii="Arial" w:hAnsi="Arial" w:cs="Arial"/>
        </w:rPr>
      </w:pPr>
      <w:r>
        <w:rPr>
          <w:rFonts w:ascii="Arial" w:hAnsi="Arial" w:cs="Arial"/>
          <w:b/>
        </w:rPr>
        <w:t>¿Cuál es el número de hijos de la familia Quiroz?</w:t>
      </w:r>
    </w:p>
    <w:p w:rsidR="00E0222C" w:rsidRDefault="00E0222C">
      <w:pPr>
        <w:ind w:left="540" w:hanging="540"/>
        <w:jc w:val="both"/>
        <w:rPr>
          <w:rFonts w:ascii="Arial" w:hAnsi="Arial" w:cs="Arial"/>
        </w:rPr>
      </w:pPr>
      <w:r>
        <w:rPr>
          <w:rFonts w:ascii="Arial" w:hAnsi="Arial" w:cs="Arial"/>
        </w:rPr>
        <w:tab/>
      </w:r>
    </w:p>
    <w:p w:rsidR="00E0222C" w:rsidRDefault="00E0222C">
      <w:pPr>
        <w:ind w:left="540" w:hanging="540"/>
        <w:jc w:val="both"/>
        <w:rPr>
          <w:rFonts w:ascii="Arial" w:hAnsi="Arial" w:cs="Arial"/>
        </w:rPr>
      </w:pPr>
    </w:p>
    <w:p w:rsidR="00E0222C" w:rsidRDefault="00E0222C">
      <w:pPr>
        <w:ind w:left="540" w:hanging="540"/>
        <w:jc w:val="both"/>
        <w:rPr>
          <w:rFonts w:ascii="Arial" w:hAnsi="Arial" w:cs="Arial"/>
        </w:rPr>
      </w:pPr>
    </w:p>
    <w:p w:rsidR="00E0222C" w:rsidRDefault="002C68FF">
      <w:pPr>
        <w:ind w:left="540" w:hanging="540"/>
        <w:jc w:val="both"/>
        <w:rPr>
          <w:rFonts w:ascii="Arial" w:hAnsi="Arial" w:cs="Arial"/>
        </w:rPr>
      </w:pPr>
      <w:r>
        <w:rPr>
          <w:rFonts w:ascii="Arial" w:hAnsi="Arial" w:cs="Arial"/>
          <w:noProof/>
        </w:rPr>
        <mc:AlternateContent>
          <mc:Choice Requires="wps">
            <w:drawing>
              <wp:anchor distT="0" distB="0" distL="114300" distR="114300" simplePos="0" relativeHeight="251634688" behindDoc="1" locked="0" layoutInCell="1" allowOverlap="1">
                <wp:simplePos x="0" y="0"/>
                <wp:positionH relativeFrom="column">
                  <wp:posOffset>-114300</wp:posOffset>
                </wp:positionH>
                <wp:positionV relativeFrom="paragraph">
                  <wp:posOffset>3810</wp:posOffset>
                </wp:positionV>
                <wp:extent cx="5829300" cy="1238250"/>
                <wp:effectExtent l="9525" t="13335" r="9525" b="5715"/>
                <wp:wrapNone/>
                <wp:docPr id="196" name="AutoShape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123825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2" o:spid="_x0000_s1026" style="position:absolute;margin-left:-9pt;margin-top:.3pt;width:459pt;height:9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" strokecolor="gray"/>
            </w:pict>
          </mc:Fallback>
        </mc:AlternateContent>
      </w:r>
    </w:p>
    <w:p w:rsidR="00E0222C" w:rsidRDefault="00E0222C">
      <w:pPr>
        <w:numPr>
          <w:ilvl w:val="0"/>
          <w:numId w:val="2"/>
        </w:numPr>
        <w:tabs>
          <w:tab w:val="clear" w:pos="720"/>
        </w:tabs>
        <w:spacing w:line="320" w:lineRule="exact"/>
        <w:ind w:left="539" w:hanging="539"/>
        <w:jc w:val="both"/>
        <w:rPr>
          <w:rFonts w:ascii="Arial" w:hAnsi="Arial" w:cs="Arial"/>
          <w:b/>
        </w:rPr>
      </w:pPr>
      <w:r>
        <w:rPr>
          <w:rFonts w:ascii="Arial" w:hAnsi="Arial" w:cs="Arial"/>
        </w:rPr>
        <w:t>Las dos terceras partes de las personas en un salón están sentadas ocupando las tres cuartas partes de las sillas. Las demás personas están de pie.</w:t>
      </w:r>
    </w:p>
    <w:p w:rsidR="00E0222C" w:rsidRDefault="00E0222C">
      <w:pPr>
        <w:spacing w:line="320" w:lineRule="exact"/>
        <w:ind w:firstLine="539"/>
        <w:jc w:val="both"/>
        <w:rPr>
          <w:rFonts w:ascii="Arial" w:hAnsi="Arial" w:cs="Arial"/>
          <w:b/>
        </w:rPr>
      </w:pPr>
      <w:r>
        <w:rPr>
          <w:rFonts w:ascii="Arial" w:hAnsi="Arial" w:cs="Arial"/>
        </w:rPr>
        <w:t xml:space="preserve">Si hay 6 sillas desocupadas, </w:t>
      </w:r>
      <w:r>
        <w:rPr>
          <w:rFonts w:ascii="Arial" w:hAnsi="Arial" w:cs="Arial"/>
          <w:b/>
        </w:rPr>
        <w:t>¿cuántas personas hay en el salón?</w:t>
      </w:r>
    </w:p>
    <w:p w:rsidR="00E0222C" w:rsidRDefault="00E0222C">
      <w:pPr>
        <w:ind w:left="540" w:hanging="540"/>
        <w:jc w:val="both"/>
        <w:rPr>
          <w:rFonts w:ascii="Arial" w:hAnsi="Arial" w:cs="Arial"/>
          <w:b/>
        </w:rPr>
      </w:pPr>
    </w:p>
    <w:p w:rsidR="00E0222C" w:rsidRDefault="00E0222C">
      <w:pPr>
        <w:ind w:left="540" w:hanging="540"/>
        <w:jc w:val="both"/>
        <w:rPr>
          <w:rFonts w:ascii="Arial" w:hAnsi="Arial" w:cs="Arial"/>
          <w:b/>
        </w:rPr>
      </w:pPr>
    </w:p>
    <w:p w:rsidR="00E0222C" w:rsidRDefault="00E0222C">
      <w:pPr>
        <w:spacing w:line="320" w:lineRule="exact"/>
        <w:ind w:left="539" w:firstLine="1"/>
        <w:jc w:val="both"/>
        <w:rPr>
          <w:rFonts w:ascii="Arial" w:hAnsi="Arial" w:cs="Arial"/>
        </w:rPr>
      </w:pPr>
      <w:r>
        <w:rPr>
          <w:rFonts w:ascii="Arial" w:hAnsi="Arial" w:cs="Arial"/>
        </w:rPr>
        <w:br w:type="page"/>
      </w:r>
    </w:p>
    <w:p w:rsidR="00E0222C" w:rsidRDefault="002C68FF">
      <w:pPr>
        <w:jc w:val="both"/>
        <w:rPr>
          <w:rFonts w:ascii="Arial" w:hAnsi="Arial" w:cs="Arial"/>
        </w:rPr>
      </w:pPr>
      <w:r>
        <w:rPr>
          <w:rFonts w:ascii="Arial" w:hAnsi="Arial" w:cs="Arial"/>
          <w:noProof/>
        </w:rPr>
        <mc:AlternateContent>
          <mc:Choice Requires="wps">
            <w:drawing>
              <wp:anchor distT="0" distB="0" distL="114300" distR="114300" simplePos="0" relativeHeight="251635712" behindDoc="1" locked="0" layoutInCell="1" allowOverlap="1">
                <wp:simplePos x="0" y="0"/>
                <wp:positionH relativeFrom="column">
                  <wp:posOffset>-114300</wp:posOffset>
                </wp:positionH>
                <wp:positionV relativeFrom="paragraph">
                  <wp:posOffset>-2540</wp:posOffset>
                </wp:positionV>
                <wp:extent cx="5829300" cy="1628140"/>
                <wp:effectExtent l="9525" t="6985" r="9525" b="12700"/>
                <wp:wrapNone/>
                <wp:docPr id="195" name="AutoShap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162814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3" o:spid="_x0000_s1026" style="position:absolute;margin-left:-9pt;margin-top:-.2pt;width:459pt;height:128.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" strokecolor="gray"/>
            </w:pict>
          </mc:Fallback>
        </mc:AlternateContent>
      </w:r>
    </w:p>
    <w:p w:rsidR="00E0222C" w:rsidRDefault="002C68FF">
      <w:pPr>
        <w:numPr>
          <w:ilvl w:val="0"/>
          <w:numId w:val="2"/>
        </w:numPr>
        <w:tabs>
          <w:tab w:val="clear" w:pos="720"/>
        </w:tabs>
        <w:spacing w:line="320" w:lineRule="exact"/>
        <w:ind w:left="539" w:right="2487" w:hanging="539"/>
        <w:jc w:val="both"/>
        <w:rPr>
          <w:rFonts w:ascii="Arial" w:hAnsi="Arial" w:cs="Arial"/>
        </w:rPr>
      </w:pPr>
      <w:r>
        <w:rPr>
          <w:rFonts w:ascii="Arial" w:hAnsi="Arial" w:cs="Arial"/>
          <w:noProof/>
        </w:rPr>
        <mc:AlternateContent>
          <mc:Choice Requires="wps">
            <w:drawing>
              <wp:anchor distT="0" distB="0" distL="114300" distR="114300" simplePos="0" relativeHeight="251672576" behindDoc="0" locked="0" layoutInCell="1" allowOverlap="1">
                <wp:simplePos x="0" y="0"/>
                <wp:positionH relativeFrom="column">
                  <wp:posOffset>4457700</wp:posOffset>
                </wp:positionH>
                <wp:positionV relativeFrom="paragraph">
                  <wp:posOffset>20320</wp:posOffset>
                </wp:positionV>
                <wp:extent cx="1133475" cy="1257300"/>
                <wp:effectExtent l="0" t="1270" r="0" b="0"/>
                <wp:wrapNone/>
                <wp:docPr id="194"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1257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222C" w:rsidRDefault="002C68FF">
                            <w:r>
                              <w:rPr>
                                <w:noProof/>
                              </w:rPr>
                              <w:drawing>
                                <wp:inline distT="0" distB="0" distL="0" distR="0">
                                  <wp:extent cx="952500" cy="971550"/>
                                  <wp:effectExtent l="0" t="0" r="0" b="0"/>
                                  <wp:docPr id="18" name="Imagen 18" descr="BOOK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OOK07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52500" cy="9715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049" type="#_x0000_t202" style="position:absolute;left:0;text-align:left;margin-left:351pt;margin-top:1.6pt;width:89.25pt;height:99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" stroked="f">
                <v:textbox>
                  <w:txbxContent>
                    <w:p w:rsidR="00E0222C" w:rsidRDefault="002C68FF">
                      <w:r>
                        <w:rPr>
                          <w:noProof/>
                        </w:rPr>
                        <w:drawing>
                          <wp:inline distT="0" distB="0" distL="0" distR="0">
                            <wp:extent cx="952500" cy="971550"/>
                            <wp:effectExtent l="0" t="0" r="0" b="0"/>
                            <wp:docPr id="18" name="Imagen 18" descr="BOOK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OOK07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52500" cy="971550"/>
                                    </a:xfrm>
                                    <a:prstGeom prst="rect">
                                      <a:avLst/>
                                    </a:prstGeom>
                                    <a:noFill/>
                                    <a:ln>
                                      <a:noFill/>
                                    </a:ln>
                                  </pic:spPr>
                                </pic:pic>
                              </a:graphicData>
                            </a:graphic>
                          </wp:inline>
                        </w:drawing>
                      </w:r>
                    </w:p>
                  </w:txbxContent>
                </v:textbox>
              </v:shape>
            </w:pict>
          </mc:Fallback>
        </mc:AlternateContent>
      </w:r>
      <w:r w:rsidR="00E0222C">
        <w:rPr>
          <w:rFonts w:ascii="Arial" w:hAnsi="Arial" w:cs="Arial"/>
        </w:rPr>
        <w:t>Ruth tiene una manera particular de leer un libro: cada día lee la mitad de las páginas que le quedan por leer, más cinco páginas.</w:t>
      </w:r>
    </w:p>
    <w:p w:rsidR="00E0222C" w:rsidRDefault="00E0222C">
      <w:pPr>
        <w:spacing w:line="320" w:lineRule="exact"/>
        <w:ind w:left="539" w:right="2487" w:firstLine="1"/>
        <w:jc w:val="both"/>
        <w:rPr>
          <w:rFonts w:ascii="Arial" w:hAnsi="Arial" w:cs="Arial"/>
        </w:rPr>
      </w:pPr>
      <w:r>
        <w:rPr>
          <w:rFonts w:ascii="Arial" w:hAnsi="Arial" w:cs="Arial"/>
        </w:rPr>
        <w:t>Si Ruth leyó “Los perros hambrientos”, de Ciro Alegría, en exactamente 4 días.</w:t>
      </w:r>
    </w:p>
    <w:p w:rsidR="00E0222C" w:rsidRDefault="00E0222C">
      <w:pPr>
        <w:spacing w:before="120" w:line="320" w:lineRule="exact"/>
        <w:ind w:left="539" w:right="2489"/>
        <w:jc w:val="both"/>
        <w:rPr>
          <w:rFonts w:ascii="Arial" w:hAnsi="Arial" w:cs="Arial"/>
        </w:rPr>
      </w:pPr>
      <w:r>
        <w:rPr>
          <w:rFonts w:ascii="Arial" w:hAnsi="Arial" w:cs="Arial"/>
          <w:b/>
        </w:rPr>
        <w:t>¿Cuántas páginas tiene este libro?</w:t>
      </w:r>
    </w:p>
    <w:p w:rsidR="00E0222C" w:rsidRDefault="00E0222C">
      <w:pPr>
        <w:spacing w:line="320" w:lineRule="exact"/>
        <w:ind w:left="539" w:firstLine="1"/>
        <w:jc w:val="both"/>
        <w:rPr>
          <w:rFonts w:ascii="Arial" w:hAnsi="Arial" w:cs="Arial"/>
        </w:rPr>
      </w:pPr>
    </w:p>
    <w:p w:rsidR="00E0222C" w:rsidRDefault="00E0222C">
      <w:pPr>
        <w:spacing w:line="320" w:lineRule="exact"/>
        <w:ind w:firstLine="1"/>
        <w:jc w:val="both"/>
        <w:rPr>
          <w:rFonts w:ascii="Arial" w:hAnsi="Arial" w:cs="Arial"/>
        </w:rPr>
      </w:pPr>
    </w:p>
    <w:p w:rsidR="00E0222C" w:rsidRDefault="002C68FF">
      <w:pPr>
        <w:spacing w:line="320" w:lineRule="exact"/>
        <w:ind w:firstLine="1"/>
        <w:jc w:val="both"/>
        <w:rPr>
          <w:rFonts w:ascii="Arial" w:hAnsi="Arial" w:cs="Arial"/>
        </w:rPr>
      </w:pPr>
      <w:r>
        <w:rPr>
          <w:rFonts w:ascii="Arial" w:hAnsi="Arial" w:cs="Arial"/>
          <w:noProof/>
        </w:rPr>
        <mc:AlternateContent>
          <mc:Choice Requires="wps">
            <w:drawing>
              <wp:anchor distT="0" distB="0" distL="114300" distR="114300" simplePos="0" relativeHeight="251657216" behindDoc="1" locked="0" layoutInCell="1" allowOverlap="1">
                <wp:simplePos x="0" y="0"/>
                <wp:positionH relativeFrom="column">
                  <wp:posOffset>-114300</wp:posOffset>
                </wp:positionH>
                <wp:positionV relativeFrom="paragraph">
                  <wp:posOffset>88900</wp:posOffset>
                </wp:positionV>
                <wp:extent cx="5829300" cy="1374140"/>
                <wp:effectExtent l="9525" t="12700" r="9525" b="13335"/>
                <wp:wrapNone/>
                <wp:docPr id="193" name="AutoShap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137414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6" o:spid="_x0000_s1026" style="position:absolute;margin-left:-9pt;margin-top:7pt;width:459pt;height:108.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" strokecolor="gray"/>
            </w:pict>
          </mc:Fallback>
        </mc:AlternateContent>
      </w:r>
    </w:p>
    <w:p w:rsidR="00E0222C" w:rsidRDefault="00E0222C">
      <w:pPr>
        <w:numPr>
          <w:ilvl w:val="0"/>
          <w:numId w:val="2"/>
        </w:numPr>
        <w:tabs>
          <w:tab w:val="clear" w:pos="720"/>
          <w:tab w:val="left" w:pos="540"/>
        </w:tabs>
        <w:spacing w:line="320" w:lineRule="exact"/>
        <w:ind w:left="540" w:hanging="540"/>
        <w:jc w:val="both"/>
        <w:rPr>
          <w:rFonts w:ascii="Arial" w:hAnsi="Arial" w:cs="Arial"/>
        </w:rPr>
      </w:pPr>
      <w:r>
        <w:rPr>
          <w:rFonts w:ascii="Arial" w:hAnsi="Arial" w:cs="Arial"/>
        </w:rPr>
        <w:t xml:space="preserve">Exprese el siguiente producto </w:t>
      </w:r>
      <w:r>
        <w:rPr>
          <w:rFonts w:ascii="Arial" w:hAnsi="Arial" w:cs="Arial"/>
        </w:rPr>
        <w:sym w:font="Symbol" w:char="F028"/>
      </w:r>
      <w:r>
        <w:rPr>
          <w:rFonts w:ascii="Arial" w:hAnsi="Arial" w:cs="Arial"/>
        </w:rPr>
        <w:t>que tiene 2</w:t>
      </w:r>
      <w:r>
        <w:rPr>
          <w:rFonts w:ascii="Arial" w:hAnsi="Arial" w:cs="Arial"/>
          <w:sz w:val="6"/>
        </w:rPr>
        <w:t xml:space="preserve"> </w:t>
      </w:r>
      <w:r>
        <w:rPr>
          <w:rFonts w:ascii="Arial" w:hAnsi="Arial" w:cs="Arial"/>
        </w:rPr>
        <w:t>005 factores</w:t>
      </w:r>
      <w:r>
        <w:rPr>
          <w:rFonts w:ascii="Arial" w:hAnsi="Arial" w:cs="Arial"/>
        </w:rPr>
        <w:sym w:font="Symbol" w:char="F029"/>
      </w:r>
      <w:r>
        <w:rPr>
          <w:rFonts w:ascii="Arial" w:hAnsi="Arial" w:cs="Arial"/>
        </w:rPr>
        <w:t xml:space="preserve"> como una fracción simplificada:</w:t>
      </w:r>
    </w:p>
    <w:p w:rsidR="00E0222C" w:rsidRDefault="00E0222C">
      <w:pPr>
        <w:tabs>
          <w:tab w:val="left" w:pos="540"/>
        </w:tabs>
        <w:jc w:val="center"/>
        <w:rPr>
          <w:rFonts w:ascii="Arial" w:hAnsi="Arial" w:cs="Arial"/>
        </w:rPr>
      </w:pPr>
    </w:p>
    <w:p w:rsidR="00E0222C" w:rsidRDefault="00E0222C">
      <w:pPr>
        <w:tabs>
          <w:tab w:val="left" w:pos="540"/>
        </w:tabs>
        <w:jc w:val="center"/>
        <w:rPr>
          <w:rFonts w:ascii="Arial" w:hAnsi="Arial" w:cs="Arial"/>
        </w:rPr>
      </w:pPr>
    </w:p>
    <w:p w:rsidR="00E0222C" w:rsidRDefault="00E0222C">
      <w:pPr>
        <w:tabs>
          <w:tab w:val="left" w:pos="540"/>
        </w:tabs>
        <w:spacing w:line="320" w:lineRule="exact"/>
        <w:jc w:val="center"/>
        <w:rPr>
          <w:rFonts w:ascii="Arial" w:hAnsi="Arial" w:cs="Arial"/>
        </w:rPr>
      </w:pPr>
      <w:r>
        <w:rPr>
          <w:rFonts w:ascii="Arial" w:hAnsi="Arial" w:cs="Arial"/>
          <w:position w:val="-22"/>
        </w:rPr>
        <w:object w:dxaOrig="5440" w:dyaOrig="580">
          <v:shape id="_x0000_i1031" type="#_x0000_t75" style="width:298pt;height:29.5pt" o:ole="">
            <v:imagedata r:id="rId52" o:title=""/>
          </v:shape>
          <o:OLEObject Type="Embed" ProgID="Equation.3" ShapeID="_x0000_i1031" DrawAspect="Content" ObjectID="_1672774290" r:id="rId53"/>
        </w:object>
      </w:r>
    </w:p>
    <w:p w:rsidR="00E0222C" w:rsidRDefault="00E0222C">
      <w:pPr>
        <w:tabs>
          <w:tab w:val="left" w:pos="540"/>
        </w:tabs>
        <w:spacing w:line="320" w:lineRule="exact"/>
        <w:jc w:val="both"/>
        <w:rPr>
          <w:rFonts w:ascii="Arial" w:hAnsi="Arial" w:cs="Arial"/>
        </w:rPr>
      </w:pPr>
    </w:p>
    <w:p w:rsidR="00E0222C" w:rsidRDefault="00E0222C">
      <w:pPr>
        <w:tabs>
          <w:tab w:val="left" w:pos="540"/>
        </w:tabs>
        <w:spacing w:line="320" w:lineRule="exact"/>
        <w:jc w:val="both"/>
        <w:rPr>
          <w:rFonts w:ascii="Arial" w:hAnsi="Arial" w:cs="Arial"/>
        </w:rPr>
      </w:pPr>
    </w:p>
    <w:p w:rsidR="00E0222C" w:rsidRDefault="002C68FF">
      <w:pPr>
        <w:tabs>
          <w:tab w:val="left" w:pos="540"/>
        </w:tabs>
        <w:spacing w:line="320" w:lineRule="exact"/>
        <w:jc w:val="both"/>
        <w:rPr>
          <w:rFonts w:ascii="Arial" w:hAnsi="Arial" w:cs="Arial"/>
        </w:rPr>
      </w:pPr>
      <w:r>
        <w:rPr>
          <w:rFonts w:ascii="Arial" w:hAnsi="Arial" w:cs="Arial"/>
          <w:noProof/>
        </w:rPr>
        <mc:AlternateContent>
          <mc:Choice Requires="wps">
            <w:drawing>
              <wp:anchor distT="0" distB="0" distL="114300" distR="114300" simplePos="0" relativeHeight="251659264" behindDoc="1" locked="0" layoutInCell="1" allowOverlap="1">
                <wp:simplePos x="0" y="0"/>
                <wp:positionH relativeFrom="column">
                  <wp:posOffset>-114300</wp:posOffset>
                </wp:positionH>
                <wp:positionV relativeFrom="paragraph">
                  <wp:posOffset>141605</wp:posOffset>
                </wp:positionV>
                <wp:extent cx="5829300" cy="2037715"/>
                <wp:effectExtent l="9525" t="8255" r="9525" b="11430"/>
                <wp:wrapNone/>
                <wp:docPr id="192" name="AutoShape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2037715"/>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0" o:spid="_x0000_s1026" style="position:absolute;margin-left:-9pt;margin-top:11.15pt;width:459pt;height:160.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" strokecolor="gray"/>
            </w:pict>
          </mc:Fallback>
        </mc:AlternateContent>
      </w:r>
    </w:p>
    <w:p w:rsidR="00E0222C" w:rsidRDefault="002C68FF">
      <w:pPr>
        <w:numPr>
          <w:ilvl w:val="0"/>
          <w:numId w:val="2"/>
        </w:numPr>
        <w:tabs>
          <w:tab w:val="clear" w:pos="720"/>
          <w:tab w:val="left" w:pos="540"/>
        </w:tabs>
        <w:spacing w:line="320" w:lineRule="exact"/>
        <w:ind w:left="539" w:right="2564" w:hanging="540"/>
        <w:jc w:val="both"/>
        <w:rPr>
          <w:rFonts w:ascii="Arial" w:hAnsi="Arial" w:cs="Arial"/>
        </w:rPr>
      </w:pPr>
      <w:r>
        <w:rPr>
          <w:rFonts w:ascii="Arial" w:hAnsi="Arial" w:cs="Arial"/>
          <w:noProof/>
        </w:rPr>
        <mc:AlternateContent>
          <mc:Choice Requires="wps">
            <w:drawing>
              <wp:anchor distT="0" distB="0" distL="114300" distR="114300" simplePos="0" relativeHeight="251658240" behindDoc="0" locked="0" layoutInCell="1" allowOverlap="1">
                <wp:simplePos x="0" y="0"/>
                <wp:positionH relativeFrom="column">
                  <wp:posOffset>4013200</wp:posOffset>
                </wp:positionH>
                <wp:positionV relativeFrom="paragraph">
                  <wp:posOffset>266700</wp:posOffset>
                </wp:positionV>
                <wp:extent cx="1581785" cy="815340"/>
                <wp:effectExtent l="3175" t="0" r="0" b="3810"/>
                <wp:wrapNone/>
                <wp:docPr id="63"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785" cy="815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222C" w:rsidRDefault="002C68FF">
                            <w:r>
                              <w:rPr>
                                <w:noProof/>
                              </w:rPr>
                              <w:drawing>
                                <wp:inline distT="0" distB="0" distL="0" distR="0">
                                  <wp:extent cx="1397000" cy="723900"/>
                                  <wp:effectExtent l="0" t="0" r="0" b="0"/>
                                  <wp:docPr id="19" name="Imagen 19" descr="BOOK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BOOK028"/>
                                          <pic:cNvPicPr>
                                            <a:picLocks noChangeAspect="1" noChangeArrowheads="1"/>
                                          </pic:cNvPicPr>
                                        </pic:nvPicPr>
                                        <pic:blipFill>
                                          <a:blip r:embed="rId54">
                                            <a:lum bright="40000"/>
                                            <a:grayscl/>
                                            <a:extLst>
                                              <a:ext uri="{28A0092B-C50C-407E-A947-70E740481C1C}">
                                                <a14:useLocalDpi xmlns:a14="http://schemas.microsoft.com/office/drawing/2010/main" val="0"/>
                                              </a:ext>
                                            </a:extLst>
                                          </a:blip>
                                          <a:srcRect/>
                                          <a:stretch>
                                            <a:fillRect/>
                                          </a:stretch>
                                        </pic:blipFill>
                                        <pic:spPr bwMode="auto">
                                          <a:xfrm>
                                            <a:off x="0" y="0"/>
                                            <a:ext cx="1397000" cy="72390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050" type="#_x0000_t202" style="position:absolute;left:0;text-align:left;margin-left:316pt;margin-top:21pt;width:124.55pt;height:64.2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" stroked="f">
                <v:textbox>
                  <w:txbxContent>
                    <w:p w:rsidR="00E0222C" w:rsidRDefault="002C68FF">
                      <w:r>
                        <w:rPr>
                          <w:noProof/>
                        </w:rPr>
                        <w:drawing>
                          <wp:inline distT="0" distB="0" distL="0" distR="0">
                            <wp:extent cx="1397000" cy="723900"/>
                            <wp:effectExtent l="0" t="0" r="0" b="0"/>
                            <wp:docPr id="19" name="Imagen 19" descr="BOOK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BOOK028"/>
                                    <pic:cNvPicPr>
                                      <a:picLocks noChangeAspect="1" noChangeArrowheads="1"/>
                                    </pic:cNvPicPr>
                                  </pic:nvPicPr>
                                  <pic:blipFill>
                                    <a:blip r:embed="rId54">
                                      <a:lum bright="40000"/>
                                      <a:grayscl/>
                                      <a:extLst>
                                        <a:ext uri="{28A0092B-C50C-407E-A947-70E740481C1C}">
                                          <a14:useLocalDpi xmlns:a14="http://schemas.microsoft.com/office/drawing/2010/main" val="0"/>
                                        </a:ext>
                                      </a:extLst>
                                    </a:blip>
                                    <a:srcRect/>
                                    <a:stretch>
                                      <a:fillRect/>
                                    </a:stretch>
                                  </pic:blipFill>
                                  <pic:spPr bwMode="auto">
                                    <a:xfrm>
                                      <a:off x="0" y="0"/>
                                      <a:ext cx="1397000" cy="723900"/>
                                    </a:xfrm>
                                    <a:prstGeom prst="rect">
                                      <a:avLst/>
                                    </a:prstGeom>
                                    <a:noFill/>
                                    <a:ln>
                                      <a:noFill/>
                                    </a:ln>
                                  </pic:spPr>
                                </pic:pic>
                              </a:graphicData>
                            </a:graphic>
                          </wp:inline>
                        </w:drawing>
                      </w:r>
                    </w:p>
                  </w:txbxContent>
                </v:textbox>
              </v:shape>
            </w:pict>
          </mc:Fallback>
        </mc:AlternateContent>
      </w:r>
      <w:r w:rsidR="00E0222C">
        <w:rPr>
          <w:rFonts w:ascii="Arial" w:hAnsi="Arial" w:cs="Arial"/>
        </w:rPr>
        <w:t>Las páginas de una voluminosa novela son numeradas consecutivamente empezando en la página 1.</w:t>
      </w:r>
    </w:p>
    <w:p w:rsidR="00E0222C" w:rsidRDefault="00E0222C">
      <w:pPr>
        <w:tabs>
          <w:tab w:val="left" w:pos="540"/>
        </w:tabs>
        <w:spacing w:line="320" w:lineRule="exact"/>
        <w:ind w:left="539" w:right="2564"/>
        <w:jc w:val="both"/>
        <w:rPr>
          <w:rFonts w:ascii="Arial" w:hAnsi="Arial" w:cs="Arial"/>
        </w:rPr>
      </w:pPr>
      <w:r>
        <w:rPr>
          <w:rFonts w:ascii="Arial" w:hAnsi="Arial" w:cs="Arial"/>
        </w:rPr>
        <w:t>Luego, la novela es dividida en tres volúmenes con igual número de páginas en cada volumen.</w:t>
      </w:r>
    </w:p>
    <w:p w:rsidR="00E0222C" w:rsidRDefault="00E0222C">
      <w:pPr>
        <w:tabs>
          <w:tab w:val="left" w:pos="540"/>
        </w:tabs>
        <w:spacing w:line="320" w:lineRule="exact"/>
        <w:ind w:left="539" w:right="2564"/>
        <w:jc w:val="both"/>
        <w:rPr>
          <w:rFonts w:ascii="Arial" w:hAnsi="Arial" w:cs="Arial"/>
        </w:rPr>
      </w:pPr>
      <w:r>
        <w:rPr>
          <w:rFonts w:ascii="Arial" w:hAnsi="Arial" w:cs="Arial"/>
        </w:rPr>
        <w:t>Si la suma de los números escritos sobre la primera página de cada uno de los tres volúmenes es  1</w:t>
      </w:r>
      <w:r>
        <w:rPr>
          <w:rFonts w:ascii="Arial" w:hAnsi="Arial" w:cs="Arial"/>
          <w:sz w:val="6"/>
        </w:rPr>
        <w:t xml:space="preserve"> </w:t>
      </w:r>
      <w:r>
        <w:rPr>
          <w:rFonts w:ascii="Arial" w:hAnsi="Arial" w:cs="Arial"/>
        </w:rPr>
        <w:t xml:space="preserve">353. </w:t>
      </w:r>
    </w:p>
    <w:p w:rsidR="00E0222C" w:rsidRDefault="00E0222C">
      <w:pPr>
        <w:tabs>
          <w:tab w:val="left" w:pos="540"/>
        </w:tabs>
        <w:spacing w:before="240" w:line="320" w:lineRule="exact"/>
        <w:ind w:left="539" w:right="2563"/>
        <w:jc w:val="both"/>
        <w:rPr>
          <w:rFonts w:ascii="Arial" w:hAnsi="Arial" w:cs="Arial"/>
          <w:b/>
        </w:rPr>
      </w:pPr>
      <w:r>
        <w:rPr>
          <w:rFonts w:ascii="Arial" w:hAnsi="Arial" w:cs="Arial"/>
          <w:b/>
        </w:rPr>
        <w:t>¿Cuántas páginas tiene cada volumen?</w:t>
      </w:r>
    </w:p>
    <w:p w:rsidR="00E0222C" w:rsidRDefault="00E0222C">
      <w:pPr>
        <w:tabs>
          <w:tab w:val="left" w:pos="540"/>
        </w:tabs>
        <w:spacing w:line="320" w:lineRule="exact"/>
        <w:jc w:val="both"/>
        <w:rPr>
          <w:rFonts w:ascii="Arial" w:hAnsi="Arial" w:cs="Arial"/>
        </w:rPr>
      </w:pPr>
    </w:p>
    <w:p w:rsidR="00E0222C" w:rsidRDefault="00E0222C">
      <w:pPr>
        <w:tabs>
          <w:tab w:val="left" w:pos="540"/>
        </w:tabs>
        <w:jc w:val="both"/>
        <w:rPr>
          <w:rFonts w:ascii="Arial" w:hAnsi="Arial" w:cs="Arial"/>
        </w:rPr>
      </w:pPr>
    </w:p>
    <w:p w:rsidR="00E0222C" w:rsidRDefault="002C68FF">
      <w:pPr>
        <w:tabs>
          <w:tab w:val="left" w:pos="540"/>
        </w:tabs>
        <w:spacing w:line="320" w:lineRule="exact"/>
        <w:jc w:val="both"/>
        <w:rPr>
          <w:rFonts w:ascii="Arial" w:hAnsi="Arial" w:cs="Arial"/>
        </w:rPr>
      </w:pPr>
      <w:r>
        <w:rPr>
          <w:rFonts w:ascii="Arial" w:hAnsi="Arial" w:cs="Arial"/>
          <w:noProof/>
        </w:rPr>
        <mc:AlternateContent>
          <mc:Choice Requires="wps">
            <w:drawing>
              <wp:anchor distT="0" distB="0" distL="114300" distR="114300" simplePos="0" relativeHeight="251660288" behindDoc="1" locked="0" layoutInCell="1" allowOverlap="1">
                <wp:simplePos x="0" y="0"/>
                <wp:positionH relativeFrom="column">
                  <wp:posOffset>-114300</wp:posOffset>
                </wp:positionH>
                <wp:positionV relativeFrom="paragraph">
                  <wp:posOffset>104140</wp:posOffset>
                </wp:positionV>
                <wp:extent cx="5829300" cy="1051560"/>
                <wp:effectExtent l="9525" t="8890" r="9525" b="6350"/>
                <wp:wrapNone/>
                <wp:docPr id="62" name="AutoShape 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1051560"/>
                        </a:xfrm>
                        <a:prstGeom prst="roundRect">
                          <a:avLst>
                            <a:gd name="adj" fmla="val 13167"/>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1" o:spid="_x0000_s1026" style="position:absolute;margin-left:-9pt;margin-top:8.2pt;width:459pt;height:82.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8629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" strokecolor="gray"/>
            </w:pict>
          </mc:Fallback>
        </mc:AlternateContent>
      </w:r>
    </w:p>
    <w:p w:rsidR="00E0222C" w:rsidRDefault="00E0222C">
      <w:pPr>
        <w:numPr>
          <w:ilvl w:val="0"/>
          <w:numId w:val="2"/>
        </w:numPr>
        <w:tabs>
          <w:tab w:val="clear" w:pos="720"/>
          <w:tab w:val="left" w:pos="540"/>
        </w:tabs>
        <w:spacing w:line="360" w:lineRule="exact"/>
        <w:ind w:left="539" w:hanging="539"/>
        <w:jc w:val="both"/>
        <w:rPr>
          <w:rFonts w:ascii="Arial" w:hAnsi="Arial" w:cs="Arial"/>
          <w:b/>
        </w:rPr>
      </w:pPr>
      <w:r>
        <w:rPr>
          <w:rFonts w:ascii="Arial" w:hAnsi="Arial" w:cs="Arial"/>
        </w:rPr>
        <w:t>A una reunión asistieron  20  personas. Si cada persona le dio un apretón de manos a cada uno de los otros.</w:t>
      </w:r>
    </w:p>
    <w:p w:rsidR="00E0222C" w:rsidRDefault="00E0222C">
      <w:pPr>
        <w:tabs>
          <w:tab w:val="left" w:pos="540"/>
        </w:tabs>
        <w:spacing w:before="120" w:line="360" w:lineRule="exact"/>
        <w:jc w:val="both"/>
        <w:rPr>
          <w:rFonts w:ascii="Arial" w:hAnsi="Arial" w:cs="Arial"/>
          <w:b/>
        </w:rPr>
      </w:pPr>
      <w:r>
        <w:rPr>
          <w:rFonts w:ascii="Arial" w:hAnsi="Arial" w:cs="Arial"/>
        </w:rPr>
        <w:tab/>
      </w:r>
      <w:r>
        <w:rPr>
          <w:rFonts w:ascii="Arial" w:hAnsi="Arial" w:cs="Arial"/>
          <w:b/>
        </w:rPr>
        <w:t>¿Cuántos apretones de mano, en total, hubo en dicha reunión?</w:t>
      </w:r>
    </w:p>
    <w:p w:rsidR="00E0222C" w:rsidRDefault="00E0222C">
      <w:pPr>
        <w:spacing w:line="320" w:lineRule="exact"/>
        <w:ind w:left="360"/>
        <w:jc w:val="both"/>
        <w:rPr>
          <w:rFonts w:ascii="Arial" w:hAnsi="Arial" w:cs="Arial"/>
        </w:rPr>
      </w:pPr>
    </w:p>
    <w:p w:rsidR="00E0222C" w:rsidRDefault="00E0222C">
      <w:pPr>
        <w:numPr>
          <w:ilvl w:val="0"/>
          <w:numId w:val="1"/>
        </w:numPr>
        <w:tabs>
          <w:tab w:val="clear" w:pos="1080"/>
          <w:tab w:val="left" w:pos="540"/>
        </w:tabs>
        <w:ind w:left="540" w:hanging="540"/>
        <w:jc w:val="both"/>
        <w:rPr>
          <w:rFonts w:ascii="Garamond" w:hAnsi="Garamond" w:cs="Arial"/>
          <w:b/>
          <w:sz w:val="32"/>
          <w:szCs w:val="32"/>
        </w:rPr>
      </w:pPr>
      <w:r>
        <w:rPr>
          <w:rFonts w:ascii="Arial" w:hAnsi="Arial" w:cs="Arial"/>
          <w:b/>
          <w:sz w:val="32"/>
          <w:szCs w:val="32"/>
          <w:u w:val="single"/>
        </w:rPr>
        <w:br w:type="page"/>
      </w:r>
      <w:r>
        <w:rPr>
          <w:rFonts w:ascii="Garamond" w:hAnsi="Garamond" w:cs="Arial"/>
          <w:b/>
          <w:sz w:val="32"/>
          <w:szCs w:val="32"/>
          <w:u w:val="single"/>
        </w:rPr>
        <w:t>COMBINATORIA, INCERTIDUMBRE</w:t>
      </w:r>
      <w:r>
        <w:rPr>
          <w:rFonts w:ascii="Garamond" w:hAnsi="Garamond" w:cs="Arial"/>
          <w:b/>
          <w:sz w:val="32"/>
          <w:szCs w:val="32"/>
        </w:rPr>
        <w:t>:</w:t>
      </w:r>
    </w:p>
    <w:p w:rsidR="00E0222C" w:rsidRDefault="00E0222C">
      <w:pPr>
        <w:tabs>
          <w:tab w:val="left" w:pos="540"/>
        </w:tabs>
        <w:ind w:left="540" w:hanging="540"/>
        <w:jc w:val="both"/>
        <w:rPr>
          <w:rFonts w:ascii="Arial" w:hAnsi="Arial" w:cs="Arial"/>
        </w:rPr>
      </w:pPr>
    </w:p>
    <w:p w:rsidR="00E0222C" w:rsidRDefault="002C68FF">
      <w:pPr>
        <w:ind w:left="540" w:hanging="540"/>
        <w:jc w:val="both"/>
        <w:rPr>
          <w:rFonts w:ascii="Arial" w:hAnsi="Arial" w:cs="Arial"/>
          <w:b/>
        </w:rPr>
      </w:pPr>
      <w:r>
        <w:rPr>
          <w:rFonts w:ascii="Arial" w:hAnsi="Arial" w:cs="Arial"/>
          <w:noProof/>
        </w:rPr>
        <mc:AlternateContent>
          <mc:Choice Requires="wps">
            <w:drawing>
              <wp:anchor distT="0" distB="0" distL="114300" distR="114300" simplePos="0" relativeHeight="251636736" behindDoc="1" locked="0" layoutInCell="1" allowOverlap="1">
                <wp:simplePos x="0" y="0"/>
                <wp:positionH relativeFrom="column">
                  <wp:posOffset>-114300</wp:posOffset>
                </wp:positionH>
                <wp:positionV relativeFrom="paragraph">
                  <wp:posOffset>48260</wp:posOffset>
                </wp:positionV>
                <wp:extent cx="5829300" cy="1948180"/>
                <wp:effectExtent l="9525" t="10160" r="9525" b="13335"/>
                <wp:wrapNone/>
                <wp:docPr id="61" name="AutoShap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194818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4" o:spid="_x0000_s1026" style="position:absolute;margin-left:-9pt;margin-top:3.8pt;width:459pt;height:153.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" strokecolor="gray"/>
            </w:pict>
          </mc:Fallback>
        </mc:AlternateContent>
      </w:r>
    </w:p>
    <w:p w:rsidR="00E0222C" w:rsidRDefault="00E0222C">
      <w:pPr>
        <w:numPr>
          <w:ilvl w:val="0"/>
          <w:numId w:val="2"/>
        </w:numPr>
        <w:tabs>
          <w:tab w:val="clear" w:pos="720"/>
        </w:tabs>
        <w:spacing w:line="320" w:lineRule="exact"/>
        <w:ind w:left="539" w:hanging="539"/>
        <w:jc w:val="both"/>
        <w:rPr>
          <w:rFonts w:ascii="Arial" w:hAnsi="Arial" w:cs="Arial"/>
          <w:b/>
        </w:rPr>
      </w:pPr>
      <w:r>
        <w:rPr>
          <w:rFonts w:ascii="Arial" w:hAnsi="Arial" w:cs="Arial"/>
        </w:rPr>
        <w:t>Se llaman numerales palíndromos ó “capicúas” a los numerales que se leen igual de izquierda a derecha que de derecha a izquierda.</w:t>
      </w:r>
    </w:p>
    <w:p w:rsidR="00E0222C" w:rsidRDefault="00E0222C">
      <w:pPr>
        <w:spacing w:line="320" w:lineRule="exact"/>
        <w:ind w:left="541"/>
        <w:jc w:val="both"/>
        <w:rPr>
          <w:rFonts w:ascii="Arial" w:hAnsi="Arial" w:cs="Arial"/>
          <w:b/>
        </w:rPr>
      </w:pPr>
    </w:p>
    <w:p w:rsidR="00E0222C" w:rsidRDefault="00E0222C">
      <w:pPr>
        <w:spacing w:line="320" w:lineRule="exact"/>
        <w:ind w:left="541"/>
        <w:jc w:val="both"/>
        <w:rPr>
          <w:rFonts w:ascii="Arial" w:hAnsi="Arial" w:cs="Arial"/>
        </w:rPr>
      </w:pPr>
      <w:r>
        <w:rPr>
          <w:rFonts w:ascii="Arial" w:hAnsi="Arial" w:cs="Arial"/>
        </w:rPr>
        <w:t>Por ejemplo, son palíndromos los siguientes numerales:</w:t>
      </w:r>
    </w:p>
    <w:p w:rsidR="00E0222C" w:rsidRDefault="00E0222C">
      <w:pPr>
        <w:spacing w:line="320" w:lineRule="exact"/>
        <w:ind w:left="541"/>
        <w:jc w:val="both"/>
        <w:rPr>
          <w:rFonts w:ascii="Arial" w:hAnsi="Arial" w:cs="Arial"/>
        </w:rPr>
      </w:pPr>
    </w:p>
    <w:p w:rsidR="00E0222C" w:rsidRDefault="00E0222C">
      <w:pPr>
        <w:spacing w:line="320" w:lineRule="exact"/>
        <w:ind w:left="541"/>
        <w:jc w:val="center"/>
        <w:rPr>
          <w:rFonts w:ascii="Arial" w:hAnsi="Arial" w:cs="Arial"/>
        </w:rPr>
      </w:pPr>
      <w:r>
        <w:rPr>
          <w:rFonts w:ascii="Arial" w:hAnsi="Arial" w:cs="Arial"/>
        </w:rPr>
        <w:t>88; 101; 252; 1</w:t>
      </w:r>
      <w:r>
        <w:rPr>
          <w:rFonts w:ascii="Arial" w:hAnsi="Arial" w:cs="Arial"/>
          <w:sz w:val="6"/>
        </w:rPr>
        <w:t xml:space="preserve"> </w:t>
      </w:r>
      <w:r>
        <w:rPr>
          <w:rFonts w:ascii="Arial" w:hAnsi="Arial" w:cs="Arial"/>
        </w:rPr>
        <w:t>551; 7</w:t>
      </w:r>
      <w:r>
        <w:rPr>
          <w:rFonts w:ascii="Arial" w:hAnsi="Arial" w:cs="Arial"/>
          <w:sz w:val="10"/>
        </w:rPr>
        <w:t xml:space="preserve"> </w:t>
      </w:r>
      <w:r>
        <w:rPr>
          <w:rFonts w:ascii="Arial" w:hAnsi="Arial" w:cs="Arial"/>
        </w:rPr>
        <w:t>777; etc.</w:t>
      </w:r>
    </w:p>
    <w:p w:rsidR="00E0222C" w:rsidRDefault="00E0222C">
      <w:pPr>
        <w:ind w:left="540" w:hanging="540"/>
        <w:jc w:val="both"/>
        <w:rPr>
          <w:rFonts w:ascii="Arial" w:hAnsi="Arial" w:cs="Arial"/>
        </w:rPr>
      </w:pPr>
    </w:p>
    <w:p w:rsidR="00E0222C" w:rsidRDefault="00E0222C">
      <w:pPr>
        <w:spacing w:before="120"/>
        <w:ind w:left="539" w:hanging="539"/>
        <w:jc w:val="both"/>
        <w:rPr>
          <w:rFonts w:ascii="Arial" w:hAnsi="Arial" w:cs="Arial"/>
          <w:b/>
        </w:rPr>
      </w:pPr>
      <w:r>
        <w:rPr>
          <w:rFonts w:ascii="Arial" w:hAnsi="Arial" w:cs="Arial"/>
          <w:b/>
        </w:rPr>
        <w:tab/>
        <w:t>¿Cuántos numerales de 4 dígitos son palíndromos ó capicúas?</w:t>
      </w:r>
    </w:p>
    <w:p w:rsidR="00E0222C" w:rsidRDefault="00E0222C">
      <w:pPr>
        <w:tabs>
          <w:tab w:val="left" w:pos="720"/>
          <w:tab w:val="left" w:pos="2520"/>
          <w:tab w:val="left" w:pos="3960"/>
          <w:tab w:val="left" w:pos="5580"/>
          <w:tab w:val="left" w:pos="7380"/>
        </w:tabs>
        <w:ind w:left="540" w:hanging="540"/>
        <w:jc w:val="both"/>
        <w:rPr>
          <w:rFonts w:ascii="Arial" w:hAnsi="Arial" w:cs="Arial"/>
        </w:rPr>
      </w:pPr>
    </w:p>
    <w:p w:rsidR="00E0222C" w:rsidRDefault="00E0222C">
      <w:pPr>
        <w:tabs>
          <w:tab w:val="left" w:pos="720"/>
          <w:tab w:val="left" w:pos="2520"/>
          <w:tab w:val="left" w:pos="3960"/>
          <w:tab w:val="left" w:pos="5580"/>
          <w:tab w:val="left" w:pos="7380"/>
        </w:tabs>
        <w:ind w:left="540" w:hanging="540"/>
        <w:jc w:val="both"/>
        <w:rPr>
          <w:rFonts w:ascii="Arial" w:hAnsi="Arial" w:cs="Arial"/>
        </w:rPr>
      </w:pPr>
      <w:r>
        <w:rPr>
          <w:rFonts w:ascii="Arial" w:hAnsi="Arial" w:cs="Arial"/>
        </w:rPr>
        <w:t xml:space="preserve"> </w:t>
      </w:r>
    </w:p>
    <w:p w:rsidR="00E0222C" w:rsidRDefault="002C68FF">
      <w:pPr>
        <w:ind w:left="540" w:hanging="540"/>
        <w:jc w:val="both"/>
        <w:rPr>
          <w:rFonts w:ascii="Arial" w:hAnsi="Arial" w:cs="Arial"/>
        </w:rPr>
      </w:pPr>
      <w:r>
        <w:rPr>
          <w:rFonts w:ascii="Arial" w:hAnsi="Arial" w:cs="Arial"/>
          <w:noProof/>
        </w:rPr>
        <mc:AlternateContent>
          <mc:Choice Requires="wps">
            <w:drawing>
              <wp:anchor distT="0" distB="0" distL="114300" distR="114300" simplePos="0" relativeHeight="251637760" behindDoc="1" locked="0" layoutInCell="1" allowOverlap="1">
                <wp:simplePos x="0" y="0"/>
                <wp:positionH relativeFrom="column">
                  <wp:posOffset>-114300</wp:posOffset>
                </wp:positionH>
                <wp:positionV relativeFrom="paragraph">
                  <wp:posOffset>47625</wp:posOffset>
                </wp:positionV>
                <wp:extent cx="5829300" cy="958215"/>
                <wp:effectExtent l="9525" t="9525" r="9525" b="13335"/>
                <wp:wrapNone/>
                <wp:docPr id="60" name="AutoShap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958215"/>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5" o:spid="_x0000_s1026" style="position:absolute;margin-left:-9pt;margin-top:3.75pt;width:459pt;height:75.4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" strokecolor="gray"/>
            </w:pict>
          </mc:Fallback>
        </mc:AlternateContent>
      </w:r>
    </w:p>
    <w:p w:rsidR="00E0222C" w:rsidRDefault="00E0222C">
      <w:pPr>
        <w:numPr>
          <w:ilvl w:val="0"/>
          <w:numId w:val="2"/>
        </w:numPr>
        <w:tabs>
          <w:tab w:val="clear" w:pos="720"/>
        </w:tabs>
        <w:spacing w:line="320" w:lineRule="exact"/>
        <w:ind w:left="539" w:hanging="539"/>
        <w:jc w:val="both"/>
        <w:rPr>
          <w:rFonts w:ascii="Arial" w:hAnsi="Arial" w:cs="Arial"/>
          <w:b/>
        </w:rPr>
      </w:pPr>
      <w:r>
        <w:rPr>
          <w:rFonts w:ascii="Arial" w:hAnsi="Arial" w:cs="Arial"/>
        </w:rPr>
        <w:t xml:space="preserve">Entre tres amigos </w:t>
      </w:r>
      <w:r>
        <w:rPr>
          <w:rFonts w:ascii="Arial" w:hAnsi="Arial" w:cs="Arial"/>
          <w:b/>
        </w:rPr>
        <w:t xml:space="preserve">A, B </w:t>
      </w:r>
      <w:r>
        <w:rPr>
          <w:rFonts w:ascii="Arial" w:hAnsi="Arial" w:cs="Arial"/>
        </w:rPr>
        <w:t xml:space="preserve">y </w:t>
      </w:r>
      <w:r>
        <w:rPr>
          <w:rFonts w:ascii="Arial" w:hAnsi="Arial" w:cs="Arial"/>
          <w:b/>
        </w:rPr>
        <w:t>C</w:t>
      </w:r>
      <w:r>
        <w:rPr>
          <w:rFonts w:ascii="Arial" w:hAnsi="Arial" w:cs="Arial"/>
        </w:rPr>
        <w:t xml:space="preserve">, tienen un total de 6 lápices idénticos, y cada uno de los tres tiene al menos un lápiz. </w:t>
      </w:r>
    </w:p>
    <w:p w:rsidR="00E0222C" w:rsidRDefault="00E0222C">
      <w:pPr>
        <w:spacing w:before="120" w:line="320" w:lineRule="exact"/>
        <w:ind w:left="539"/>
        <w:jc w:val="both"/>
        <w:rPr>
          <w:rFonts w:ascii="Arial" w:hAnsi="Arial" w:cs="Arial"/>
          <w:b/>
        </w:rPr>
      </w:pPr>
      <w:r>
        <w:rPr>
          <w:rFonts w:ascii="Arial" w:hAnsi="Arial" w:cs="Arial"/>
          <w:b/>
        </w:rPr>
        <w:t>¿De cuántas maneras diferentes puede suceder esto?</w:t>
      </w:r>
    </w:p>
    <w:p w:rsidR="00E0222C" w:rsidRDefault="00E0222C">
      <w:pPr>
        <w:ind w:left="540" w:hanging="540"/>
        <w:jc w:val="both"/>
        <w:rPr>
          <w:rFonts w:ascii="Arial" w:hAnsi="Arial" w:cs="Arial"/>
        </w:rPr>
      </w:pPr>
    </w:p>
    <w:p w:rsidR="00E0222C" w:rsidRDefault="00E0222C">
      <w:pPr>
        <w:ind w:left="540" w:hanging="540"/>
        <w:jc w:val="both"/>
        <w:rPr>
          <w:rFonts w:ascii="Arial" w:hAnsi="Arial" w:cs="Arial"/>
          <w:sz w:val="32"/>
        </w:rPr>
      </w:pPr>
    </w:p>
    <w:p w:rsidR="00E0222C" w:rsidRDefault="002C68FF">
      <w:pPr>
        <w:ind w:left="540" w:hanging="540"/>
        <w:jc w:val="both"/>
        <w:rPr>
          <w:rFonts w:ascii="Arial" w:hAnsi="Arial" w:cs="Arial"/>
        </w:rPr>
      </w:pPr>
      <w:r>
        <w:rPr>
          <w:rFonts w:ascii="Arial" w:hAnsi="Arial" w:cs="Arial"/>
          <w:noProof/>
        </w:rPr>
        <mc:AlternateContent>
          <mc:Choice Requires="wps">
            <w:drawing>
              <wp:anchor distT="0" distB="0" distL="114300" distR="114300" simplePos="0" relativeHeight="251638784" behindDoc="1" locked="0" layoutInCell="1" allowOverlap="1">
                <wp:simplePos x="0" y="0"/>
                <wp:positionH relativeFrom="column">
                  <wp:posOffset>-114300</wp:posOffset>
                </wp:positionH>
                <wp:positionV relativeFrom="paragraph">
                  <wp:posOffset>55880</wp:posOffset>
                </wp:positionV>
                <wp:extent cx="5829300" cy="1127760"/>
                <wp:effectExtent l="9525" t="8255" r="9525" b="6985"/>
                <wp:wrapNone/>
                <wp:docPr id="59" name="AutoShap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112776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6" o:spid="_x0000_s1026" style="position:absolute;margin-left:-9pt;margin-top:4.4pt;width:459pt;height:88.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" strokecolor="gray"/>
            </w:pict>
          </mc:Fallback>
        </mc:AlternateContent>
      </w:r>
    </w:p>
    <w:p w:rsidR="00E0222C" w:rsidRDefault="00E0222C">
      <w:pPr>
        <w:numPr>
          <w:ilvl w:val="0"/>
          <w:numId w:val="2"/>
        </w:numPr>
        <w:tabs>
          <w:tab w:val="clear" w:pos="720"/>
        </w:tabs>
        <w:spacing w:line="320" w:lineRule="exact"/>
        <w:ind w:left="539" w:hanging="539"/>
        <w:jc w:val="both"/>
        <w:rPr>
          <w:rFonts w:ascii="Arial" w:hAnsi="Arial" w:cs="Arial"/>
          <w:b/>
        </w:rPr>
      </w:pPr>
      <w:r>
        <w:rPr>
          <w:rFonts w:ascii="Arial" w:hAnsi="Arial" w:cs="Arial"/>
        </w:rPr>
        <w:t>Sabemos que en un dado, las caras vienen marcadas con puntos desde 1  hasta 6.</w:t>
      </w:r>
    </w:p>
    <w:p w:rsidR="00E0222C" w:rsidRDefault="00E0222C">
      <w:pPr>
        <w:spacing w:line="320" w:lineRule="exact"/>
        <w:ind w:left="539"/>
        <w:jc w:val="both"/>
        <w:rPr>
          <w:rFonts w:ascii="Arial" w:hAnsi="Arial" w:cs="Arial"/>
        </w:rPr>
      </w:pPr>
      <w:r>
        <w:rPr>
          <w:rFonts w:ascii="Arial" w:hAnsi="Arial" w:cs="Arial"/>
        </w:rPr>
        <w:t xml:space="preserve">Si se arrojan dos dados: </w:t>
      </w:r>
      <w:r>
        <w:rPr>
          <w:rFonts w:ascii="Arial" w:hAnsi="Arial" w:cs="Arial"/>
          <w:b/>
        </w:rPr>
        <w:t>¿Qué es más probable de obtener como suma de puntos de los dos dados: 5 ó 9?</w:t>
      </w:r>
    </w:p>
    <w:p w:rsidR="00E0222C" w:rsidRDefault="00E0222C">
      <w:pPr>
        <w:ind w:left="540" w:hanging="540"/>
        <w:jc w:val="both"/>
        <w:rPr>
          <w:rFonts w:ascii="Arial" w:hAnsi="Arial" w:cs="Arial"/>
        </w:rPr>
      </w:pPr>
    </w:p>
    <w:p w:rsidR="00E0222C" w:rsidRDefault="00E0222C">
      <w:pPr>
        <w:ind w:left="540" w:hanging="540"/>
        <w:jc w:val="both"/>
        <w:rPr>
          <w:rFonts w:ascii="Arial" w:hAnsi="Arial" w:cs="Arial"/>
          <w:sz w:val="10"/>
        </w:rPr>
      </w:pPr>
    </w:p>
    <w:p w:rsidR="00E0222C" w:rsidRDefault="00E0222C">
      <w:pPr>
        <w:ind w:left="540" w:hanging="540"/>
        <w:jc w:val="both"/>
        <w:rPr>
          <w:rFonts w:ascii="Arial" w:hAnsi="Arial" w:cs="Arial"/>
        </w:rPr>
      </w:pPr>
    </w:p>
    <w:p w:rsidR="00E0222C" w:rsidRDefault="002C68FF">
      <w:pPr>
        <w:ind w:left="540" w:hanging="540"/>
        <w:jc w:val="both"/>
        <w:rPr>
          <w:rFonts w:ascii="Arial" w:hAnsi="Arial" w:cs="Arial"/>
          <w:b/>
        </w:rPr>
      </w:pPr>
      <w:r>
        <w:rPr>
          <w:rFonts w:ascii="Arial" w:hAnsi="Arial" w:cs="Arial"/>
          <w:b/>
          <w:noProof/>
        </w:rPr>
        <mc:AlternateContent>
          <mc:Choice Requires="wps">
            <w:drawing>
              <wp:anchor distT="0" distB="0" distL="114300" distR="114300" simplePos="0" relativeHeight="251639808" behindDoc="1" locked="0" layoutInCell="1" allowOverlap="1">
                <wp:simplePos x="0" y="0"/>
                <wp:positionH relativeFrom="column">
                  <wp:posOffset>-114300</wp:posOffset>
                </wp:positionH>
                <wp:positionV relativeFrom="paragraph">
                  <wp:posOffset>19685</wp:posOffset>
                </wp:positionV>
                <wp:extent cx="5829300" cy="1323975"/>
                <wp:effectExtent l="9525" t="10160" r="9525" b="8890"/>
                <wp:wrapNone/>
                <wp:docPr id="58" name="AutoShap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1323975"/>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7" o:spid="_x0000_s1026" style="position:absolute;margin-left:-9pt;margin-top:1.55pt;width:459pt;height:104.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" strokecolor="gray"/>
            </w:pict>
          </mc:Fallback>
        </mc:AlternateContent>
      </w:r>
    </w:p>
    <w:p w:rsidR="00E0222C" w:rsidRDefault="00E0222C">
      <w:pPr>
        <w:numPr>
          <w:ilvl w:val="0"/>
          <w:numId w:val="2"/>
        </w:numPr>
        <w:tabs>
          <w:tab w:val="clear" w:pos="720"/>
        </w:tabs>
        <w:ind w:left="540" w:hanging="540"/>
        <w:jc w:val="both"/>
        <w:rPr>
          <w:rFonts w:ascii="Arial" w:hAnsi="Arial" w:cs="Arial"/>
          <w:b/>
        </w:rPr>
      </w:pPr>
      <w:r>
        <w:rPr>
          <w:rFonts w:ascii="Arial" w:hAnsi="Arial" w:cs="Arial"/>
        </w:rPr>
        <w:t xml:space="preserve">A una fiesta asisten solamente mujeres solteras y hombres casados con sus esposas. La probabilidad de que una mujer, seleccionada al azar, sea soltera es </w:t>
      </w:r>
      <w:r>
        <w:rPr>
          <w:rFonts w:ascii="Arial" w:hAnsi="Arial" w:cs="Arial"/>
          <w:position w:val="-24"/>
        </w:rPr>
        <w:object w:dxaOrig="240" w:dyaOrig="620">
          <v:shape id="_x0000_i1032" type="#_x0000_t75" style="width:12pt;height:31pt" o:ole="">
            <v:imagedata r:id="rId55" o:title=""/>
          </v:shape>
          <o:OLEObject Type="Embed" ProgID="Equation.DSMT4" ShapeID="_x0000_i1032" DrawAspect="Content" ObjectID="_1672774291" r:id="rId56"/>
        </w:object>
      </w:r>
      <w:r>
        <w:rPr>
          <w:rFonts w:ascii="Arial" w:hAnsi="Arial" w:cs="Arial"/>
        </w:rPr>
        <w:t xml:space="preserve">. </w:t>
      </w:r>
    </w:p>
    <w:p w:rsidR="00E0222C" w:rsidRDefault="00E0222C">
      <w:pPr>
        <w:spacing w:before="120"/>
        <w:ind w:left="539"/>
        <w:jc w:val="both"/>
        <w:rPr>
          <w:rFonts w:ascii="Arial" w:hAnsi="Arial" w:cs="Arial"/>
          <w:b/>
        </w:rPr>
      </w:pPr>
      <w:r>
        <w:rPr>
          <w:rFonts w:ascii="Arial" w:hAnsi="Arial" w:cs="Arial"/>
          <w:b/>
        </w:rPr>
        <w:t>¿Qué fracción de las personas en la fiesta son hombres casados?</w:t>
      </w:r>
    </w:p>
    <w:p w:rsidR="00E0222C" w:rsidRDefault="00E0222C">
      <w:pPr>
        <w:ind w:left="540" w:hanging="540"/>
        <w:jc w:val="both"/>
        <w:rPr>
          <w:rFonts w:ascii="Arial" w:hAnsi="Arial" w:cs="Arial"/>
        </w:rPr>
      </w:pPr>
    </w:p>
    <w:p w:rsidR="00E0222C" w:rsidRDefault="00E0222C">
      <w:pPr>
        <w:ind w:left="540" w:hanging="540"/>
        <w:jc w:val="both"/>
        <w:rPr>
          <w:rFonts w:ascii="Arial" w:hAnsi="Arial" w:cs="Arial"/>
          <w:sz w:val="10"/>
        </w:rPr>
      </w:pPr>
    </w:p>
    <w:p w:rsidR="00E0222C" w:rsidRDefault="002C68FF">
      <w:pPr>
        <w:ind w:left="540" w:hanging="540"/>
        <w:jc w:val="both"/>
        <w:rPr>
          <w:rFonts w:ascii="Arial" w:hAnsi="Arial" w:cs="Arial"/>
        </w:rPr>
      </w:pPr>
      <w:r>
        <w:rPr>
          <w:rFonts w:ascii="Arial" w:hAnsi="Arial" w:cs="Arial"/>
          <w:noProof/>
        </w:rPr>
        <mc:AlternateContent>
          <mc:Choice Requires="wps">
            <w:drawing>
              <wp:anchor distT="0" distB="0" distL="114300" distR="114300" simplePos="0" relativeHeight="251640832" behindDoc="1" locked="0" layoutInCell="1" allowOverlap="1">
                <wp:simplePos x="0" y="0"/>
                <wp:positionH relativeFrom="column">
                  <wp:posOffset>-114300</wp:posOffset>
                </wp:positionH>
                <wp:positionV relativeFrom="paragraph">
                  <wp:posOffset>117475</wp:posOffset>
                </wp:positionV>
                <wp:extent cx="5829300" cy="2280920"/>
                <wp:effectExtent l="9525" t="12700" r="9525" b="11430"/>
                <wp:wrapNone/>
                <wp:docPr id="57" name="AutoShape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2280920"/>
                        </a:xfrm>
                        <a:prstGeom prst="roundRect">
                          <a:avLst>
                            <a:gd name="adj" fmla="val 3843"/>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8" o:spid="_x0000_s1026" style="position:absolute;margin-left:-9pt;margin-top:9.25pt;width:459pt;height:179.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2518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" strokecolor="gray"/>
            </w:pict>
          </mc:Fallback>
        </mc:AlternateContent>
      </w:r>
    </w:p>
    <w:p w:rsidR="00E0222C" w:rsidRDefault="00E0222C">
      <w:pPr>
        <w:numPr>
          <w:ilvl w:val="0"/>
          <w:numId w:val="2"/>
        </w:numPr>
        <w:tabs>
          <w:tab w:val="clear" w:pos="720"/>
        </w:tabs>
        <w:spacing w:line="320" w:lineRule="exact"/>
        <w:ind w:left="539" w:hanging="539"/>
        <w:jc w:val="both"/>
        <w:rPr>
          <w:rFonts w:ascii="Arial" w:hAnsi="Arial" w:cs="Arial"/>
          <w:b/>
        </w:rPr>
      </w:pPr>
      <w:r>
        <w:rPr>
          <w:rFonts w:ascii="Arial" w:hAnsi="Arial" w:cs="Arial"/>
        </w:rPr>
        <w:t>En el diagrama se muestra la red de carreteras que unen los pueblos A, B, C  y D.</w:t>
      </w:r>
    </w:p>
    <w:p w:rsidR="00E0222C" w:rsidRDefault="002C68FF">
      <w:pPr>
        <w:jc w:val="center"/>
        <w:rPr>
          <w:rFonts w:ascii="Arial" w:hAnsi="Arial" w:cs="Arial"/>
          <w:b/>
        </w:rPr>
      </w:pPr>
      <w:r>
        <w:rPr>
          <w:rFonts w:ascii="Arial" w:hAnsi="Arial" w:cs="Arial"/>
          <w:noProof/>
          <w:sz w:val="20"/>
        </w:rPr>
        <w:drawing>
          <wp:anchor distT="0" distB="0" distL="114300" distR="114300" simplePos="0" relativeHeight="251676672" behindDoc="1" locked="0" layoutInCell="1" allowOverlap="1">
            <wp:simplePos x="0" y="0"/>
            <wp:positionH relativeFrom="column">
              <wp:posOffset>986790</wp:posOffset>
            </wp:positionH>
            <wp:positionV relativeFrom="paragraph">
              <wp:posOffset>188595</wp:posOffset>
            </wp:positionV>
            <wp:extent cx="1184910" cy="1228725"/>
            <wp:effectExtent l="0" t="0" r="0" b="9525"/>
            <wp:wrapNone/>
            <wp:docPr id="207" name="Imagen 207" descr="profe1b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profe1bn"/>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84910"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00E0222C">
        <w:rPr>
          <w:rFonts w:ascii="Arial" w:hAnsi="Arial" w:cs="Arial"/>
        </w:rPr>
        <w:object w:dxaOrig="3739" w:dyaOrig="2577">
          <v:shape id="_x0000_i1033" type="#_x0000_t75" style="width:147pt;height:98.5pt" o:ole="">
            <v:imagedata r:id="rId57" o:title=""/>
          </v:shape>
          <o:OLEObject Type="Embed" ProgID="CorelDRAW.Graphic.12" ShapeID="_x0000_i1033" DrawAspect="Content" ObjectID="_1672774292" r:id="rId58"/>
        </w:object>
      </w:r>
    </w:p>
    <w:p w:rsidR="00E0222C" w:rsidRDefault="00E0222C">
      <w:pPr>
        <w:ind w:left="540" w:hanging="540"/>
        <w:jc w:val="center"/>
        <w:rPr>
          <w:rFonts w:ascii="Arial" w:hAnsi="Arial" w:cs="Arial"/>
        </w:rPr>
      </w:pPr>
    </w:p>
    <w:p w:rsidR="00E0222C" w:rsidRDefault="00E0222C">
      <w:pPr>
        <w:spacing w:line="320" w:lineRule="exact"/>
        <w:ind w:left="539"/>
        <w:jc w:val="both"/>
        <w:rPr>
          <w:rFonts w:ascii="Arial" w:hAnsi="Arial" w:cs="Arial"/>
          <w:b/>
        </w:rPr>
      </w:pPr>
      <w:r>
        <w:rPr>
          <w:rFonts w:ascii="Arial" w:hAnsi="Arial" w:cs="Arial"/>
          <w:b/>
        </w:rPr>
        <w:t>¿De cuántas formas diferentes se puede viajar de A a C, sin retroceder?</w:t>
      </w:r>
    </w:p>
    <w:p w:rsidR="00E0222C" w:rsidRDefault="00E0222C">
      <w:pPr>
        <w:ind w:left="540"/>
        <w:jc w:val="both"/>
        <w:rPr>
          <w:rFonts w:ascii="Arial" w:hAnsi="Arial" w:cs="Arial"/>
        </w:rPr>
      </w:pPr>
    </w:p>
    <w:p w:rsidR="00E0222C" w:rsidRDefault="002C68FF">
      <w:pPr>
        <w:numPr>
          <w:ilvl w:val="0"/>
          <w:numId w:val="2"/>
        </w:numPr>
        <w:tabs>
          <w:tab w:val="clear" w:pos="720"/>
        </w:tabs>
        <w:spacing w:line="340" w:lineRule="exact"/>
        <w:ind w:left="539" w:hanging="539"/>
        <w:jc w:val="both"/>
        <w:rPr>
          <w:rFonts w:ascii="Arial" w:hAnsi="Arial" w:cs="Arial"/>
          <w:b/>
        </w:rPr>
      </w:pPr>
      <w:r>
        <w:rPr>
          <w:rFonts w:ascii="Arial" w:hAnsi="Arial" w:cs="Arial"/>
          <w:noProof/>
        </w:rPr>
        <mc:AlternateContent>
          <mc:Choice Requires="wps">
            <w:drawing>
              <wp:anchor distT="0" distB="0" distL="114300" distR="114300" simplePos="0" relativeHeight="251641856" behindDoc="1" locked="0" layoutInCell="1" allowOverlap="1">
                <wp:simplePos x="0" y="0"/>
                <wp:positionH relativeFrom="column">
                  <wp:align>center</wp:align>
                </wp:positionH>
                <wp:positionV relativeFrom="paragraph">
                  <wp:posOffset>-114300</wp:posOffset>
                </wp:positionV>
                <wp:extent cx="5829300" cy="1595120"/>
                <wp:effectExtent l="9525" t="9525" r="9525" b="5080"/>
                <wp:wrapNone/>
                <wp:docPr id="56" name="AutoShape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159512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9" o:spid="_x0000_s1026" style="position:absolute;margin-left:0;margin-top:-9pt;width:459pt;height:125.6pt;z-index:-25167462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" strokecolor="gray"/>
            </w:pict>
          </mc:Fallback>
        </mc:AlternateContent>
      </w:r>
      <w:r w:rsidR="00E0222C">
        <w:rPr>
          <w:rFonts w:ascii="Arial" w:hAnsi="Arial" w:cs="Arial"/>
        </w:rPr>
        <w:t xml:space="preserve">Una empresa encuestadora, desea entrevistar a un grupo de personas que escogerá al azar. La empresa desea que de todas maneras en el grupo haya, por lo menos, 7 personas que hayan nacido en el mismo mes, sin importar el año. </w:t>
      </w:r>
    </w:p>
    <w:p w:rsidR="00E0222C" w:rsidRDefault="00E0222C">
      <w:pPr>
        <w:spacing w:before="120" w:after="240" w:line="340" w:lineRule="exact"/>
        <w:ind w:left="539"/>
        <w:jc w:val="both"/>
        <w:rPr>
          <w:rFonts w:ascii="Arial" w:hAnsi="Arial" w:cs="Arial"/>
          <w:b/>
        </w:rPr>
      </w:pPr>
      <w:r>
        <w:rPr>
          <w:rFonts w:ascii="Arial" w:hAnsi="Arial" w:cs="Arial"/>
          <w:b/>
        </w:rPr>
        <w:t>¿Cuántas personas, como mínimo, deberá tener el grupo, para asegurar la condición?</w:t>
      </w:r>
    </w:p>
    <w:p w:rsidR="00E0222C" w:rsidRDefault="00E0222C">
      <w:pPr>
        <w:spacing w:line="320" w:lineRule="exact"/>
        <w:jc w:val="both"/>
        <w:rPr>
          <w:rFonts w:ascii="Arial" w:hAnsi="Arial" w:cs="Arial"/>
          <w:b/>
        </w:rPr>
      </w:pPr>
    </w:p>
    <w:p w:rsidR="00E0222C" w:rsidRDefault="002C68FF">
      <w:pPr>
        <w:spacing w:line="320" w:lineRule="exact"/>
        <w:jc w:val="both"/>
        <w:rPr>
          <w:rFonts w:ascii="Arial" w:hAnsi="Arial" w:cs="Arial"/>
          <w:b/>
        </w:rPr>
      </w:pPr>
      <w:r>
        <w:rPr>
          <w:rFonts w:ascii="Arial" w:hAnsi="Arial" w:cs="Arial"/>
          <w:noProof/>
        </w:rPr>
        <mc:AlternateContent>
          <mc:Choice Requires="wps">
            <w:drawing>
              <wp:anchor distT="0" distB="0" distL="114300" distR="114300" simplePos="0" relativeHeight="251642880" behindDoc="1" locked="0" layoutInCell="1" allowOverlap="1">
                <wp:simplePos x="0" y="0"/>
                <wp:positionH relativeFrom="column">
                  <wp:align>center</wp:align>
                </wp:positionH>
                <wp:positionV relativeFrom="paragraph">
                  <wp:posOffset>44450</wp:posOffset>
                </wp:positionV>
                <wp:extent cx="5829300" cy="1136650"/>
                <wp:effectExtent l="9525" t="6350" r="9525" b="9525"/>
                <wp:wrapNone/>
                <wp:docPr id="55" name="AutoShap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113665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0" o:spid="_x0000_s1026" style="position:absolute;margin-left:0;margin-top:3.5pt;width:459pt;height:89.5pt;z-index:-25167360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" strokecolor="gray"/>
            </w:pict>
          </mc:Fallback>
        </mc:AlternateContent>
      </w:r>
    </w:p>
    <w:p w:rsidR="00E0222C" w:rsidRDefault="00E0222C">
      <w:pPr>
        <w:numPr>
          <w:ilvl w:val="0"/>
          <w:numId w:val="2"/>
        </w:numPr>
        <w:tabs>
          <w:tab w:val="clear" w:pos="720"/>
        </w:tabs>
        <w:ind w:left="539" w:hanging="539"/>
        <w:jc w:val="both"/>
        <w:rPr>
          <w:rFonts w:ascii="Arial" w:hAnsi="Arial" w:cs="Arial"/>
          <w:b/>
        </w:rPr>
      </w:pPr>
      <w:r>
        <w:rPr>
          <w:rFonts w:ascii="Arial" w:hAnsi="Arial" w:cs="Arial"/>
        </w:rPr>
        <w:t xml:space="preserve">Un saco contiene solamente fichas azules y fichas verdes. En el saco hay 6 fichas azules. Si la probabilidad de extraer una ficha azul, al azar, del saco es </w:t>
      </w:r>
      <w:r>
        <w:rPr>
          <w:rFonts w:ascii="Arial" w:hAnsi="Arial" w:cs="Arial"/>
          <w:position w:val="-24"/>
        </w:rPr>
        <w:object w:dxaOrig="240" w:dyaOrig="620">
          <v:shape id="_x0000_i1034" type="#_x0000_t75" style="width:12pt;height:31pt" o:ole="">
            <v:imagedata r:id="rId59" o:title=""/>
          </v:shape>
          <o:OLEObject Type="Embed" ProgID="Equation.DSMT4" ShapeID="_x0000_i1034" DrawAspect="Content" ObjectID="_1672774293" r:id="rId60"/>
        </w:object>
      </w:r>
      <w:r>
        <w:rPr>
          <w:rFonts w:ascii="Arial" w:hAnsi="Arial" w:cs="Arial"/>
        </w:rPr>
        <w:t xml:space="preserve">. </w:t>
      </w:r>
      <w:r>
        <w:rPr>
          <w:rFonts w:ascii="Arial" w:hAnsi="Arial" w:cs="Arial"/>
          <w:b/>
        </w:rPr>
        <w:t>¿Cuál es el número de fichas verdes en el saco?</w:t>
      </w:r>
    </w:p>
    <w:p w:rsidR="00E0222C" w:rsidRDefault="00E0222C">
      <w:pPr>
        <w:jc w:val="both"/>
        <w:rPr>
          <w:rFonts w:ascii="Arial" w:hAnsi="Arial" w:cs="Arial"/>
          <w:b/>
        </w:rPr>
      </w:pPr>
    </w:p>
    <w:p w:rsidR="00E0222C" w:rsidRDefault="00E0222C">
      <w:pPr>
        <w:jc w:val="both"/>
        <w:rPr>
          <w:rFonts w:ascii="Arial" w:hAnsi="Arial" w:cs="Arial"/>
        </w:rPr>
      </w:pPr>
    </w:p>
    <w:p w:rsidR="00E0222C" w:rsidRDefault="002C68FF">
      <w:pPr>
        <w:spacing w:line="320" w:lineRule="exact"/>
        <w:jc w:val="both"/>
        <w:rPr>
          <w:rFonts w:ascii="Arial" w:hAnsi="Arial" w:cs="Arial"/>
        </w:rPr>
      </w:pPr>
      <w:r>
        <w:rPr>
          <w:rFonts w:ascii="Arial" w:hAnsi="Arial" w:cs="Arial"/>
          <w:noProof/>
        </w:rPr>
        <mc:AlternateContent>
          <mc:Choice Requires="wps">
            <w:drawing>
              <wp:anchor distT="0" distB="0" distL="114300" distR="114300" simplePos="0" relativeHeight="251643904" behindDoc="1" locked="0" layoutInCell="1" allowOverlap="1">
                <wp:simplePos x="0" y="0"/>
                <wp:positionH relativeFrom="column">
                  <wp:posOffset>-114300</wp:posOffset>
                </wp:positionH>
                <wp:positionV relativeFrom="paragraph">
                  <wp:posOffset>83820</wp:posOffset>
                </wp:positionV>
                <wp:extent cx="5829300" cy="3345180"/>
                <wp:effectExtent l="9525" t="7620" r="9525" b="9525"/>
                <wp:wrapNone/>
                <wp:docPr id="54" name="AutoShap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3345180"/>
                        </a:xfrm>
                        <a:prstGeom prst="roundRect">
                          <a:avLst>
                            <a:gd name="adj" fmla="val 5560"/>
                          </a:avLst>
                        </a:prstGeom>
                        <a:noFill/>
                        <a:ln w="9525">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1" o:spid="_x0000_s1026" style="position:absolute;margin-left:-9pt;margin-top:6.6pt;width:459pt;height:263.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64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" filled="f" strokecolor="gray"/>
            </w:pict>
          </mc:Fallback>
        </mc:AlternateContent>
      </w:r>
    </w:p>
    <w:p w:rsidR="00E0222C" w:rsidRDefault="00E0222C">
      <w:pPr>
        <w:numPr>
          <w:ilvl w:val="0"/>
          <w:numId w:val="2"/>
        </w:numPr>
        <w:tabs>
          <w:tab w:val="clear" w:pos="720"/>
        </w:tabs>
        <w:spacing w:line="320" w:lineRule="exact"/>
        <w:ind w:left="539" w:hanging="539"/>
        <w:jc w:val="both"/>
        <w:rPr>
          <w:rFonts w:ascii="Arial" w:hAnsi="Arial" w:cs="Arial"/>
        </w:rPr>
      </w:pPr>
      <w:r>
        <w:rPr>
          <w:rFonts w:ascii="Arial" w:hAnsi="Arial" w:cs="Arial"/>
          <w:spacing w:val="6"/>
        </w:rPr>
        <w:t>El diagrama muestra un tablero de 5 por 5. La primera fila contiene los símbolos</w:t>
      </w:r>
      <w:r>
        <w:rPr>
          <w:rFonts w:ascii="Arial" w:hAnsi="Arial" w:cs="Arial"/>
        </w:rPr>
        <w:t xml:space="preserve"> </w:t>
      </w:r>
      <w:r>
        <w:rPr>
          <w:rFonts w:ascii="Arial" w:hAnsi="Arial" w:cs="Arial"/>
          <w:i/>
        </w:rPr>
        <w:t xml:space="preserve">P, Q, R, S </w:t>
      </w:r>
      <w:r>
        <w:rPr>
          <w:rFonts w:ascii="Arial" w:hAnsi="Arial" w:cs="Arial"/>
        </w:rPr>
        <w:t>y</w:t>
      </w:r>
      <w:r>
        <w:rPr>
          <w:rFonts w:ascii="Arial" w:hAnsi="Arial" w:cs="Arial"/>
          <w:i/>
        </w:rPr>
        <w:t xml:space="preserve"> T</w:t>
      </w:r>
      <w:r>
        <w:rPr>
          <w:rFonts w:ascii="Arial" w:hAnsi="Arial" w:cs="Arial"/>
        </w:rPr>
        <w:t xml:space="preserve">. La cuarta fila contiene los símbolos </w:t>
      </w:r>
      <w:r>
        <w:rPr>
          <w:rFonts w:ascii="Arial" w:hAnsi="Arial" w:cs="Arial"/>
          <w:i/>
        </w:rPr>
        <w:t>P, Q</w:t>
      </w:r>
      <w:r>
        <w:rPr>
          <w:rFonts w:ascii="Arial" w:hAnsi="Arial" w:cs="Arial"/>
        </w:rPr>
        <w:t xml:space="preserve"> y </w:t>
      </w:r>
      <w:r>
        <w:rPr>
          <w:rFonts w:ascii="Arial" w:hAnsi="Arial" w:cs="Arial"/>
          <w:i/>
        </w:rPr>
        <w:t>R</w:t>
      </w:r>
      <w:r>
        <w:rPr>
          <w:rFonts w:ascii="Arial" w:hAnsi="Arial" w:cs="Arial"/>
        </w:rPr>
        <w:t xml:space="preserve"> en las casillas centrales. Se deben llenar las casillas restantes colocando uno de los símbolos </w:t>
      </w:r>
      <w:r>
        <w:rPr>
          <w:rFonts w:ascii="Arial" w:hAnsi="Arial" w:cs="Arial"/>
          <w:i/>
        </w:rPr>
        <w:t xml:space="preserve">P,  Q,  R,  S  </w:t>
      </w:r>
      <w:r>
        <w:rPr>
          <w:rFonts w:ascii="Arial" w:hAnsi="Arial" w:cs="Arial"/>
        </w:rPr>
        <w:t xml:space="preserve">o  </w:t>
      </w:r>
      <w:r>
        <w:rPr>
          <w:rFonts w:ascii="Arial" w:hAnsi="Arial" w:cs="Arial"/>
          <w:i/>
        </w:rPr>
        <w:t>T</w:t>
      </w:r>
      <w:r>
        <w:rPr>
          <w:rFonts w:ascii="Arial" w:hAnsi="Arial" w:cs="Arial"/>
        </w:rPr>
        <w:t xml:space="preserve"> en cada casilla de tal modo que ninguna fila, columna o diagonal contenga el mismo símbolo más de una vez. </w:t>
      </w:r>
    </w:p>
    <w:p w:rsidR="00E0222C" w:rsidRDefault="00E0222C">
      <w:pPr>
        <w:jc w:val="both"/>
        <w:rPr>
          <w:rFonts w:ascii="Arial" w:hAnsi="Arial" w:cs="Arial"/>
          <w:sz w:val="16"/>
        </w:rPr>
      </w:pPr>
    </w:p>
    <w:p w:rsidR="00E0222C" w:rsidRDefault="00E0222C">
      <w:pPr>
        <w:jc w:val="center"/>
        <w:rPr>
          <w:rFonts w:ascii="Arial" w:hAnsi="Arial" w:cs="Arial"/>
        </w:rPr>
      </w:pPr>
      <w:r>
        <w:rPr>
          <w:rFonts w:ascii="Arial" w:hAnsi="Arial" w:cs="Arial"/>
        </w:rPr>
        <w:object w:dxaOrig="3119" w:dyaOrig="2623">
          <v:shape id="_x0000_i1035" type="#_x0000_t75" style="width:156pt;height:131pt" o:ole="">
            <v:imagedata r:id="rId61" o:title=""/>
          </v:shape>
          <o:OLEObject Type="Embed" ProgID="CorelDRAW.Graphic.12" ShapeID="_x0000_i1035" DrawAspect="Content" ObjectID="_1672774294" r:id="rId62"/>
        </w:object>
      </w:r>
    </w:p>
    <w:p w:rsidR="00E0222C" w:rsidRDefault="00E0222C">
      <w:pPr>
        <w:ind w:left="539"/>
        <w:jc w:val="both"/>
        <w:rPr>
          <w:rFonts w:ascii="Arial" w:hAnsi="Arial" w:cs="Arial"/>
          <w:b/>
          <w:sz w:val="16"/>
        </w:rPr>
      </w:pPr>
    </w:p>
    <w:p w:rsidR="00E0222C" w:rsidRDefault="00E0222C">
      <w:pPr>
        <w:spacing w:line="320" w:lineRule="exact"/>
        <w:ind w:left="539"/>
        <w:jc w:val="both"/>
        <w:rPr>
          <w:rFonts w:ascii="Arial" w:hAnsi="Arial" w:cs="Arial"/>
        </w:rPr>
      </w:pPr>
      <w:r>
        <w:rPr>
          <w:rFonts w:ascii="Arial" w:hAnsi="Arial" w:cs="Arial"/>
          <w:b/>
        </w:rPr>
        <w:t>¿Cuál es el símbolo que debe colocarse en la casilla sombreada?</w:t>
      </w:r>
    </w:p>
    <w:p w:rsidR="00E0222C" w:rsidRDefault="00E0222C">
      <w:pPr>
        <w:tabs>
          <w:tab w:val="left" w:pos="540"/>
        </w:tabs>
        <w:ind w:left="540" w:hanging="540"/>
        <w:jc w:val="both"/>
        <w:rPr>
          <w:rFonts w:ascii="Arial" w:hAnsi="Arial" w:cs="Arial"/>
        </w:rPr>
      </w:pPr>
    </w:p>
    <w:p w:rsidR="00E0222C" w:rsidRDefault="00E0222C">
      <w:pPr>
        <w:tabs>
          <w:tab w:val="left" w:pos="540"/>
        </w:tabs>
        <w:ind w:left="540" w:hanging="540"/>
        <w:jc w:val="both"/>
        <w:rPr>
          <w:rFonts w:ascii="Arial" w:hAnsi="Arial" w:cs="Arial"/>
          <w:sz w:val="16"/>
        </w:rPr>
      </w:pPr>
    </w:p>
    <w:p w:rsidR="00E0222C" w:rsidRDefault="002C68FF">
      <w:pPr>
        <w:tabs>
          <w:tab w:val="left" w:pos="540"/>
        </w:tabs>
        <w:ind w:left="540" w:hanging="540"/>
        <w:jc w:val="both"/>
        <w:rPr>
          <w:rFonts w:ascii="Arial" w:hAnsi="Arial" w:cs="Arial"/>
        </w:rPr>
      </w:pPr>
      <w:r>
        <w:rPr>
          <w:rFonts w:ascii="Arial" w:hAnsi="Arial" w:cs="Arial"/>
          <w:noProof/>
        </w:rPr>
        <mc:AlternateContent>
          <mc:Choice Requires="wps">
            <w:drawing>
              <wp:anchor distT="0" distB="0" distL="114300" distR="114300" simplePos="0" relativeHeight="251661312" behindDoc="1" locked="0" layoutInCell="1" allowOverlap="1">
                <wp:simplePos x="0" y="0"/>
                <wp:positionH relativeFrom="column">
                  <wp:posOffset>-114300</wp:posOffset>
                </wp:positionH>
                <wp:positionV relativeFrom="paragraph">
                  <wp:posOffset>25400</wp:posOffset>
                </wp:positionV>
                <wp:extent cx="5829300" cy="1163955"/>
                <wp:effectExtent l="9525" t="6350" r="9525" b="10795"/>
                <wp:wrapNone/>
                <wp:docPr id="53" name="AutoShape 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1163955"/>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3" o:spid="_x0000_s1026" style="position:absolute;margin-left:-9pt;margin-top:2pt;width:459pt;height:91.6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" strokecolor="gray"/>
            </w:pict>
          </mc:Fallback>
        </mc:AlternateContent>
      </w:r>
    </w:p>
    <w:p w:rsidR="00E0222C" w:rsidRDefault="00E0222C">
      <w:pPr>
        <w:numPr>
          <w:ilvl w:val="0"/>
          <w:numId w:val="2"/>
        </w:numPr>
        <w:tabs>
          <w:tab w:val="clear" w:pos="720"/>
          <w:tab w:val="left" w:pos="540"/>
        </w:tabs>
        <w:ind w:left="540" w:hanging="540"/>
        <w:jc w:val="both"/>
        <w:rPr>
          <w:rFonts w:ascii="Arial" w:hAnsi="Arial" w:cs="Arial"/>
        </w:rPr>
      </w:pPr>
      <w:r>
        <w:rPr>
          <w:rFonts w:ascii="Arial" w:hAnsi="Arial" w:cs="Arial"/>
        </w:rPr>
        <w:t xml:space="preserve">Los números del 1 al 25 son escritos sobre 25 tarjetas, cada número sobre una tarjeta. Sara toma una de las tarjetas al azar. </w:t>
      </w:r>
    </w:p>
    <w:p w:rsidR="00E0222C" w:rsidRDefault="00E0222C">
      <w:pPr>
        <w:tabs>
          <w:tab w:val="left" w:pos="540"/>
        </w:tabs>
        <w:ind w:left="540"/>
        <w:jc w:val="both"/>
        <w:rPr>
          <w:rFonts w:ascii="Arial" w:hAnsi="Arial" w:cs="Arial"/>
          <w:sz w:val="16"/>
        </w:rPr>
      </w:pPr>
    </w:p>
    <w:p w:rsidR="00E0222C" w:rsidRDefault="00E0222C">
      <w:pPr>
        <w:tabs>
          <w:tab w:val="left" w:pos="540"/>
        </w:tabs>
        <w:spacing w:line="360" w:lineRule="auto"/>
        <w:ind w:left="540"/>
        <w:jc w:val="both"/>
        <w:rPr>
          <w:rFonts w:ascii="Arial" w:hAnsi="Arial" w:cs="Arial"/>
        </w:rPr>
      </w:pPr>
      <w:r>
        <w:rPr>
          <w:rFonts w:ascii="Arial" w:hAnsi="Arial" w:cs="Arial"/>
          <w:b/>
        </w:rPr>
        <w:t>¿Cuál es la probabilidad de que el número sobre su tarjeta sea un múltiplo de 2 ó de 5?</w:t>
      </w:r>
      <w:r>
        <w:rPr>
          <w:rFonts w:ascii="Arial" w:hAnsi="Arial" w:cs="Arial"/>
        </w:rPr>
        <w:t xml:space="preserve"> Exprese la respuesta como una fracción común.</w:t>
      </w:r>
    </w:p>
    <w:p w:rsidR="00E0222C" w:rsidRDefault="00E0222C">
      <w:pPr>
        <w:tabs>
          <w:tab w:val="left" w:pos="540"/>
        </w:tabs>
        <w:ind w:left="540"/>
        <w:jc w:val="both"/>
        <w:rPr>
          <w:rFonts w:ascii="Arial" w:hAnsi="Arial" w:cs="Arial"/>
        </w:rPr>
      </w:pPr>
    </w:p>
    <w:p w:rsidR="00E0222C" w:rsidRDefault="002C68FF">
      <w:pPr>
        <w:tabs>
          <w:tab w:val="left" w:pos="540"/>
        </w:tabs>
        <w:ind w:left="540"/>
        <w:jc w:val="both"/>
        <w:rPr>
          <w:rFonts w:ascii="Arial" w:hAnsi="Arial" w:cs="Arial"/>
        </w:rPr>
      </w:pPr>
      <w:r>
        <w:rPr>
          <w:rFonts w:ascii="Arial" w:hAnsi="Arial" w:cs="Arial"/>
          <w:noProof/>
        </w:rPr>
        <mc:AlternateContent>
          <mc:Choice Requires="wps">
            <w:drawing>
              <wp:anchor distT="0" distB="0" distL="114300" distR="114300" simplePos="0" relativeHeight="251662336" behindDoc="1" locked="0" layoutInCell="1" allowOverlap="1">
                <wp:simplePos x="0" y="0"/>
                <wp:positionH relativeFrom="column">
                  <wp:posOffset>-114300</wp:posOffset>
                </wp:positionH>
                <wp:positionV relativeFrom="paragraph">
                  <wp:posOffset>17145</wp:posOffset>
                </wp:positionV>
                <wp:extent cx="5829300" cy="1087120"/>
                <wp:effectExtent l="9525" t="7620" r="9525" b="10160"/>
                <wp:wrapNone/>
                <wp:docPr id="52" name="AutoShape 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108712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4" o:spid="_x0000_s1026" style="position:absolute;margin-left:-9pt;margin-top:1.35pt;width:459pt;height:85.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" strokecolor="gray"/>
            </w:pict>
          </mc:Fallback>
        </mc:AlternateContent>
      </w:r>
    </w:p>
    <w:p w:rsidR="00E0222C" w:rsidRDefault="00E0222C">
      <w:pPr>
        <w:numPr>
          <w:ilvl w:val="0"/>
          <w:numId w:val="2"/>
        </w:numPr>
        <w:tabs>
          <w:tab w:val="clear" w:pos="720"/>
          <w:tab w:val="left" w:pos="540"/>
        </w:tabs>
        <w:spacing w:line="320" w:lineRule="exact"/>
        <w:ind w:left="539" w:hanging="540"/>
        <w:jc w:val="both"/>
        <w:rPr>
          <w:rFonts w:ascii="Arial" w:hAnsi="Arial" w:cs="Arial"/>
        </w:rPr>
      </w:pPr>
      <w:r>
        <w:rPr>
          <w:rFonts w:ascii="Arial" w:hAnsi="Arial" w:cs="Arial"/>
        </w:rPr>
        <w:t>Hay 70 bolitas en un saco: 20 de ellas son rojas, 20 son verdes, 20 son amarillas y de las restantes algunas son negras y las otras son blancas.</w:t>
      </w:r>
    </w:p>
    <w:p w:rsidR="00E0222C" w:rsidRDefault="00E0222C">
      <w:pPr>
        <w:tabs>
          <w:tab w:val="left" w:pos="540"/>
        </w:tabs>
        <w:spacing w:line="320" w:lineRule="exact"/>
        <w:ind w:left="539"/>
        <w:jc w:val="both"/>
        <w:rPr>
          <w:rFonts w:ascii="Arial" w:hAnsi="Arial" w:cs="Arial"/>
          <w:b/>
        </w:rPr>
      </w:pPr>
      <w:r>
        <w:rPr>
          <w:rFonts w:ascii="Arial" w:hAnsi="Arial" w:cs="Arial"/>
        </w:rPr>
        <w:t xml:space="preserve">Al menos, </w:t>
      </w:r>
      <w:r>
        <w:rPr>
          <w:rFonts w:ascii="Arial" w:hAnsi="Arial" w:cs="Arial"/>
          <w:b/>
        </w:rPr>
        <w:t>¿cuántas bolitas debemos sacar del saco, sin mirarlas, para tener la certeza de que entre estas habrá 10 bolitas del mismo color?</w:t>
      </w:r>
    </w:p>
    <w:p w:rsidR="00E0222C" w:rsidRDefault="00E0222C">
      <w:pPr>
        <w:numPr>
          <w:ilvl w:val="0"/>
          <w:numId w:val="1"/>
        </w:numPr>
        <w:tabs>
          <w:tab w:val="clear" w:pos="1080"/>
          <w:tab w:val="left" w:pos="540"/>
        </w:tabs>
        <w:ind w:left="540" w:hanging="540"/>
        <w:jc w:val="both"/>
        <w:rPr>
          <w:rFonts w:ascii="Garamond" w:hAnsi="Garamond" w:cs="Arial"/>
          <w:b/>
          <w:sz w:val="32"/>
          <w:szCs w:val="32"/>
        </w:rPr>
      </w:pPr>
      <w:r>
        <w:rPr>
          <w:rFonts w:ascii="Arial" w:hAnsi="Arial" w:cs="Arial"/>
          <w:b/>
          <w:sz w:val="32"/>
          <w:szCs w:val="32"/>
          <w:u w:val="single"/>
        </w:rPr>
        <w:br w:type="page"/>
      </w:r>
      <w:r>
        <w:rPr>
          <w:rFonts w:ascii="Garamond" w:hAnsi="Garamond" w:cs="Arial"/>
          <w:b/>
          <w:sz w:val="32"/>
          <w:szCs w:val="32"/>
          <w:u w:val="single"/>
        </w:rPr>
        <w:t>IMAGINACIÓN GEOMÉTRICA</w:t>
      </w:r>
      <w:r>
        <w:rPr>
          <w:rFonts w:ascii="Garamond" w:hAnsi="Garamond" w:cs="Arial"/>
          <w:b/>
          <w:sz w:val="32"/>
          <w:szCs w:val="32"/>
        </w:rPr>
        <w:t>:</w:t>
      </w:r>
    </w:p>
    <w:p w:rsidR="00E0222C" w:rsidRDefault="00E0222C">
      <w:pPr>
        <w:ind w:left="540" w:hanging="540"/>
        <w:jc w:val="both"/>
        <w:rPr>
          <w:rFonts w:ascii="Arial" w:hAnsi="Arial" w:cs="Arial"/>
        </w:rPr>
      </w:pPr>
    </w:p>
    <w:p w:rsidR="00E0222C" w:rsidRDefault="002C68FF">
      <w:pPr>
        <w:ind w:left="540" w:hanging="540"/>
        <w:jc w:val="both"/>
        <w:rPr>
          <w:rFonts w:ascii="Arial" w:hAnsi="Arial" w:cs="Arial"/>
          <w:b/>
        </w:rPr>
      </w:pPr>
      <w:r>
        <w:rPr>
          <w:rFonts w:ascii="Arial" w:hAnsi="Arial" w:cs="Arial"/>
          <w:noProof/>
        </w:rPr>
        <mc:AlternateContent>
          <mc:Choice Requires="wps">
            <w:drawing>
              <wp:anchor distT="0" distB="0" distL="114300" distR="114300" simplePos="0" relativeHeight="251644928" behindDoc="1" locked="0" layoutInCell="1" allowOverlap="1">
                <wp:simplePos x="0" y="0"/>
                <wp:positionH relativeFrom="column">
                  <wp:posOffset>-114300</wp:posOffset>
                </wp:positionH>
                <wp:positionV relativeFrom="paragraph">
                  <wp:posOffset>85090</wp:posOffset>
                </wp:positionV>
                <wp:extent cx="5829300" cy="1568450"/>
                <wp:effectExtent l="9525" t="8890" r="9525" b="13335"/>
                <wp:wrapNone/>
                <wp:docPr id="51" name="AutoShape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156845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5" o:spid="_x0000_s1026" style="position:absolute;margin-left:-9pt;margin-top:6.7pt;width:459pt;height:123.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" strokecolor="gray"/>
            </w:pict>
          </mc:Fallback>
        </mc:AlternateContent>
      </w:r>
    </w:p>
    <w:p w:rsidR="00E0222C" w:rsidRDefault="002C68FF">
      <w:pPr>
        <w:numPr>
          <w:ilvl w:val="0"/>
          <w:numId w:val="2"/>
        </w:numPr>
        <w:tabs>
          <w:tab w:val="clear" w:pos="720"/>
          <w:tab w:val="left" w:pos="540"/>
        </w:tabs>
        <w:spacing w:line="360" w:lineRule="exact"/>
        <w:ind w:left="539" w:right="3646" w:hanging="539"/>
        <w:jc w:val="both"/>
        <w:rPr>
          <w:rFonts w:ascii="Arial" w:hAnsi="Arial" w:cs="Arial"/>
          <w:b/>
        </w:rPr>
      </w:pPr>
      <w:r>
        <w:rPr>
          <w:rFonts w:ascii="Arial" w:hAnsi="Arial" w:cs="Arial"/>
          <w:noProof/>
        </w:rPr>
        <mc:AlternateContent>
          <mc:Choice Requires="wps">
            <w:drawing>
              <wp:anchor distT="0" distB="0" distL="114300" distR="114300" simplePos="0" relativeHeight="251674624" behindDoc="0" locked="0" layoutInCell="1" allowOverlap="1">
                <wp:simplePos x="0" y="0"/>
                <wp:positionH relativeFrom="column">
                  <wp:posOffset>3657600</wp:posOffset>
                </wp:positionH>
                <wp:positionV relativeFrom="paragraph">
                  <wp:posOffset>33020</wp:posOffset>
                </wp:positionV>
                <wp:extent cx="1943100" cy="1143000"/>
                <wp:effectExtent l="0" t="4445" r="0" b="0"/>
                <wp:wrapNone/>
                <wp:docPr id="50"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222C" w:rsidRDefault="00E0222C">
                            <w:r>
                              <w:object w:dxaOrig="2512" w:dyaOrig="1525">
                                <v:shape id="_x0000_i1068" type="#_x0000_t75" style="width:138pt;height:83.5pt" o:ole="">
                                  <v:imagedata r:id="rId63" o:title=""/>
                                </v:shape>
                                <o:OLEObject Type="Embed" ProgID="CorelDRAW.Graphic.12" ShapeID="_x0000_i1068" DrawAspect="Content" ObjectID="_1672774327" r:id="rId6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051" type="#_x0000_t202" style="position:absolute;left:0;text-align:left;margin-left:4in;margin-top:2.6pt;width:153pt;height:90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" stroked="f">
                <v:textbox>
                  <w:txbxContent>
                    <w:p w:rsidR="00E0222C" w:rsidRDefault="00E0222C">
                      <w:r>
                        <w:object w:dxaOrig="2512" w:dyaOrig="1525">
                          <v:shape id="_x0000_i1068" type="#_x0000_t75" style="width:138pt;height:83.5pt" o:ole="">
                            <v:imagedata r:id="rId63" o:title=""/>
                          </v:shape>
                          <o:OLEObject Type="Embed" ProgID="CorelDRAW.Graphic.12" ShapeID="_x0000_i1068" DrawAspect="Content" ObjectID="_1672774327" r:id="rId65"/>
                        </w:object>
                      </w:r>
                    </w:p>
                  </w:txbxContent>
                </v:textbox>
              </v:shape>
            </w:pict>
          </mc:Fallback>
        </mc:AlternateContent>
      </w:r>
      <w:r w:rsidR="00E0222C">
        <w:rPr>
          <w:rFonts w:ascii="Arial" w:hAnsi="Arial" w:cs="Arial"/>
        </w:rPr>
        <w:t xml:space="preserve">La bandera de la figura tiene 50 cm de largo y 30 cm de ancho. Además, se construyó de forma que cada lado está dividido en 5 partes iguales. </w:t>
      </w:r>
      <w:r w:rsidR="00E0222C">
        <w:rPr>
          <w:rFonts w:ascii="Arial" w:hAnsi="Arial" w:cs="Arial"/>
          <w:b/>
        </w:rPr>
        <w:t>¿Cuál es el área de la región sombreada, en centímetros cuadrados?</w:t>
      </w:r>
    </w:p>
    <w:p w:rsidR="00E0222C" w:rsidRDefault="00E0222C">
      <w:pPr>
        <w:ind w:left="540" w:hanging="540"/>
        <w:jc w:val="center"/>
        <w:rPr>
          <w:rFonts w:ascii="Arial" w:hAnsi="Arial" w:cs="Arial"/>
          <w:b/>
        </w:rPr>
      </w:pPr>
    </w:p>
    <w:p w:rsidR="00E0222C" w:rsidRDefault="00E0222C">
      <w:pPr>
        <w:ind w:left="540" w:hanging="540"/>
        <w:jc w:val="center"/>
        <w:rPr>
          <w:rFonts w:ascii="Arial" w:hAnsi="Arial" w:cs="Arial"/>
          <w:b/>
          <w:sz w:val="16"/>
        </w:rPr>
      </w:pPr>
    </w:p>
    <w:p w:rsidR="00E0222C" w:rsidRDefault="002C68FF">
      <w:pPr>
        <w:ind w:left="540" w:hanging="540"/>
        <w:jc w:val="center"/>
        <w:rPr>
          <w:rFonts w:ascii="Arial" w:hAnsi="Arial" w:cs="Arial"/>
          <w:b/>
          <w:i/>
        </w:rPr>
      </w:pPr>
      <w:r>
        <w:rPr>
          <w:rFonts w:ascii="Arial" w:hAnsi="Arial" w:cs="Arial"/>
          <w:i/>
          <w:noProof/>
        </w:rPr>
        <mc:AlternateContent>
          <mc:Choice Requires="wps">
            <w:drawing>
              <wp:anchor distT="0" distB="0" distL="114300" distR="114300" simplePos="0" relativeHeight="251645952" behindDoc="1" locked="0" layoutInCell="1" allowOverlap="1">
                <wp:simplePos x="0" y="0"/>
                <wp:positionH relativeFrom="column">
                  <wp:posOffset>-114300</wp:posOffset>
                </wp:positionH>
                <wp:positionV relativeFrom="paragraph">
                  <wp:posOffset>48895</wp:posOffset>
                </wp:positionV>
                <wp:extent cx="5829300" cy="3080385"/>
                <wp:effectExtent l="9525" t="10795" r="9525" b="13970"/>
                <wp:wrapNone/>
                <wp:docPr id="49" name="AutoShape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3080385"/>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6" o:spid="_x0000_s1026" style="position:absolute;margin-left:-9pt;margin-top:3.85pt;width:459pt;height:242.5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" strokecolor="gray"/>
            </w:pict>
          </mc:Fallback>
        </mc:AlternateContent>
      </w:r>
    </w:p>
    <w:p w:rsidR="00E0222C" w:rsidRDefault="00E0222C">
      <w:pPr>
        <w:numPr>
          <w:ilvl w:val="0"/>
          <w:numId w:val="2"/>
        </w:numPr>
        <w:tabs>
          <w:tab w:val="clear" w:pos="720"/>
        </w:tabs>
        <w:spacing w:line="320" w:lineRule="exact"/>
        <w:ind w:left="539" w:hanging="539"/>
        <w:jc w:val="both"/>
        <w:rPr>
          <w:rFonts w:ascii="Arial" w:hAnsi="Arial" w:cs="Arial"/>
          <w:b/>
          <w:i/>
        </w:rPr>
      </w:pPr>
      <w:r>
        <w:rPr>
          <w:rFonts w:ascii="Arial" w:hAnsi="Arial" w:cs="Arial"/>
          <w:i/>
        </w:rPr>
        <w:t xml:space="preserve">ABDE </w:t>
      </w:r>
      <w:r>
        <w:rPr>
          <w:rFonts w:ascii="Arial" w:hAnsi="Arial" w:cs="Arial"/>
        </w:rPr>
        <w:t>es un rectángulo.</w:t>
      </w:r>
    </w:p>
    <w:p w:rsidR="00E0222C" w:rsidRDefault="00E0222C">
      <w:pPr>
        <w:spacing w:line="320" w:lineRule="exact"/>
        <w:ind w:left="539"/>
        <w:jc w:val="both"/>
        <w:rPr>
          <w:rFonts w:ascii="Arial" w:hAnsi="Arial" w:cs="Arial"/>
        </w:rPr>
      </w:pPr>
      <w:r>
        <w:rPr>
          <w:rFonts w:ascii="Arial" w:hAnsi="Arial" w:cs="Arial"/>
          <w:i/>
        </w:rPr>
        <w:t>BCD</w:t>
      </w:r>
      <w:r>
        <w:rPr>
          <w:rFonts w:ascii="Arial" w:hAnsi="Arial" w:cs="Arial"/>
        </w:rPr>
        <w:t xml:space="preserve"> es un triángulo equilátero.</w:t>
      </w:r>
    </w:p>
    <w:p w:rsidR="00E0222C" w:rsidRDefault="00E0222C">
      <w:pPr>
        <w:spacing w:line="320" w:lineRule="exact"/>
        <w:ind w:left="539"/>
        <w:jc w:val="both"/>
        <w:rPr>
          <w:rFonts w:ascii="Arial" w:hAnsi="Arial" w:cs="Arial"/>
        </w:rPr>
      </w:pPr>
      <w:r>
        <w:rPr>
          <w:rFonts w:ascii="Arial" w:hAnsi="Arial" w:cs="Arial"/>
        </w:rPr>
        <w:t xml:space="preserve">El perímetro del Polígono </w:t>
      </w:r>
      <w:r>
        <w:rPr>
          <w:rFonts w:ascii="Arial" w:hAnsi="Arial" w:cs="Arial"/>
          <w:i/>
        </w:rPr>
        <w:t>ABCDE</w:t>
      </w:r>
      <w:r>
        <w:rPr>
          <w:rFonts w:ascii="Arial" w:hAnsi="Arial" w:cs="Arial"/>
        </w:rPr>
        <w:t xml:space="preserve"> es de 456 m.</w:t>
      </w:r>
    </w:p>
    <w:p w:rsidR="00E0222C" w:rsidRDefault="00E0222C">
      <w:pPr>
        <w:spacing w:line="320" w:lineRule="exact"/>
        <w:ind w:left="539"/>
        <w:jc w:val="both"/>
        <w:rPr>
          <w:rFonts w:ascii="Arial" w:hAnsi="Arial" w:cs="Arial"/>
        </w:rPr>
      </w:pPr>
      <w:r>
        <w:rPr>
          <w:rFonts w:ascii="Arial" w:hAnsi="Arial" w:cs="Arial"/>
        </w:rPr>
        <w:t xml:space="preserve">Si </w:t>
      </w:r>
      <w:r>
        <w:rPr>
          <w:rFonts w:ascii="Arial" w:hAnsi="Arial" w:cs="Arial"/>
          <w:position w:val="-6"/>
        </w:rPr>
        <w:object w:dxaOrig="400" w:dyaOrig="340">
          <v:shape id="_x0000_i1036" type="#_x0000_t75" style="width:20pt;height:17pt" o:ole="">
            <v:imagedata r:id="rId66" o:title=""/>
          </v:shape>
          <o:OLEObject Type="Embed" ProgID="Equation.DSMT4" ShapeID="_x0000_i1036" DrawAspect="Content" ObjectID="_1672774295" r:id="rId67"/>
        </w:object>
      </w:r>
      <w:r>
        <w:rPr>
          <w:rFonts w:ascii="Arial" w:hAnsi="Arial" w:cs="Arial"/>
        </w:rPr>
        <w:t xml:space="preserve"> =  68 m,  ¿Cuál es la longitud de </w:t>
      </w:r>
      <w:r>
        <w:rPr>
          <w:rFonts w:ascii="Arial" w:hAnsi="Arial" w:cs="Arial"/>
          <w:position w:val="-4"/>
        </w:rPr>
        <w:object w:dxaOrig="400" w:dyaOrig="320">
          <v:shape id="_x0000_i1037" type="#_x0000_t75" style="width:20pt;height:16pt" o:ole="">
            <v:imagedata r:id="rId68" o:title=""/>
          </v:shape>
          <o:OLEObject Type="Embed" ProgID="Equation.DSMT4" ShapeID="_x0000_i1037" DrawAspect="Content" ObjectID="_1672774296" r:id="rId69"/>
        </w:object>
      </w:r>
      <w:r>
        <w:rPr>
          <w:rFonts w:ascii="Arial" w:hAnsi="Arial" w:cs="Arial"/>
        </w:rPr>
        <w:t>?</w:t>
      </w:r>
    </w:p>
    <w:p w:rsidR="00E0222C" w:rsidRDefault="00E0222C">
      <w:pPr>
        <w:spacing w:line="320" w:lineRule="exact"/>
        <w:jc w:val="both"/>
        <w:rPr>
          <w:rFonts w:ascii="Arial" w:hAnsi="Arial" w:cs="Arial"/>
          <w:b/>
        </w:rPr>
      </w:pPr>
    </w:p>
    <w:p w:rsidR="00E0222C" w:rsidRDefault="00E0222C">
      <w:pPr>
        <w:ind w:left="540" w:hanging="540"/>
        <w:jc w:val="center"/>
        <w:rPr>
          <w:rFonts w:ascii="Arial" w:hAnsi="Arial" w:cs="Arial"/>
          <w:b/>
        </w:rPr>
      </w:pPr>
      <w:r>
        <w:rPr>
          <w:rFonts w:ascii="Arial" w:hAnsi="Arial" w:cs="Arial"/>
        </w:rPr>
        <w:object w:dxaOrig="5270" w:dyaOrig="2991">
          <v:shape id="_x0000_i1038" type="#_x0000_t75" style="width:236.5pt;height:134pt" o:ole="">
            <v:imagedata r:id="rId70" o:title=""/>
          </v:shape>
          <o:OLEObject Type="Embed" ProgID="CorelDRAW.Graphic.12" ShapeID="_x0000_i1038" DrawAspect="Content" ObjectID="_1672774297" r:id="rId71"/>
        </w:object>
      </w:r>
    </w:p>
    <w:p w:rsidR="00E0222C" w:rsidRDefault="00E0222C">
      <w:pPr>
        <w:ind w:left="540" w:hanging="540"/>
        <w:jc w:val="both"/>
        <w:rPr>
          <w:rFonts w:ascii="Arial" w:hAnsi="Arial" w:cs="Arial"/>
          <w:b/>
        </w:rPr>
      </w:pPr>
    </w:p>
    <w:p w:rsidR="00E0222C" w:rsidRDefault="00E0222C">
      <w:pPr>
        <w:ind w:left="540" w:hanging="540"/>
        <w:jc w:val="both"/>
        <w:rPr>
          <w:rFonts w:ascii="Arial" w:hAnsi="Arial" w:cs="Arial"/>
          <w:b/>
        </w:rPr>
      </w:pPr>
    </w:p>
    <w:p w:rsidR="00E0222C" w:rsidRDefault="00E0222C">
      <w:pPr>
        <w:ind w:left="540" w:hanging="540"/>
        <w:jc w:val="both"/>
        <w:rPr>
          <w:rFonts w:ascii="Arial" w:hAnsi="Arial" w:cs="Arial"/>
          <w:b/>
        </w:rPr>
      </w:pPr>
    </w:p>
    <w:p w:rsidR="00E0222C" w:rsidRDefault="002C68FF">
      <w:pPr>
        <w:ind w:left="540" w:hanging="540"/>
        <w:jc w:val="both"/>
        <w:rPr>
          <w:rFonts w:ascii="Arial" w:hAnsi="Arial" w:cs="Arial"/>
          <w:b/>
        </w:rPr>
      </w:pPr>
      <w:r>
        <w:rPr>
          <w:rFonts w:ascii="Arial" w:hAnsi="Arial" w:cs="Arial"/>
          <w:b/>
          <w:noProof/>
        </w:rPr>
        <mc:AlternateContent>
          <mc:Choice Requires="wps">
            <w:drawing>
              <wp:anchor distT="0" distB="0" distL="114300" distR="114300" simplePos="0" relativeHeight="251646976" behindDoc="1" locked="0" layoutInCell="1" allowOverlap="1">
                <wp:simplePos x="0" y="0"/>
                <wp:positionH relativeFrom="column">
                  <wp:posOffset>-114300</wp:posOffset>
                </wp:positionH>
                <wp:positionV relativeFrom="paragraph">
                  <wp:posOffset>28575</wp:posOffset>
                </wp:positionV>
                <wp:extent cx="5829300" cy="2853055"/>
                <wp:effectExtent l="9525" t="9525" r="9525" b="13970"/>
                <wp:wrapNone/>
                <wp:docPr id="48" name="AutoShape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2853055"/>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7" o:spid="_x0000_s1026" style="position:absolute;margin-left:-9pt;margin-top:2.25pt;width:459pt;height:224.6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" strokecolor="gray"/>
            </w:pict>
          </mc:Fallback>
        </mc:AlternateContent>
      </w:r>
    </w:p>
    <w:p w:rsidR="00E0222C" w:rsidRDefault="00E0222C">
      <w:pPr>
        <w:numPr>
          <w:ilvl w:val="0"/>
          <w:numId w:val="2"/>
        </w:numPr>
        <w:tabs>
          <w:tab w:val="clear" w:pos="720"/>
        </w:tabs>
        <w:ind w:left="540" w:hanging="540"/>
        <w:jc w:val="both"/>
        <w:rPr>
          <w:rFonts w:ascii="Arial" w:hAnsi="Arial" w:cs="Arial"/>
          <w:b/>
        </w:rPr>
      </w:pPr>
      <w:r>
        <w:rPr>
          <w:rFonts w:ascii="Arial" w:hAnsi="Arial" w:cs="Arial"/>
          <w:b/>
          <w:bCs/>
        </w:rPr>
        <w:t>¿Cuál es el área encerrada por el cuadrilátero mostrado en la retícula?</w:t>
      </w:r>
      <w:r>
        <w:rPr>
          <w:rFonts w:ascii="Arial" w:hAnsi="Arial" w:cs="Arial"/>
        </w:rPr>
        <w:t xml:space="preserve"> (en unidades cuadradas)</w:t>
      </w:r>
    </w:p>
    <w:p w:rsidR="00E0222C" w:rsidRDefault="00E0222C">
      <w:pPr>
        <w:tabs>
          <w:tab w:val="left" w:pos="2160"/>
          <w:tab w:val="left" w:pos="3960"/>
          <w:tab w:val="left" w:pos="5580"/>
          <w:tab w:val="left" w:pos="7380"/>
        </w:tabs>
        <w:ind w:left="540" w:hanging="540"/>
        <w:jc w:val="center"/>
        <w:rPr>
          <w:rFonts w:ascii="Arial" w:hAnsi="Arial" w:cs="Arial"/>
        </w:rPr>
      </w:pPr>
      <w:r>
        <w:rPr>
          <w:rFonts w:ascii="Arial" w:hAnsi="Arial" w:cs="Arial"/>
        </w:rPr>
        <w:object w:dxaOrig="3332" w:dyaOrig="3370">
          <v:shape id="_x0000_i1039" type="#_x0000_t75" style="width:166.5pt;height:168.5pt" o:ole="">
            <v:imagedata r:id="rId72" o:title=""/>
          </v:shape>
          <o:OLEObject Type="Embed" ProgID="CorelDRAW.Graphic.12" ShapeID="_x0000_i1039" DrawAspect="Content" ObjectID="_1672774298" r:id="rId73"/>
        </w:object>
      </w:r>
    </w:p>
    <w:p w:rsidR="00E0222C" w:rsidRDefault="00E0222C">
      <w:pPr>
        <w:tabs>
          <w:tab w:val="left" w:pos="2160"/>
          <w:tab w:val="left" w:pos="3960"/>
          <w:tab w:val="left" w:pos="5580"/>
          <w:tab w:val="left" w:pos="7380"/>
        </w:tabs>
        <w:ind w:left="540" w:hanging="540"/>
        <w:jc w:val="center"/>
        <w:rPr>
          <w:rFonts w:ascii="Arial" w:hAnsi="Arial" w:cs="Arial"/>
          <w:sz w:val="2"/>
        </w:rPr>
      </w:pPr>
      <w:r>
        <w:rPr>
          <w:rFonts w:ascii="Arial" w:hAnsi="Arial" w:cs="Arial"/>
        </w:rPr>
        <w:br w:type="page"/>
      </w:r>
    </w:p>
    <w:p w:rsidR="00E0222C" w:rsidRDefault="002C68FF">
      <w:pPr>
        <w:jc w:val="both"/>
        <w:rPr>
          <w:rFonts w:ascii="Arial" w:hAnsi="Arial" w:cs="Arial"/>
          <w:b/>
        </w:rPr>
      </w:pPr>
      <w:r>
        <w:rPr>
          <w:rFonts w:ascii="Arial" w:hAnsi="Arial" w:cs="Arial"/>
          <w:b/>
          <w:noProof/>
          <w:sz w:val="20"/>
        </w:rPr>
        <mc:AlternateContent>
          <mc:Choice Requires="wpg">
            <w:drawing>
              <wp:anchor distT="0" distB="0" distL="114300" distR="114300" simplePos="0" relativeHeight="251699200" behindDoc="0" locked="0" layoutInCell="1" allowOverlap="1">
                <wp:simplePos x="0" y="0"/>
                <wp:positionH relativeFrom="column">
                  <wp:posOffset>-114300</wp:posOffset>
                </wp:positionH>
                <wp:positionV relativeFrom="paragraph">
                  <wp:posOffset>53340</wp:posOffset>
                </wp:positionV>
                <wp:extent cx="5829300" cy="2560955"/>
                <wp:effectExtent l="9525" t="5715" r="9525" b="5080"/>
                <wp:wrapNone/>
                <wp:docPr id="44" name="Group 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9300" cy="2560955"/>
                          <a:chOff x="1521" y="1241"/>
                          <a:chExt cx="9180" cy="4033"/>
                        </a:xfrm>
                      </wpg:grpSpPr>
                      <wps:wsp>
                        <wps:cNvPr id="45" name="AutoShape 139"/>
                        <wps:cNvSpPr>
                          <a:spLocks noChangeArrowheads="1"/>
                        </wps:cNvSpPr>
                        <wps:spPr bwMode="auto">
                          <a:xfrm>
                            <a:off x="1521" y="1241"/>
                            <a:ext cx="9180" cy="4033"/>
                          </a:xfrm>
                          <a:prstGeom prst="roundRect">
                            <a:avLst>
                              <a:gd name="adj" fmla="val 8102"/>
                            </a:avLst>
                          </a:prstGeom>
                          <a:noFill/>
                          <a:ln w="9525">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Arc 380"/>
                        <wps:cNvSpPr>
                          <a:spLocks/>
                        </wps:cNvSpPr>
                        <wps:spPr bwMode="auto">
                          <a:xfrm rot="-2645867">
                            <a:off x="3981" y="2254"/>
                            <a:ext cx="289" cy="2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3333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7" name="Arc 381"/>
                        <wps:cNvSpPr>
                          <a:spLocks/>
                        </wps:cNvSpPr>
                        <wps:spPr bwMode="auto">
                          <a:xfrm rot="-2645867">
                            <a:off x="3385" y="2262"/>
                            <a:ext cx="289" cy="2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3333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3" o:spid="_x0000_s1026" style="position:absolute;margin-left:-9pt;margin-top:4.2pt;width:459pt;height:201.65pt;z-index:251699200" coordorigin="1521,1241" coordsize="9180,4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">
                <v:roundrect id="AutoShape 139" o:spid="_x0000_s1027" style="position:absolute;left:1521;top:1241;width:9180;height:4033;visibility:visible;mso-wrap-style:square;v-text-anchor:top" arcsize="5310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k6ccQA&#10;AADbAAAADwAAAGRycy9kb3ducmV2LnhtbESP0WrCQBRE34X+w3ILfZG6sai0qWtIA8WCIKj9gEv2&#10;moRm78bdbZL+vVsQfBxm5gyzzkbTip6cbywrmM8SEMSl1Q1XCr5Pn8+vIHxA1thaJgV/5CHbPEzW&#10;mGo78IH6Y6hEhLBPUUEdQpdK6cuaDPqZ7Yijd7bOYIjSVVI7HCLctPIlSVbSYMNxocaOiprKn+Ov&#10;UbCdWncZ+dS53WJ/7nPpio83p9TT45i/gwg0hnv41v7SChZL+P8Sf4D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5OnHEAAAA2wAAAA8AAAAAAAAAAAAAAAAAmAIAAGRycy9k&#10;b3ducmV2LnhtbFBLBQYAAAAABAAEAPUAAACJAwAAAAA=&#10;" filled="f" strokecolor="gray"/>
                <v:shape id="Arc 380" o:spid="_x0000_s1028" style="position:absolute;left:3981;top:2254;width:289;height:289;rotation:-2889992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yqMMUA&#10;AADbAAAADwAAAGRycy9kb3ducmV2LnhtbESPQWvCQBSE7wX/w/KE3uqmtohEVymKpfRkE4Men9ln&#10;Esy+DbtbTf31XaHQ4zAz3zDzZW9acSHnG8sKnkcJCOLS6oYrBbt88zQF4QOyxtYyKfghD8vF4GGO&#10;qbZX/qJLFioRIexTVFCH0KVS+rImg35kO+LonawzGKJ0ldQOrxFuWjlOkok02HBcqLGjVU3lOfs2&#10;CvLtav9p8vHL9uCO2bstbqEo1ko9Dvu3GYhAffgP/7U/tILXCdy/x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KowxQAAANsAAAAPAAAAAAAAAAAAAAAAAJgCAABkcnMv&#10;ZG93bnJldi54bWxQSwUGAAAAAAQABAD1AAAAigMAAAAA&#10;" path="m-1,nfc11929,,21600,9670,21600,21600em-1,nsc11929,,21600,9670,21600,21600l,21600,-1,xe" filled="f" strokecolor="#333" strokeweight="1pt">
                  <v:path arrowok="t" o:extrusionok="f" o:connecttype="custom" o:connectlocs="0,0;289,289;0,289" o:connectangles="0,0,0"/>
                </v:shape>
                <v:shape id="Arc 381" o:spid="_x0000_s1029" style="position:absolute;left:3385;top:2262;width:289;height:289;rotation:-2889992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APq8UA&#10;AADbAAAADwAAAGRycy9kb3ducmV2LnhtbESPQWvCQBSE7wX/w/IEb3WjLVWiqxRLRXqyiUGPr9nX&#10;JJh9G3ZXTfvru4VCj8PMfMMs171pxZWcbywrmIwTEMSl1Q1XCg756/0chA/IGlvLpOCLPKxXg7sl&#10;ptre+J2uWahEhLBPUUEdQpdK6cuaDPqx7Yij92mdwRClq6R2eItw08ppkjxJgw3HhRo72tRUnrOL&#10;UZDvN8c3k08f9if3kW1t8R2K4kWp0bB/XoAI1If/8F97pxU8zuD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gA+rxQAAANsAAAAPAAAAAAAAAAAAAAAAAJgCAABkcnMv&#10;ZG93bnJldi54bWxQSwUGAAAAAAQABAD1AAAAigMAAAAA&#10;" path="m-1,nfc11929,,21600,9670,21600,21600em-1,nsc11929,,21600,9670,21600,21600l,21600,-1,xe" filled="f" strokecolor="#333" strokeweight="1pt">
                  <v:path arrowok="t" o:extrusionok="f" o:connecttype="custom" o:connectlocs="0,0;289,289;0,289" o:connectangles="0,0,0"/>
                </v:shape>
              </v:group>
            </w:pict>
          </mc:Fallback>
        </mc:AlternateContent>
      </w:r>
    </w:p>
    <w:p w:rsidR="00E0222C" w:rsidRDefault="00E0222C">
      <w:pPr>
        <w:numPr>
          <w:ilvl w:val="0"/>
          <w:numId w:val="2"/>
        </w:numPr>
        <w:tabs>
          <w:tab w:val="clear" w:pos="720"/>
        </w:tabs>
        <w:spacing w:line="360" w:lineRule="auto"/>
        <w:ind w:left="539" w:hanging="539"/>
        <w:jc w:val="both"/>
        <w:rPr>
          <w:rFonts w:ascii="Arial" w:hAnsi="Arial" w:cs="Arial"/>
        </w:rPr>
      </w:pPr>
      <w:r>
        <w:rPr>
          <w:rFonts w:ascii="Arial" w:hAnsi="Arial" w:cs="Arial"/>
        </w:rPr>
        <w:t xml:space="preserve">El triángulo </w:t>
      </w:r>
      <w:r>
        <w:rPr>
          <w:rFonts w:ascii="Arial" w:hAnsi="Arial" w:cs="Arial"/>
          <w:i/>
        </w:rPr>
        <w:t>ABC</w:t>
      </w:r>
      <w:r>
        <w:rPr>
          <w:rFonts w:ascii="Arial" w:hAnsi="Arial" w:cs="Arial"/>
        </w:rPr>
        <w:t xml:space="preserve"> es rectángulo en </w:t>
      </w:r>
      <w:r>
        <w:rPr>
          <w:rFonts w:ascii="Arial" w:hAnsi="Arial" w:cs="Arial"/>
          <w:i/>
        </w:rPr>
        <w:t>B</w:t>
      </w:r>
      <w:r>
        <w:rPr>
          <w:rFonts w:ascii="Arial" w:hAnsi="Arial" w:cs="Arial"/>
        </w:rPr>
        <w:t xml:space="preserve"> y tiene 50 cm</w:t>
      </w:r>
      <w:r>
        <w:rPr>
          <w:rFonts w:ascii="Arial" w:hAnsi="Arial" w:cs="Arial"/>
          <w:vertAlign w:val="superscript"/>
        </w:rPr>
        <w:t>2</w:t>
      </w:r>
      <w:r>
        <w:rPr>
          <w:rFonts w:ascii="Arial" w:hAnsi="Arial" w:cs="Arial"/>
        </w:rPr>
        <w:t xml:space="preserve"> de área. </w:t>
      </w:r>
      <w:r>
        <w:rPr>
          <w:rFonts w:ascii="Arial" w:hAnsi="Arial" w:cs="Arial"/>
          <w:i/>
        </w:rPr>
        <w:t>D</w:t>
      </w:r>
      <w:r>
        <w:rPr>
          <w:rFonts w:ascii="Arial" w:hAnsi="Arial" w:cs="Arial"/>
        </w:rPr>
        <w:t xml:space="preserve"> es el punto medio de </w:t>
      </w:r>
      <w:r>
        <w:rPr>
          <w:rFonts w:ascii="Arial" w:hAnsi="Arial" w:cs="Arial"/>
          <w:position w:val="-6"/>
        </w:rPr>
        <w:object w:dxaOrig="400" w:dyaOrig="340">
          <v:shape id="_x0000_i1040" type="#_x0000_t75" style="width:20.5pt;height:17.5pt" o:ole="">
            <v:imagedata r:id="rId74" o:title=""/>
          </v:shape>
          <o:OLEObject Type="Embed" ProgID="Equation.DSMT4" ShapeID="_x0000_i1040" DrawAspect="Content" ObjectID="_1672774299" r:id="rId75"/>
        </w:object>
      </w:r>
      <w:r>
        <w:rPr>
          <w:rFonts w:ascii="Arial" w:hAnsi="Arial" w:cs="Arial"/>
        </w:rPr>
        <w:t xml:space="preserve">  y  </w:t>
      </w:r>
      <w:r>
        <w:rPr>
          <w:rFonts w:ascii="Arial" w:hAnsi="Arial" w:cs="Arial"/>
          <w:position w:val="-4"/>
        </w:rPr>
        <w:object w:dxaOrig="400" w:dyaOrig="320">
          <v:shape id="_x0000_i1041" type="#_x0000_t75" style="width:18pt;height:16pt" o:ole="">
            <v:imagedata r:id="rId76" o:title=""/>
          </v:shape>
          <o:OLEObject Type="Embed" ProgID="Equation.DSMT4" ShapeID="_x0000_i1041" DrawAspect="Content" ObjectID="_1672774300" r:id="rId77"/>
        </w:object>
      </w:r>
      <w:r>
        <w:rPr>
          <w:rFonts w:ascii="Arial" w:hAnsi="Arial" w:cs="Arial"/>
        </w:rPr>
        <w:t xml:space="preserve">  =  12,5 cm.</w:t>
      </w:r>
    </w:p>
    <w:p w:rsidR="00E0222C" w:rsidRDefault="00E0222C">
      <w:pPr>
        <w:spacing w:line="320" w:lineRule="exact"/>
        <w:ind w:left="1078" w:hanging="539"/>
        <w:jc w:val="both"/>
        <w:rPr>
          <w:rFonts w:ascii="Arial" w:hAnsi="Arial" w:cs="Arial"/>
        </w:rPr>
      </w:pPr>
      <w:r>
        <w:rPr>
          <w:rFonts w:ascii="Arial" w:hAnsi="Arial" w:cs="Arial"/>
        </w:rPr>
        <w:t xml:space="preserve">Los arcos </w:t>
      </w:r>
      <w:r>
        <w:rPr>
          <w:rFonts w:ascii="Arial" w:hAnsi="Arial" w:cs="Arial"/>
          <w:i/>
          <w:iCs/>
        </w:rPr>
        <w:t>BC</w:t>
      </w:r>
      <w:r>
        <w:rPr>
          <w:rFonts w:ascii="Arial" w:hAnsi="Arial" w:cs="Arial"/>
        </w:rPr>
        <w:t xml:space="preserve"> y </w:t>
      </w:r>
      <w:r>
        <w:rPr>
          <w:rFonts w:ascii="Arial" w:hAnsi="Arial" w:cs="Arial"/>
          <w:i/>
          <w:iCs/>
        </w:rPr>
        <w:t>CD</w:t>
      </w:r>
      <w:r>
        <w:rPr>
          <w:rFonts w:ascii="Arial" w:hAnsi="Arial" w:cs="Arial"/>
        </w:rPr>
        <w:t xml:space="preserve"> son semicircunferencias. </w:t>
      </w:r>
    </w:p>
    <w:p w:rsidR="00E0222C" w:rsidRDefault="002C68FF">
      <w:pPr>
        <w:spacing w:line="320" w:lineRule="exact"/>
        <w:ind w:left="1078" w:hanging="539"/>
        <w:jc w:val="both"/>
        <w:rPr>
          <w:rFonts w:ascii="Arial" w:hAnsi="Arial" w:cs="Arial"/>
          <w:b/>
        </w:rPr>
      </w:pPr>
      <w:r>
        <w:rPr>
          <w:noProof/>
          <w:sz w:val="20"/>
        </w:rPr>
        <w:drawing>
          <wp:anchor distT="0" distB="0" distL="114300" distR="114300" simplePos="0" relativeHeight="251678720" behindDoc="0" locked="0" layoutInCell="1" allowOverlap="1">
            <wp:simplePos x="0" y="0"/>
            <wp:positionH relativeFrom="column">
              <wp:posOffset>914400</wp:posOffset>
            </wp:positionH>
            <wp:positionV relativeFrom="paragraph">
              <wp:posOffset>114935</wp:posOffset>
            </wp:positionV>
            <wp:extent cx="888365" cy="1199515"/>
            <wp:effectExtent l="0" t="0" r="6985" b="635"/>
            <wp:wrapNone/>
            <wp:docPr id="210" name="Imagen 210" descr="profe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profe0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888365" cy="11995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b/>
          <w:noProof/>
        </w:rPr>
        <mc:AlternateContent>
          <mc:Choice Requires="wps">
            <w:drawing>
              <wp:anchor distT="0" distB="0" distL="114300" distR="114300" simplePos="0" relativeHeight="251675648" behindDoc="0" locked="0" layoutInCell="1" allowOverlap="1">
                <wp:simplePos x="0" y="0"/>
                <wp:positionH relativeFrom="column">
                  <wp:posOffset>1714500</wp:posOffset>
                </wp:positionH>
                <wp:positionV relativeFrom="paragraph">
                  <wp:posOffset>60960</wp:posOffset>
                </wp:positionV>
                <wp:extent cx="2145030" cy="1316355"/>
                <wp:effectExtent l="0" t="3810" r="0" b="3810"/>
                <wp:wrapNone/>
                <wp:docPr id="43"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5030" cy="1316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222C" w:rsidRDefault="00E0222C">
                            <w:pPr>
                              <w:jc w:val="center"/>
                            </w:pPr>
                            <w:r>
                              <w:object w:dxaOrig="3580" w:dyaOrig="1913">
                                <v:shape id="_x0000_i1069" type="#_x0000_t75" style="width:154.5pt;height:82.5pt" o:ole="">
                                  <v:imagedata r:id="rId79" o:title=""/>
                                </v:shape>
                                <o:OLEObject Type="Embed" ProgID="CorelDRAW.Graphic.12" ShapeID="_x0000_i1069" DrawAspect="Content" ObjectID="_1672774328" r:id="rId80"/>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052" type="#_x0000_t202" style="position:absolute;left:0;text-align:left;margin-left:135pt;margin-top:4.8pt;width:168.9pt;height:103.65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" stroked="f">
                <v:textbox>
                  <w:txbxContent>
                    <w:p w:rsidR="00E0222C" w:rsidRDefault="00E0222C">
                      <w:pPr>
                        <w:jc w:val="center"/>
                      </w:pPr>
                      <w:r>
                        <w:object w:dxaOrig="3580" w:dyaOrig="1913">
                          <v:shape id="_x0000_i1069" type="#_x0000_t75" style="width:154.5pt;height:82.5pt" o:ole="">
                            <v:imagedata r:id="rId79" o:title=""/>
                          </v:shape>
                          <o:OLEObject Type="Embed" ProgID="CorelDRAW.Graphic.12" ShapeID="_x0000_i1069" DrawAspect="Content" ObjectID="_1672774328" r:id="rId81"/>
                        </w:object>
                      </w:r>
                    </w:p>
                  </w:txbxContent>
                </v:textbox>
              </v:shape>
            </w:pict>
          </mc:Fallback>
        </mc:AlternateContent>
      </w:r>
    </w:p>
    <w:p w:rsidR="00E0222C" w:rsidRDefault="00E0222C">
      <w:pPr>
        <w:ind w:left="540"/>
        <w:jc w:val="center"/>
        <w:rPr>
          <w:rFonts w:ascii="Arial" w:hAnsi="Arial" w:cs="Arial"/>
        </w:rPr>
      </w:pPr>
    </w:p>
    <w:p w:rsidR="00E0222C" w:rsidRDefault="00E0222C">
      <w:pPr>
        <w:jc w:val="both"/>
        <w:rPr>
          <w:rFonts w:ascii="Arial" w:hAnsi="Arial" w:cs="Arial"/>
        </w:rPr>
      </w:pPr>
    </w:p>
    <w:p w:rsidR="00E0222C" w:rsidRDefault="00E0222C">
      <w:pPr>
        <w:ind w:left="539"/>
        <w:jc w:val="both"/>
        <w:rPr>
          <w:rFonts w:ascii="Arial" w:hAnsi="Arial" w:cs="Arial"/>
          <w:b/>
        </w:rPr>
      </w:pPr>
    </w:p>
    <w:p w:rsidR="00E0222C" w:rsidRDefault="00E0222C">
      <w:pPr>
        <w:ind w:left="539"/>
        <w:jc w:val="both"/>
        <w:rPr>
          <w:rFonts w:ascii="Arial" w:hAnsi="Arial" w:cs="Arial"/>
          <w:b/>
        </w:rPr>
      </w:pPr>
    </w:p>
    <w:p w:rsidR="00E0222C" w:rsidRDefault="00E0222C">
      <w:pPr>
        <w:ind w:left="539"/>
        <w:jc w:val="both"/>
        <w:rPr>
          <w:rFonts w:ascii="Arial" w:hAnsi="Arial" w:cs="Arial"/>
          <w:b/>
        </w:rPr>
      </w:pPr>
    </w:p>
    <w:p w:rsidR="00E0222C" w:rsidRDefault="00E0222C">
      <w:pPr>
        <w:ind w:left="539"/>
        <w:jc w:val="both"/>
        <w:rPr>
          <w:rFonts w:ascii="Arial" w:hAnsi="Arial" w:cs="Arial"/>
          <w:b/>
        </w:rPr>
      </w:pPr>
    </w:p>
    <w:p w:rsidR="00E0222C" w:rsidRDefault="00E0222C">
      <w:pPr>
        <w:ind w:left="539"/>
        <w:jc w:val="both"/>
        <w:rPr>
          <w:rFonts w:ascii="Arial" w:hAnsi="Arial" w:cs="Arial"/>
          <w:b/>
        </w:rPr>
      </w:pPr>
    </w:p>
    <w:p w:rsidR="00E0222C" w:rsidRDefault="00E0222C">
      <w:pPr>
        <w:spacing w:after="120"/>
        <w:ind w:left="539"/>
        <w:jc w:val="both"/>
        <w:rPr>
          <w:rFonts w:ascii="Arial" w:hAnsi="Arial" w:cs="Arial"/>
        </w:rPr>
      </w:pPr>
      <w:r>
        <w:rPr>
          <w:rFonts w:ascii="Arial" w:hAnsi="Arial" w:cs="Arial"/>
          <w:b/>
        </w:rPr>
        <w:t>¿Cuál es el área de la zona sombreada?</w:t>
      </w:r>
    </w:p>
    <w:p w:rsidR="00E0222C" w:rsidRDefault="00E0222C">
      <w:pPr>
        <w:jc w:val="both"/>
        <w:rPr>
          <w:rFonts w:ascii="Arial" w:hAnsi="Arial" w:cs="Arial"/>
        </w:rPr>
      </w:pPr>
    </w:p>
    <w:p w:rsidR="00E0222C" w:rsidRDefault="002C68FF">
      <w:pPr>
        <w:jc w:val="both"/>
        <w:rPr>
          <w:rFonts w:ascii="Arial" w:hAnsi="Arial" w:cs="Arial"/>
        </w:rPr>
      </w:pPr>
      <w:r>
        <w:rPr>
          <w:rFonts w:ascii="Arial" w:hAnsi="Arial" w:cs="Arial"/>
          <w:b/>
          <w:noProof/>
        </w:rPr>
        <mc:AlternateContent>
          <mc:Choice Requires="wps">
            <w:drawing>
              <wp:anchor distT="0" distB="0" distL="114300" distR="114300" simplePos="0" relativeHeight="251648000" behindDoc="1" locked="0" layoutInCell="1" allowOverlap="1">
                <wp:simplePos x="0" y="0"/>
                <wp:positionH relativeFrom="column">
                  <wp:posOffset>-114300</wp:posOffset>
                </wp:positionH>
                <wp:positionV relativeFrom="paragraph">
                  <wp:posOffset>102235</wp:posOffset>
                </wp:positionV>
                <wp:extent cx="5867400" cy="1295400"/>
                <wp:effectExtent l="9525" t="6985" r="9525" b="12065"/>
                <wp:wrapNone/>
                <wp:docPr id="42" name="AutoShape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67400" cy="129540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8" o:spid="_x0000_s1026" style="position:absolute;margin-left:-9pt;margin-top:8.05pt;width:462pt;height:10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" strokecolor="gray"/>
            </w:pict>
          </mc:Fallback>
        </mc:AlternateContent>
      </w:r>
    </w:p>
    <w:p w:rsidR="00E0222C" w:rsidRDefault="00E0222C">
      <w:pPr>
        <w:numPr>
          <w:ilvl w:val="0"/>
          <w:numId w:val="2"/>
        </w:numPr>
        <w:tabs>
          <w:tab w:val="clear" w:pos="720"/>
        </w:tabs>
        <w:spacing w:line="360" w:lineRule="auto"/>
        <w:ind w:left="539" w:hanging="539"/>
        <w:jc w:val="both"/>
        <w:rPr>
          <w:rFonts w:ascii="Arial" w:hAnsi="Arial" w:cs="Arial"/>
          <w:b/>
        </w:rPr>
      </w:pPr>
      <w:r>
        <w:rPr>
          <w:rFonts w:ascii="Arial" w:hAnsi="Arial" w:cs="Arial"/>
        </w:rPr>
        <w:t xml:space="preserve">En el cuadrado de 2 x 2   </w:t>
      </w:r>
      <w:r>
        <w:rPr>
          <w:rFonts w:ascii="Arial" w:hAnsi="Arial" w:cs="Arial"/>
        </w:rPr>
        <w:object w:dxaOrig="934" w:dyaOrig="934">
          <v:shape id="_x0000_i1042" type="#_x0000_t75" style="width:35pt;height:35pt" o:ole="">
            <v:imagedata r:id="rId82" o:title=""/>
          </v:shape>
          <o:OLEObject Type="Embed" ProgID="CorelDRAW.Graphic.12" ShapeID="_x0000_i1042" DrawAspect="Content" ObjectID="_1672774301" r:id="rId83"/>
        </w:object>
      </w:r>
      <w:r>
        <w:rPr>
          <w:rFonts w:ascii="Arial" w:hAnsi="Arial" w:cs="Arial"/>
        </w:rPr>
        <w:t xml:space="preserve">   se pueden contar 5 cuadrados (cuatro cuadrados de 1 x 1 y un cuadrado de 2 x 2). </w:t>
      </w:r>
      <w:r>
        <w:rPr>
          <w:rFonts w:ascii="Arial" w:hAnsi="Arial" w:cs="Arial"/>
          <w:b/>
        </w:rPr>
        <w:t>¿Cuántos cuadrados en total se pueden contar en un cuadrado de  20 x 20?</w:t>
      </w:r>
    </w:p>
    <w:p w:rsidR="00E0222C" w:rsidRDefault="00E0222C">
      <w:pPr>
        <w:spacing w:line="320" w:lineRule="exact"/>
        <w:ind w:left="539"/>
        <w:jc w:val="both"/>
        <w:rPr>
          <w:rFonts w:ascii="Arial" w:hAnsi="Arial" w:cs="Arial"/>
          <w:b/>
        </w:rPr>
      </w:pPr>
    </w:p>
    <w:p w:rsidR="00E0222C" w:rsidRDefault="00E0222C">
      <w:pPr>
        <w:ind w:left="539" w:hanging="539"/>
        <w:jc w:val="center"/>
        <w:rPr>
          <w:rFonts w:ascii="Arial" w:hAnsi="Arial" w:cs="Arial"/>
          <w:b/>
        </w:rPr>
      </w:pPr>
    </w:p>
    <w:p w:rsidR="00E0222C" w:rsidRDefault="002C68FF">
      <w:pPr>
        <w:spacing w:line="320" w:lineRule="exact"/>
        <w:jc w:val="center"/>
        <w:rPr>
          <w:rFonts w:ascii="Arial" w:hAnsi="Arial" w:cs="Arial"/>
        </w:rPr>
      </w:pPr>
      <w:r>
        <w:rPr>
          <w:rFonts w:ascii="Arial" w:hAnsi="Arial" w:cs="Arial"/>
          <w:b/>
          <w:noProof/>
        </w:rPr>
        <mc:AlternateContent>
          <mc:Choice Requires="wps">
            <w:drawing>
              <wp:anchor distT="0" distB="0" distL="114300" distR="114300" simplePos="0" relativeHeight="251663360" behindDoc="1" locked="0" layoutInCell="1" allowOverlap="1">
                <wp:simplePos x="0" y="0"/>
                <wp:positionH relativeFrom="column">
                  <wp:posOffset>-114300</wp:posOffset>
                </wp:positionH>
                <wp:positionV relativeFrom="paragraph">
                  <wp:posOffset>57785</wp:posOffset>
                </wp:positionV>
                <wp:extent cx="5857875" cy="3128010"/>
                <wp:effectExtent l="9525" t="10160" r="9525" b="5080"/>
                <wp:wrapNone/>
                <wp:docPr id="41" name="AutoShape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57875" cy="3128010"/>
                        </a:xfrm>
                        <a:prstGeom prst="roundRect">
                          <a:avLst>
                            <a:gd name="adj" fmla="val 5060"/>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6" o:spid="_x0000_s1026" style="position:absolute;margin-left:-9pt;margin-top:4.55pt;width:461.25pt;height:246.3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331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" strokecolor="gray"/>
            </w:pict>
          </mc:Fallback>
        </mc:AlternateContent>
      </w:r>
    </w:p>
    <w:p w:rsidR="00E0222C" w:rsidRDefault="00E0222C">
      <w:pPr>
        <w:numPr>
          <w:ilvl w:val="0"/>
          <w:numId w:val="2"/>
        </w:numPr>
        <w:tabs>
          <w:tab w:val="clear" w:pos="720"/>
          <w:tab w:val="num" w:pos="540"/>
        </w:tabs>
        <w:ind w:left="539" w:hanging="540"/>
        <w:jc w:val="both"/>
        <w:rPr>
          <w:rFonts w:ascii="Arial" w:hAnsi="Arial" w:cs="Arial"/>
        </w:rPr>
      </w:pPr>
      <w:r>
        <w:rPr>
          <w:rFonts w:ascii="Arial" w:hAnsi="Arial" w:cs="Arial"/>
        </w:rPr>
        <w:t>El rectángulo ABCD, ha sido formado por tres rectángulos congruentes pequeños como se muestra en la figura:</w:t>
      </w:r>
    </w:p>
    <w:p w:rsidR="00E0222C" w:rsidRDefault="00E0222C">
      <w:pPr>
        <w:ind w:left="-1"/>
        <w:jc w:val="both"/>
        <w:rPr>
          <w:rFonts w:ascii="Arial" w:hAnsi="Arial" w:cs="Arial"/>
        </w:rPr>
      </w:pPr>
    </w:p>
    <w:p w:rsidR="00E0222C" w:rsidRDefault="00E0222C">
      <w:pPr>
        <w:ind w:left="539"/>
        <w:jc w:val="center"/>
        <w:rPr>
          <w:rFonts w:ascii="Arial" w:hAnsi="Arial" w:cs="Arial"/>
        </w:rPr>
      </w:pPr>
      <w:r>
        <w:rPr>
          <w:rFonts w:ascii="Arial" w:hAnsi="Arial" w:cs="Arial"/>
        </w:rPr>
        <w:object w:dxaOrig="5396" w:dyaOrig="2779">
          <v:shape id="_x0000_i1043" type="#_x0000_t75" style="width:236pt;height:121pt" o:ole="">
            <v:imagedata r:id="rId84" o:title=""/>
          </v:shape>
          <o:OLEObject Type="Embed" ProgID="CorelDRAW.Graphic.12" ShapeID="_x0000_i1043" DrawAspect="Content" ObjectID="_1672774302" r:id="rId85"/>
        </w:object>
      </w:r>
    </w:p>
    <w:p w:rsidR="00E0222C" w:rsidRDefault="00E0222C">
      <w:pPr>
        <w:ind w:left="539"/>
        <w:jc w:val="both"/>
        <w:rPr>
          <w:rFonts w:ascii="Arial" w:hAnsi="Arial" w:cs="Arial"/>
        </w:rPr>
      </w:pPr>
    </w:p>
    <w:p w:rsidR="00E0222C" w:rsidRDefault="00E0222C">
      <w:pPr>
        <w:ind w:left="539"/>
        <w:jc w:val="both"/>
        <w:rPr>
          <w:rFonts w:ascii="Arial" w:hAnsi="Arial" w:cs="Arial"/>
        </w:rPr>
      </w:pPr>
      <w:r>
        <w:rPr>
          <w:rFonts w:ascii="Arial" w:hAnsi="Arial" w:cs="Arial"/>
        </w:rPr>
        <w:t>Si el área del rectángulo ABCD mide: 1350 cm</w:t>
      </w:r>
      <w:r>
        <w:rPr>
          <w:rFonts w:ascii="Arial" w:hAnsi="Arial" w:cs="Arial"/>
          <w:vertAlign w:val="superscript"/>
        </w:rPr>
        <w:t>2</w:t>
      </w:r>
      <w:r>
        <w:rPr>
          <w:rFonts w:ascii="Arial" w:hAnsi="Arial" w:cs="Arial"/>
        </w:rPr>
        <w:t xml:space="preserve">. </w:t>
      </w:r>
    </w:p>
    <w:p w:rsidR="00E0222C" w:rsidRDefault="00E0222C">
      <w:pPr>
        <w:ind w:left="539"/>
        <w:jc w:val="both"/>
        <w:rPr>
          <w:rFonts w:ascii="Arial" w:hAnsi="Arial" w:cs="Arial"/>
        </w:rPr>
      </w:pPr>
    </w:p>
    <w:p w:rsidR="00E0222C" w:rsidRDefault="00E0222C">
      <w:pPr>
        <w:ind w:left="539"/>
        <w:jc w:val="both"/>
        <w:rPr>
          <w:rFonts w:ascii="Arial" w:hAnsi="Arial" w:cs="Arial"/>
          <w:b/>
        </w:rPr>
      </w:pPr>
      <w:r>
        <w:rPr>
          <w:rFonts w:ascii="Arial" w:hAnsi="Arial" w:cs="Arial"/>
          <w:b/>
        </w:rPr>
        <w:t>Determine su perímetro en centímetros.</w:t>
      </w:r>
    </w:p>
    <w:p w:rsidR="00E0222C" w:rsidRDefault="00E0222C">
      <w:pPr>
        <w:spacing w:line="320" w:lineRule="exact"/>
        <w:ind w:left="540"/>
        <w:jc w:val="both"/>
        <w:rPr>
          <w:rFonts w:ascii="Arial" w:hAnsi="Arial" w:cs="Arial"/>
        </w:rPr>
      </w:pPr>
    </w:p>
    <w:p w:rsidR="00E0222C" w:rsidRDefault="00E0222C">
      <w:pPr>
        <w:spacing w:line="320" w:lineRule="exact"/>
        <w:ind w:left="540"/>
        <w:jc w:val="both"/>
        <w:rPr>
          <w:rFonts w:ascii="Arial" w:hAnsi="Arial" w:cs="Arial"/>
        </w:rPr>
      </w:pPr>
    </w:p>
    <w:p w:rsidR="00E0222C" w:rsidRDefault="002C68FF">
      <w:pPr>
        <w:spacing w:line="320" w:lineRule="exact"/>
        <w:ind w:left="540"/>
        <w:jc w:val="both"/>
        <w:rPr>
          <w:rFonts w:ascii="Arial" w:hAnsi="Arial" w:cs="Arial"/>
        </w:rPr>
      </w:pPr>
      <w:r>
        <w:rPr>
          <w:rFonts w:ascii="Arial" w:hAnsi="Arial" w:cs="Arial"/>
          <w:b/>
          <w:noProof/>
        </w:rPr>
        <mc:AlternateContent>
          <mc:Choice Requires="wps">
            <w:drawing>
              <wp:anchor distT="0" distB="0" distL="114300" distR="114300" simplePos="0" relativeHeight="251664384" behindDoc="1" locked="0" layoutInCell="1" allowOverlap="1">
                <wp:simplePos x="0" y="0"/>
                <wp:positionH relativeFrom="column">
                  <wp:posOffset>-114300</wp:posOffset>
                </wp:positionH>
                <wp:positionV relativeFrom="paragraph">
                  <wp:posOffset>66675</wp:posOffset>
                </wp:positionV>
                <wp:extent cx="5829300" cy="1345565"/>
                <wp:effectExtent l="9525" t="9525" r="9525" b="6985"/>
                <wp:wrapNone/>
                <wp:docPr id="40" name="AutoShape 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1345565"/>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7" o:spid="_x0000_s1026" style="position:absolute;margin-left:-9pt;margin-top:5.25pt;width:459pt;height:105.9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" strokecolor="gray"/>
            </w:pict>
          </mc:Fallback>
        </mc:AlternateContent>
      </w:r>
    </w:p>
    <w:p w:rsidR="00E0222C" w:rsidRDefault="00E0222C">
      <w:pPr>
        <w:numPr>
          <w:ilvl w:val="0"/>
          <w:numId w:val="2"/>
        </w:numPr>
        <w:tabs>
          <w:tab w:val="clear" w:pos="720"/>
          <w:tab w:val="num" w:pos="540"/>
        </w:tabs>
        <w:spacing w:line="320" w:lineRule="exact"/>
        <w:ind w:left="540" w:hanging="540"/>
        <w:jc w:val="both"/>
        <w:rPr>
          <w:rFonts w:ascii="Arial" w:hAnsi="Arial" w:cs="Arial"/>
        </w:rPr>
      </w:pPr>
      <w:r>
        <w:rPr>
          <w:rFonts w:ascii="Arial" w:hAnsi="Arial" w:cs="Arial"/>
        </w:rPr>
        <w:t xml:space="preserve">La medida de uno de los lados de un terreno cuadrado es </w:t>
      </w:r>
      <w:r>
        <w:rPr>
          <w:rFonts w:ascii="Arial" w:hAnsi="Arial" w:cs="Arial"/>
          <w:i/>
        </w:rPr>
        <w:t>(4x - 15)</w:t>
      </w:r>
      <w:r>
        <w:rPr>
          <w:rFonts w:ascii="Arial" w:hAnsi="Arial" w:cs="Arial"/>
        </w:rPr>
        <w:t xml:space="preserve"> metros y la medida de otro de los lados del mismo terreno es </w:t>
      </w:r>
      <w:r>
        <w:rPr>
          <w:rFonts w:ascii="Arial" w:hAnsi="Arial" w:cs="Arial"/>
          <w:i/>
        </w:rPr>
        <w:t>(20 – 3x)</w:t>
      </w:r>
      <w:r>
        <w:rPr>
          <w:rFonts w:ascii="Arial" w:hAnsi="Arial" w:cs="Arial"/>
        </w:rPr>
        <w:t xml:space="preserve"> metros.</w:t>
      </w:r>
    </w:p>
    <w:p w:rsidR="00E0222C" w:rsidRDefault="00E0222C">
      <w:pPr>
        <w:spacing w:line="320" w:lineRule="exact"/>
        <w:ind w:firstLine="540"/>
        <w:jc w:val="both"/>
        <w:rPr>
          <w:rFonts w:ascii="Arial" w:hAnsi="Arial" w:cs="Arial"/>
        </w:rPr>
      </w:pPr>
      <w:r>
        <w:rPr>
          <w:rFonts w:ascii="Arial" w:hAnsi="Arial" w:cs="Arial"/>
        </w:rPr>
        <w:t>(x  representa en ambas expresiones, el mismo número).</w:t>
      </w:r>
    </w:p>
    <w:p w:rsidR="00E0222C" w:rsidRDefault="00E0222C">
      <w:pPr>
        <w:spacing w:before="120" w:line="320" w:lineRule="exact"/>
        <w:ind w:left="539"/>
        <w:jc w:val="both"/>
        <w:rPr>
          <w:rFonts w:ascii="Arial" w:hAnsi="Arial" w:cs="Arial"/>
          <w:b/>
        </w:rPr>
      </w:pPr>
      <w:r>
        <w:rPr>
          <w:rFonts w:ascii="Arial" w:hAnsi="Arial" w:cs="Arial"/>
          <w:b/>
        </w:rPr>
        <w:t>¿Cuál es el área del terreno en metros cuadrados?</w:t>
      </w:r>
    </w:p>
    <w:p w:rsidR="00E0222C" w:rsidRDefault="00E0222C">
      <w:pPr>
        <w:spacing w:line="320" w:lineRule="exact"/>
        <w:jc w:val="both"/>
        <w:rPr>
          <w:rFonts w:ascii="Arial" w:hAnsi="Arial" w:cs="Arial"/>
          <w:b/>
        </w:rPr>
      </w:pPr>
    </w:p>
    <w:p w:rsidR="00E0222C" w:rsidRDefault="002C68FF">
      <w:pPr>
        <w:numPr>
          <w:ilvl w:val="0"/>
          <w:numId w:val="2"/>
        </w:numPr>
        <w:tabs>
          <w:tab w:val="clear" w:pos="720"/>
          <w:tab w:val="left" w:pos="540"/>
        </w:tabs>
        <w:spacing w:line="320" w:lineRule="exact"/>
        <w:ind w:left="539" w:hanging="539"/>
        <w:jc w:val="both"/>
        <w:rPr>
          <w:rFonts w:ascii="Arial" w:hAnsi="Arial" w:cs="Arial"/>
        </w:rPr>
      </w:pPr>
      <w:r>
        <w:rPr>
          <w:rFonts w:ascii="Arial" w:hAnsi="Arial" w:cs="Arial"/>
          <w:noProof/>
        </w:rPr>
        <mc:AlternateContent>
          <mc:Choice Requires="wps">
            <w:drawing>
              <wp:anchor distT="0" distB="0" distL="114300" distR="114300" simplePos="0" relativeHeight="251665408" behindDoc="1" locked="0" layoutInCell="1" allowOverlap="1">
                <wp:simplePos x="0" y="0"/>
                <wp:positionH relativeFrom="column">
                  <wp:posOffset>-114300</wp:posOffset>
                </wp:positionH>
                <wp:positionV relativeFrom="paragraph">
                  <wp:posOffset>-177800</wp:posOffset>
                </wp:positionV>
                <wp:extent cx="5810885" cy="3149600"/>
                <wp:effectExtent l="9525" t="12700" r="8890" b="9525"/>
                <wp:wrapNone/>
                <wp:docPr id="39" name="AutoShape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10885" cy="314960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8" o:spid="_x0000_s1026" style="position:absolute;margin-left:-9pt;margin-top:-14pt;width:457.55pt;height:24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" strokecolor="gray"/>
            </w:pict>
          </mc:Fallback>
        </mc:AlternateContent>
      </w:r>
      <w:r w:rsidR="00E0222C">
        <w:rPr>
          <w:rFonts w:ascii="Arial" w:hAnsi="Arial" w:cs="Arial"/>
        </w:rPr>
        <w:t xml:space="preserve">La definición original del metro era: “El </w:t>
      </w:r>
      <w:r w:rsidR="00E0222C">
        <w:rPr>
          <w:rFonts w:ascii="Arial" w:hAnsi="Arial" w:cs="Arial"/>
          <w:i/>
        </w:rPr>
        <w:t>metro</w:t>
      </w:r>
      <w:r w:rsidR="00E0222C">
        <w:rPr>
          <w:rFonts w:ascii="Arial" w:hAnsi="Arial" w:cs="Arial"/>
        </w:rPr>
        <w:t xml:space="preserve"> es la diez millonésima parte de la medida del cuadrante de un meridiano terrestre”.</w:t>
      </w:r>
    </w:p>
    <w:p w:rsidR="00E0222C" w:rsidRDefault="00E0222C">
      <w:pPr>
        <w:tabs>
          <w:tab w:val="left" w:pos="540"/>
        </w:tabs>
        <w:spacing w:line="320" w:lineRule="exact"/>
        <w:jc w:val="both"/>
        <w:rPr>
          <w:rFonts w:ascii="Arial" w:hAnsi="Arial" w:cs="Arial"/>
        </w:rPr>
      </w:pPr>
    </w:p>
    <w:p w:rsidR="00E0222C" w:rsidRDefault="00E0222C">
      <w:pPr>
        <w:tabs>
          <w:tab w:val="left" w:pos="540"/>
        </w:tabs>
        <w:ind w:left="540"/>
        <w:jc w:val="center"/>
        <w:rPr>
          <w:rFonts w:ascii="Arial" w:hAnsi="Arial" w:cs="Arial"/>
        </w:rPr>
      </w:pPr>
      <w:r>
        <w:rPr>
          <w:rFonts w:ascii="Arial" w:hAnsi="Arial" w:cs="Arial"/>
        </w:rPr>
        <w:object w:dxaOrig="6959" w:dyaOrig="2989">
          <v:shape id="_x0000_i1044" type="#_x0000_t75" style="width:4in;height:135pt" o:ole="">
            <v:imagedata r:id="rId86" o:title=""/>
          </v:shape>
          <o:OLEObject Type="Embed" ProgID="CorelDRAW.Graphic.12" ShapeID="_x0000_i1044" DrawAspect="Content" ObjectID="_1672774303" r:id="rId87"/>
        </w:object>
      </w:r>
    </w:p>
    <w:p w:rsidR="00E0222C" w:rsidRDefault="00E0222C">
      <w:pPr>
        <w:tabs>
          <w:tab w:val="left" w:pos="540"/>
        </w:tabs>
        <w:spacing w:line="320" w:lineRule="exact"/>
        <w:ind w:left="539"/>
        <w:jc w:val="both"/>
        <w:rPr>
          <w:rFonts w:ascii="Arial" w:hAnsi="Arial" w:cs="Arial"/>
        </w:rPr>
      </w:pPr>
      <w:r>
        <w:rPr>
          <w:rFonts w:ascii="Arial" w:hAnsi="Arial" w:cs="Arial"/>
        </w:rPr>
        <w:t xml:space="preserve">Considerando esta definición podemos calcular el radio de la Tierra. </w:t>
      </w:r>
    </w:p>
    <w:p w:rsidR="00E0222C" w:rsidRDefault="00E0222C">
      <w:pPr>
        <w:tabs>
          <w:tab w:val="left" w:pos="540"/>
        </w:tabs>
        <w:spacing w:line="320" w:lineRule="exact"/>
        <w:ind w:left="539"/>
        <w:jc w:val="both"/>
        <w:rPr>
          <w:rFonts w:ascii="Arial" w:hAnsi="Arial" w:cs="Arial"/>
        </w:rPr>
      </w:pPr>
      <w:r>
        <w:rPr>
          <w:rFonts w:ascii="Arial" w:hAnsi="Arial" w:cs="Arial"/>
          <w:b/>
        </w:rPr>
        <w:t xml:space="preserve">¿Cuál es este radio en kilómetros? </w:t>
      </w:r>
      <w:r>
        <w:rPr>
          <w:rFonts w:ascii="Arial" w:hAnsi="Arial" w:cs="Arial"/>
        </w:rPr>
        <w:t xml:space="preserve">(considere el valor de </w:t>
      </w:r>
      <w:r>
        <w:rPr>
          <w:rFonts w:ascii="Arial" w:hAnsi="Arial" w:cs="Arial"/>
          <w:sz w:val="28"/>
        </w:rPr>
        <w:sym w:font="Symbol" w:char="F070"/>
      </w:r>
      <w:r>
        <w:rPr>
          <w:rFonts w:ascii="Arial" w:hAnsi="Arial" w:cs="Arial"/>
        </w:rPr>
        <w:t xml:space="preserve"> como: 3,1416)</w:t>
      </w:r>
    </w:p>
    <w:p w:rsidR="00E0222C" w:rsidRDefault="00E0222C">
      <w:pPr>
        <w:tabs>
          <w:tab w:val="left" w:pos="540"/>
        </w:tabs>
        <w:ind w:left="540"/>
        <w:jc w:val="both"/>
        <w:rPr>
          <w:rFonts w:ascii="Arial" w:hAnsi="Arial" w:cs="Arial"/>
        </w:rPr>
      </w:pPr>
    </w:p>
    <w:p w:rsidR="00E0222C" w:rsidRDefault="00E0222C">
      <w:pPr>
        <w:tabs>
          <w:tab w:val="left" w:pos="540"/>
        </w:tabs>
        <w:ind w:left="540"/>
        <w:jc w:val="both"/>
        <w:rPr>
          <w:rFonts w:ascii="Arial" w:hAnsi="Arial" w:cs="Arial"/>
          <w:sz w:val="16"/>
        </w:rPr>
      </w:pPr>
    </w:p>
    <w:p w:rsidR="00E0222C" w:rsidRDefault="00E0222C">
      <w:pPr>
        <w:tabs>
          <w:tab w:val="left" w:pos="540"/>
        </w:tabs>
        <w:ind w:left="540"/>
        <w:jc w:val="both"/>
        <w:rPr>
          <w:rFonts w:ascii="Arial" w:hAnsi="Arial" w:cs="Arial"/>
        </w:rPr>
      </w:pPr>
    </w:p>
    <w:p w:rsidR="00E0222C" w:rsidRDefault="002C68FF">
      <w:pPr>
        <w:tabs>
          <w:tab w:val="left" w:pos="540"/>
        </w:tabs>
        <w:ind w:left="540"/>
        <w:jc w:val="both"/>
        <w:rPr>
          <w:rFonts w:ascii="Arial" w:hAnsi="Arial" w:cs="Arial"/>
        </w:rPr>
      </w:pPr>
      <w:r>
        <w:rPr>
          <w:rFonts w:ascii="Arial" w:hAnsi="Arial" w:cs="Arial"/>
          <w:noProof/>
        </w:rPr>
        <mc:AlternateContent>
          <mc:Choice Requires="wps">
            <w:drawing>
              <wp:anchor distT="0" distB="0" distL="114300" distR="114300" simplePos="0" relativeHeight="251666432" behindDoc="1" locked="0" layoutInCell="1" allowOverlap="1">
                <wp:simplePos x="0" y="0"/>
                <wp:positionH relativeFrom="column">
                  <wp:posOffset>-114300</wp:posOffset>
                </wp:positionH>
                <wp:positionV relativeFrom="paragraph">
                  <wp:posOffset>56515</wp:posOffset>
                </wp:positionV>
                <wp:extent cx="5829300" cy="2689860"/>
                <wp:effectExtent l="9525" t="8890" r="9525" b="6350"/>
                <wp:wrapNone/>
                <wp:docPr id="38" name="AutoShap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268986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9" o:spid="_x0000_s1026" style="position:absolute;margin-left:-9pt;margin-top:4.45pt;width:459pt;height:211.8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" strokecolor="gray"/>
            </w:pict>
          </mc:Fallback>
        </mc:AlternateContent>
      </w:r>
    </w:p>
    <w:p w:rsidR="00E0222C" w:rsidRDefault="00E0222C">
      <w:pPr>
        <w:numPr>
          <w:ilvl w:val="0"/>
          <w:numId w:val="2"/>
        </w:numPr>
        <w:tabs>
          <w:tab w:val="clear" w:pos="720"/>
          <w:tab w:val="left" w:pos="540"/>
        </w:tabs>
        <w:ind w:left="539" w:hanging="539"/>
        <w:jc w:val="both"/>
        <w:rPr>
          <w:rFonts w:ascii="Arial" w:hAnsi="Arial" w:cs="Arial"/>
        </w:rPr>
      </w:pPr>
      <w:r>
        <w:rPr>
          <w:rFonts w:ascii="Arial" w:hAnsi="Arial" w:cs="Arial"/>
        </w:rPr>
        <w:t xml:space="preserve">Sea el segmento </w:t>
      </w:r>
      <w:r>
        <w:rPr>
          <w:rFonts w:ascii="Arial" w:hAnsi="Arial" w:cs="Arial"/>
        </w:rPr>
        <w:object w:dxaOrig="443" w:dyaOrig="270">
          <v:shape id="_x0000_i1045" type="#_x0000_t75" style="width:22pt;height:13.5pt" o:ole="">
            <v:imagedata r:id="rId88" o:title=""/>
          </v:shape>
          <o:OLEObject Type="Embed" ProgID="CorelDRAW.Graphic.12" ShapeID="_x0000_i1045" DrawAspect="Content" ObjectID="_1672774304" r:id="rId89"/>
        </w:object>
      </w:r>
      <w:r>
        <w:rPr>
          <w:rFonts w:ascii="Arial" w:hAnsi="Arial" w:cs="Arial"/>
        </w:rPr>
        <w:t xml:space="preserve"> de longitud 12 centímetros.</w:t>
      </w:r>
    </w:p>
    <w:p w:rsidR="00E0222C" w:rsidRDefault="00E0222C">
      <w:pPr>
        <w:tabs>
          <w:tab w:val="left" w:pos="540"/>
        </w:tabs>
        <w:ind w:left="539"/>
        <w:jc w:val="both"/>
        <w:rPr>
          <w:rFonts w:ascii="Arial" w:hAnsi="Arial" w:cs="Arial"/>
        </w:rPr>
      </w:pPr>
    </w:p>
    <w:p w:rsidR="00E0222C" w:rsidRDefault="00E0222C">
      <w:pPr>
        <w:tabs>
          <w:tab w:val="left" w:pos="540"/>
        </w:tabs>
        <w:ind w:left="539"/>
        <w:jc w:val="both"/>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object w:dxaOrig="3882" w:dyaOrig="498">
          <v:shape id="_x0000_i1046" type="#_x0000_t75" style="width:194pt;height:25pt" o:ole="">
            <v:imagedata r:id="rId90" o:title=""/>
          </v:shape>
          <o:OLEObject Type="Embed" ProgID="CorelDRAW.Graphic.12" ShapeID="_x0000_i1046" DrawAspect="Content" ObjectID="_1672774305" r:id="rId91"/>
        </w:object>
      </w:r>
    </w:p>
    <w:p w:rsidR="00E0222C" w:rsidRDefault="00E0222C">
      <w:pPr>
        <w:tabs>
          <w:tab w:val="left" w:pos="540"/>
        </w:tabs>
        <w:ind w:left="539"/>
        <w:jc w:val="both"/>
        <w:rPr>
          <w:rFonts w:ascii="Arial" w:hAnsi="Arial" w:cs="Arial"/>
        </w:rPr>
      </w:pPr>
    </w:p>
    <w:p w:rsidR="00E0222C" w:rsidRDefault="00E0222C">
      <w:pPr>
        <w:tabs>
          <w:tab w:val="left" w:pos="540"/>
        </w:tabs>
        <w:ind w:left="539"/>
        <w:jc w:val="both"/>
        <w:rPr>
          <w:rFonts w:ascii="Arial" w:hAnsi="Arial" w:cs="Arial"/>
        </w:rPr>
      </w:pPr>
      <w:r>
        <w:rPr>
          <w:rFonts w:ascii="Arial" w:hAnsi="Arial" w:cs="Arial"/>
        </w:rPr>
        <w:t>Se colocan entre A y B los puntos C, D y E, no necesariamente en ese orden, de tal manera que:</w:t>
      </w:r>
    </w:p>
    <w:p w:rsidR="00E0222C" w:rsidRDefault="00E0222C">
      <w:pPr>
        <w:tabs>
          <w:tab w:val="left" w:pos="540"/>
        </w:tabs>
        <w:ind w:left="539"/>
        <w:jc w:val="both"/>
        <w:rPr>
          <w:rFonts w:ascii="Arial" w:hAnsi="Arial" w:cs="Arial"/>
        </w:rPr>
      </w:pPr>
    </w:p>
    <w:p w:rsidR="00E0222C" w:rsidRDefault="00E0222C">
      <w:pPr>
        <w:tabs>
          <w:tab w:val="left" w:pos="540"/>
        </w:tabs>
        <w:ind w:left="539"/>
        <w:jc w:val="center"/>
        <w:rPr>
          <w:rFonts w:ascii="Arial" w:hAnsi="Arial" w:cs="Arial"/>
        </w:rPr>
      </w:pPr>
    </w:p>
    <w:p w:rsidR="00E0222C" w:rsidRDefault="00E0222C">
      <w:pPr>
        <w:tabs>
          <w:tab w:val="left" w:pos="540"/>
        </w:tabs>
        <w:ind w:left="539"/>
        <w:jc w:val="center"/>
        <w:rPr>
          <w:rFonts w:ascii="Arial" w:hAnsi="Arial" w:cs="Arial"/>
        </w:rPr>
      </w:pPr>
      <w:r>
        <w:rPr>
          <w:rFonts w:ascii="Arial" w:hAnsi="Arial" w:cs="Arial"/>
          <w:position w:val="-6"/>
        </w:rPr>
        <w:object w:dxaOrig="400" w:dyaOrig="300">
          <v:shape id="_x0000_i1047" type="#_x0000_t75" style="width:20pt;height:15pt" o:ole="">
            <v:imagedata r:id="rId92" o:title=""/>
          </v:shape>
          <o:OLEObject Type="Embed" ProgID="Equation.3" ShapeID="_x0000_i1047" DrawAspect="Content" ObjectID="_1672774306" r:id="rId93"/>
        </w:object>
      </w:r>
      <w:r>
        <w:rPr>
          <w:rFonts w:ascii="Arial" w:hAnsi="Arial" w:cs="Arial"/>
        </w:rPr>
        <w:t xml:space="preserve">  = </w:t>
      </w:r>
      <w:r>
        <w:rPr>
          <w:rFonts w:ascii="Arial" w:hAnsi="Arial" w:cs="Arial"/>
          <w:position w:val="-22"/>
        </w:rPr>
        <w:object w:dxaOrig="240" w:dyaOrig="620">
          <v:shape id="_x0000_i1048" type="#_x0000_t75" style="width:12pt;height:31pt" o:ole="">
            <v:imagedata r:id="rId94" o:title=""/>
          </v:shape>
          <o:OLEObject Type="Embed" ProgID="Equation.DSMT4" ShapeID="_x0000_i1048" DrawAspect="Content" ObjectID="_1672774307" r:id="rId95"/>
        </w:object>
      </w:r>
      <w:r>
        <w:rPr>
          <w:rFonts w:ascii="Arial" w:hAnsi="Arial" w:cs="Arial"/>
        </w:rPr>
        <w:t xml:space="preserve"> de </w:t>
      </w:r>
      <w:r>
        <w:rPr>
          <w:rFonts w:ascii="Arial" w:hAnsi="Arial" w:cs="Arial"/>
          <w:position w:val="-4"/>
        </w:rPr>
        <w:object w:dxaOrig="400" w:dyaOrig="279">
          <v:shape id="_x0000_i1049" type="#_x0000_t75" style="width:20pt;height:14pt" o:ole="">
            <v:imagedata r:id="rId96" o:title=""/>
          </v:shape>
          <o:OLEObject Type="Embed" ProgID="Equation.3" ShapeID="_x0000_i1049" DrawAspect="Content" ObjectID="_1672774308" r:id="rId97"/>
        </w:object>
      </w:r>
      <w:r>
        <w:rPr>
          <w:rFonts w:ascii="Arial" w:hAnsi="Arial" w:cs="Arial"/>
        </w:rPr>
        <w:tab/>
        <w:t xml:space="preserve">  ;   </w:t>
      </w:r>
      <w:r>
        <w:rPr>
          <w:rFonts w:ascii="Arial" w:hAnsi="Arial" w:cs="Arial"/>
          <w:position w:val="-4"/>
        </w:rPr>
        <w:object w:dxaOrig="400" w:dyaOrig="279">
          <v:shape id="_x0000_i1050" type="#_x0000_t75" style="width:20pt;height:14pt" o:ole="">
            <v:imagedata r:id="rId98" o:title=""/>
          </v:shape>
          <o:OLEObject Type="Embed" ProgID="Equation.3" ShapeID="_x0000_i1050" DrawAspect="Content" ObjectID="_1672774309" r:id="rId99"/>
        </w:object>
      </w:r>
      <w:r>
        <w:rPr>
          <w:rFonts w:ascii="Arial" w:hAnsi="Arial" w:cs="Arial"/>
        </w:rPr>
        <w:t xml:space="preserve"> = </w:t>
      </w:r>
      <w:r>
        <w:rPr>
          <w:rFonts w:ascii="Arial" w:hAnsi="Arial" w:cs="Arial"/>
          <w:position w:val="-24"/>
        </w:rPr>
        <w:object w:dxaOrig="240" w:dyaOrig="620">
          <v:shape id="_x0000_i1051" type="#_x0000_t75" style="width:12pt;height:31pt" o:ole="">
            <v:imagedata r:id="rId100" o:title=""/>
          </v:shape>
          <o:OLEObject Type="Embed" ProgID="Equation.DSMT4" ShapeID="_x0000_i1051" DrawAspect="Content" ObjectID="_1672774310" r:id="rId101"/>
        </w:object>
      </w:r>
      <w:r>
        <w:rPr>
          <w:rFonts w:ascii="Arial" w:hAnsi="Arial" w:cs="Arial"/>
        </w:rPr>
        <w:t xml:space="preserve"> de </w:t>
      </w:r>
      <w:r>
        <w:rPr>
          <w:rFonts w:ascii="Arial" w:hAnsi="Arial" w:cs="Arial"/>
          <w:position w:val="-4"/>
        </w:rPr>
        <w:object w:dxaOrig="400" w:dyaOrig="279">
          <v:shape id="_x0000_i1052" type="#_x0000_t75" style="width:20pt;height:14pt" o:ole="">
            <v:imagedata r:id="rId102" o:title=""/>
          </v:shape>
          <o:OLEObject Type="Embed" ProgID="Equation.3" ShapeID="_x0000_i1052" DrawAspect="Content" ObjectID="_1672774311" r:id="rId103"/>
        </w:object>
      </w:r>
      <w:r>
        <w:rPr>
          <w:rFonts w:ascii="Arial" w:hAnsi="Arial" w:cs="Arial"/>
        </w:rPr>
        <w:t xml:space="preserve">    y    </w:t>
      </w:r>
      <w:r>
        <w:rPr>
          <w:rFonts w:ascii="Arial" w:hAnsi="Arial" w:cs="Arial"/>
          <w:position w:val="-6"/>
        </w:rPr>
        <w:object w:dxaOrig="380" w:dyaOrig="300">
          <v:shape id="_x0000_i1053" type="#_x0000_t75" style="width:19pt;height:15pt" o:ole="">
            <v:imagedata r:id="rId104" o:title=""/>
          </v:shape>
          <o:OLEObject Type="Embed" ProgID="Equation.3" ShapeID="_x0000_i1053" DrawAspect="Content" ObjectID="_1672774312" r:id="rId105"/>
        </w:object>
      </w:r>
      <w:r>
        <w:rPr>
          <w:rFonts w:ascii="Arial" w:hAnsi="Arial" w:cs="Arial"/>
        </w:rPr>
        <w:t xml:space="preserve"> = </w:t>
      </w:r>
      <w:r>
        <w:rPr>
          <w:rFonts w:ascii="Arial" w:hAnsi="Arial" w:cs="Arial"/>
          <w:position w:val="-24"/>
        </w:rPr>
        <w:object w:dxaOrig="220" w:dyaOrig="620">
          <v:shape id="_x0000_i1054" type="#_x0000_t75" style="width:11pt;height:31pt" o:ole="">
            <v:imagedata r:id="rId106" o:title=""/>
          </v:shape>
          <o:OLEObject Type="Embed" ProgID="Equation.DSMT4" ShapeID="_x0000_i1054" DrawAspect="Content" ObjectID="_1672774313" r:id="rId107"/>
        </w:object>
      </w:r>
      <w:r>
        <w:rPr>
          <w:rFonts w:ascii="Arial" w:hAnsi="Arial" w:cs="Arial"/>
        </w:rPr>
        <w:t xml:space="preserve"> de </w:t>
      </w:r>
      <w:r>
        <w:rPr>
          <w:rFonts w:ascii="Arial" w:hAnsi="Arial" w:cs="Arial"/>
          <w:position w:val="-4"/>
        </w:rPr>
        <w:object w:dxaOrig="400" w:dyaOrig="279">
          <v:shape id="_x0000_i1055" type="#_x0000_t75" style="width:20pt;height:14pt" o:ole="">
            <v:imagedata r:id="rId108" o:title=""/>
          </v:shape>
          <o:OLEObject Type="Embed" ProgID="Equation.3" ShapeID="_x0000_i1055" DrawAspect="Content" ObjectID="_1672774314" r:id="rId109"/>
        </w:object>
      </w:r>
    </w:p>
    <w:p w:rsidR="00E0222C" w:rsidRDefault="00E0222C">
      <w:pPr>
        <w:tabs>
          <w:tab w:val="left" w:pos="540"/>
        </w:tabs>
        <w:ind w:left="539"/>
        <w:jc w:val="both"/>
        <w:rPr>
          <w:rFonts w:ascii="Arial" w:hAnsi="Arial" w:cs="Arial"/>
          <w:b/>
        </w:rPr>
      </w:pPr>
    </w:p>
    <w:p w:rsidR="00E0222C" w:rsidRDefault="00E0222C">
      <w:pPr>
        <w:tabs>
          <w:tab w:val="left" w:pos="540"/>
        </w:tabs>
        <w:ind w:left="539"/>
        <w:jc w:val="both"/>
        <w:rPr>
          <w:rFonts w:ascii="Arial" w:hAnsi="Arial" w:cs="Arial"/>
          <w:b/>
        </w:rPr>
      </w:pPr>
      <w:r>
        <w:rPr>
          <w:rFonts w:ascii="Arial" w:hAnsi="Arial" w:cs="Arial"/>
          <w:b/>
        </w:rPr>
        <w:t>¿Cuál es el orden de izquierda a derecha en que están los 5 puntos sobre dicho segmento?</w:t>
      </w:r>
    </w:p>
    <w:p w:rsidR="00E0222C" w:rsidRDefault="00E0222C">
      <w:pPr>
        <w:tabs>
          <w:tab w:val="left" w:pos="540"/>
        </w:tabs>
        <w:ind w:left="539"/>
        <w:jc w:val="both"/>
        <w:rPr>
          <w:rFonts w:ascii="Arial" w:hAnsi="Arial" w:cs="Arial"/>
        </w:rPr>
      </w:pPr>
    </w:p>
    <w:p w:rsidR="00E0222C" w:rsidRDefault="00E0222C">
      <w:pPr>
        <w:tabs>
          <w:tab w:val="left" w:pos="540"/>
        </w:tabs>
        <w:ind w:left="539"/>
        <w:jc w:val="both"/>
        <w:rPr>
          <w:rFonts w:ascii="Arial" w:hAnsi="Arial" w:cs="Arial"/>
        </w:rPr>
      </w:pPr>
    </w:p>
    <w:p w:rsidR="00E0222C" w:rsidRDefault="002C68FF">
      <w:pPr>
        <w:tabs>
          <w:tab w:val="left" w:pos="540"/>
        </w:tabs>
        <w:ind w:left="539"/>
        <w:jc w:val="both"/>
        <w:rPr>
          <w:rFonts w:ascii="Arial" w:hAnsi="Arial" w:cs="Arial"/>
        </w:rPr>
      </w:pPr>
      <w:r>
        <w:rPr>
          <w:rFonts w:ascii="Arial" w:hAnsi="Arial" w:cs="Arial"/>
          <w:noProof/>
        </w:rPr>
        <mc:AlternateContent>
          <mc:Choice Requires="wps">
            <w:drawing>
              <wp:anchor distT="0" distB="0" distL="114300" distR="114300" simplePos="0" relativeHeight="251667456" behindDoc="1" locked="0" layoutInCell="1" allowOverlap="1">
                <wp:simplePos x="0" y="0"/>
                <wp:positionH relativeFrom="column">
                  <wp:posOffset>-125095</wp:posOffset>
                </wp:positionH>
                <wp:positionV relativeFrom="paragraph">
                  <wp:posOffset>166370</wp:posOffset>
                </wp:positionV>
                <wp:extent cx="5829300" cy="2915920"/>
                <wp:effectExtent l="8255" t="13970" r="10795" b="13335"/>
                <wp:wrapNone/>
                <wp:docPr id="37" name="AutoShape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2915920"/>
                        </a:xfrm>
                        <a:prstGeom prst="roundRect">
                          <a:avLst>
                            <a:gd name="adj" fmla="val 810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0" o:spid="_x0000_s1026" style="position:absolute;margin-left:-9.85pt;margin-top:13.1pt;width:459pt;height:229.6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31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" strokecolor="gray"/>
            </w:pict>
          </mc:Fallback>
        </mc:AlternateContent>
      </w:r>
    </w:p>
    <w:p w:rsidR="00E0222C" w:rsidRDefault="00E0222C">
      <w:pPr>
        <w:tabs>
          <w:tab w:val="left" w:pos="540"/>
        </w:tabs>
        <w:ind w:left="539"/>
        <w:jc w:val="both"/>
        <w:rPr>
          <w:rFonts w:ascii="Arial" w:hAnsi="Arial" w:cs="Arial"/>
        </w:rPr>
      </w:pPr>
    </w:p>
    <w:p w:rsidR="00E0222C" w:rsidRDefault="00E0222C">
      <w:pPr>
        <w:numPr>
          <w:ilvl w:val="0"/>
          <w:numId w:val="2"/>
        </w:numPr>
        <w:tabs>
          <w:tab w:val="clear" w:pos="720"/>
          <w:tab w:val="left" w:pos="540"/>
        </w:tabs>
        <w:spacing w:line="320" w:lineRule="exact"/>
        <w:ind w:left="539" w:hanging="539"/>
        <w:jc w:val="both"/>
        <w:rPr>
          <w:rFonts w:ascii="Arial" w:hAnsi="Arial" w:cs="Arial"/>
        </w:rPr>
      </w:pPr>
      <w:r>
        <w:rPr>
          <w:rFonts w:ascii="Arial" w:hAnsi="Arial" w:cs="Arial"/>
        </w:rPr>
        <w:t xml:space="preserve">De las siguientes formas geométricas, que se mencionan, una de ellas no aparece en la figura mostrada. </w:t>
      </w:r>
      <w:r>
        <w:rPr>
          <w:rFonts w:ascii="Arial" w:hAnsi="Arial" w:cs="Arial"/>
          <w:b/>
        </w:rPr>
        <w:t>¿Cuál es?</w:t>
      </w:r>
    </w:p>
    <w:p w:rsidR="00E0222C" w:rsidRDefault="002C68FF">
      <w:pPr>
        <w:ind w:left="4140"/>
        <w:jc w:val="both"/>
        <w:rPr>
          <w:rFonts w:ascii="Arial" w:hAnsi="Arial" w:cs="Arial"/>
        </w:rPr>
      </w:pPr>
      <w:r>
        <w:rPr>
          <w:rFonts w:ascii="Arial" w:hAnsi="Arial" w:cs="Arial"/>
          <w:noProof/>
        </w:rPr>
        <mc:AlternateContent>
          <mc:Choice Requires="wps">
            <w:drawing>
              <wp:anchor distT="0" distB="0" distL="114300" distR="114300" simplePos="0" relativeHeight="251649024" behindDoc="0" locked="0" layoutInCell="1" allowOverlap="1">
                <wp:simplePos x="0" y="0"/>
                <wp:positionH relativeFrom="column">
                  <wp:posOffset>342900</wp:posOffset>
                </wp:positionH>
                <wp:positionV relativeFrom="paragraph">
                  <wp:posOffset>20320</wp:posOffset>
                </wp:positionV>
                <wp:extent cx="2122170" cy="1564640"/>
                <wp:effectExtent l="0" t="1270" r="1905" b="0"/>
                <wp:wrapNone/>
                <wp:docPr id="36"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2170" cy="1564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222C" w:rsidRDefault="00E0222C">
                            <w:pPr>
                              <w:jc w:val="center"/>
                            </w:pPr>
                            <w:r>
                              <w:object w:dxaOrig="4470" w:dyaOrig="3583">
                                <v:shape id="_x0000_i1070" type="#_x0000_t75" style="width:152.5pt;height:131pt" o:ole="">
                                  <v:imagedata r:id="rId110" o:title=""/>
                                </v:shape>
                                <o:OLEObject Type="Embed" ProgID="CorelDRAW.Graphic.12" ShapeID="_x0000_i1070" DrawAspect="Content" ObjectID="_1672774329" r:id="rId111"/>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053" type="#_x0000_t202" style="position:absolute;left:0;text-align:left;margin-left:27pt;margin-top:1.6pt;width:167.1pt;height:123.2pt;z-index:251649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" stroked="f">
                <v:textbox>
                  <w:txbxContent>
                    <w:p w:rsidR="00E0222C" w:rsidRDefault="00E0222C">
                      <w:pPr>
                        <w:jc w:val="center"/>
                      </w:pPr>
                      <w:r>
                        <w:object w:dxaOrig="4470" w:dyaOrig="3583">
                          <v:shape id="_x0000_i1070" type="#_x0000_t75" style="width:152.5pt;height:131pt" o:ole="">
                            <v:imagedata r:id="rId110" o:title=""/>
                          </v:shape>
                          <o:OLEObject Type="Embed" ProgID="CorelDRAW.Graphic.12" ShapeID="_x0000_i1070" DrawAspect="Content" ObjectID="_1672774329" r:id="rId112"/>
                        </w:object>
                      </w:r>
                    </w:p>
                  </w:txbxContent>
                </v:textbox>
              </v:shape>
            </w:pict>
          </mc:Fallback>
        </mc:AlternateContent>
      </w:r>
    </w:p>
    <w:p w:rsidR="00E0222C" w:rsidRDefault="00E0222C">
      <w:pPr>
        <w:spacing w:line="320" w:lineRule="exact"/>
        <w:ind w:left="3960"/>
        <w:jc w:val="both"/>
        <w:rPr>
          <w:rFonts w:ascii="Arial" w:hAnsi="Arial" w:cs="Arial"/>
        </w:rPr>
      </w:pPr>
      <w:r>
        <w:rPr>
          <w:rFonts w:ascii="Arial" w:hAnsi="Arial" w:cs="Arial"/>
        </w:rPr>
        <w:t>a)  Círculo</w:t>
      </w:r>
    </w:p>
    <w:p w:rsidR="00E0222C" w:rsidRDefault="00E0222C">
      <w:pPr>
        <w:numPr>
          <w:ilvl w:val="0"/>
          <w:numId w:val="11"/>
        </w:numPr>
        <w:spacing w:line="320" w:lineRule="exact"/>
        <w:jc w:val="both"/>
        <w:rPr>
          <w:rFonts w:ascii="Arial" w:hAnsi="Arial" w:cs="Arial"/>
        </w:rPr>
      </w:pPr>
      <w:r>
        <w:rPr>
          <w:rFonts w:ascii="Arial" w:hAnsi="Arial" w:cs="Arial"/>
        </w:rPr>
        <w:t>Cuadrado</w:t>
      </w:r>
    </w:p>
    <w:p w:rsidR="00E0222C" w:rsidRDefault="00E0222C">
      <w:pPr>
        <w:numPr>
          <w:ilvl w:val="0"/>
          <w:numId w:val="11"/>
        </w:numPr>
        <w:spacing w:line="320" w:lineRule="exact"/>
        <w:jc w:val="both"/>
        <w:rPr>
          <w:rFonts w:ascii="Arial" w:hAnsi="Arial" w:cs="Arial"/>
        </w:rPr>
      </w:pPr>
      <w:r>
        <w:rPr>
          <w:rFonts w:ascii="Arial" w:hAnsi="Arial" w:cs="Arial"/>
        </w:rPr>
        <w:t>Rectángulo</w:t>
      </w:r>
    </w:p>
    <w:p w:rsidR="00E0222C" w:rsidRDefault="00E0222C">
      <w:pPr>
        <w:numPr>
          <w:ilvl w:val="0"/>
          <w:numId w:val="11"/>
        </w:numPr>
        <w:spacing w:line="320" w:lineRule="exact"/>
        <w:jc w:val="both"/>
        <w:rPr>
          <w:rFonts w:ascii="Arial" w:hAnsi="Arial" w:cs="Arial"/>
        </w:rPr>
      </w:pPr>
      <w:r>
        <w:rPr>
          <w:rFonts w:ascii="Arial" w:hAnsi="Arial" w:cs="Arial"/>
        </w:rPr>
        <w:t>Triángulo rectángulo</w:t>
      </w:r>
    </w:p>
    <w:p w:rsidR="00E0222C" w:rsidRDefault="00E0222C">
      <w:pPr>
        <w:numPr>
          <w:ilvl w:val="0"/>
          <w:numId w:val="11"/>
        </w:numPr>
        <w:spacing w:line="320" w:lineRule="exact"/>
        <w:jc w:val="both"/>
        <w:rPr>
          <w:rFonts w:ascii="Arial" w:hAnsi="Arial" w:cs="Arial"/>
        </w:rPr>
      </w:pPr>
      <w:r>
        <w:rPr>
          <w:rFonts w:ascii="Arial" w:hAnsi="Arial" w:cs="Arial"/>
        </w:rPr>
        <w:t>Triángulo equilátero</w:t>
      </w:r>
    </w:p>
    <w:p w:rsidR="00E0222C" w:rsidRDefault="00E0222C">
      <w:pPr>
        <w:numPr>
          <w:ilvl w:val="0"/>
          <w:numId w:val="11"/>
        </w:numPr>
        <w:spacing w:line="320" w:lineRule="exact"/>
        <w:jc w:val="both"/>
        <w:rPr>
          <w:rFonts w:ascii="Arial" w:hAnsi="Arial" w:cs="Arial"/>
        </w:rPr>
      </w:pPr>
      <w:r>
        <w:rPr>
          <w:rFonts w:ascii="Arial" w:hAnsi="Arial" w:cs="Arial"/>
        </w:rPr>
        <w:t>Triángulo isósceles</w:t>
      </w:r>
    </w:p>
    <w:p w:rsidR="00E0222C" w:rsidRDefault="00E0222C">
      <w:pPr>
        <w:ind w:left="708"/>
        <w:jc w:val="both"/>
        <w:rPr>
          <w:rFonts w:ascii="Arial" w:hAnsi="Arial" w:cs="Arial"/>
        </w:rPr>
      </w:pPr>
    </w:p>
    <w:p w:rsidR="00E0222C" w:rsidRDefault="00E0222C">
      <w:pPr>
        <w:ind w:left="708"/>
        <w:jc w:val="both"/>
        <w:rPr>
          <w:rFonts w:ascii="Arial" w:hAnsi="Arial" w:cs="Arial"/>
        </w:rPr>
      </w:pPr>
    </w:p>
    <w:p w:rsidR="00E0222C" w:rsidRDefault="00E0222C">
      <w:pPr>
        <w:spacing w:line="320" w:lineRule="exact"/>
        <w:ind w:left="709"/>
        <w:jc w:val="both"/>
        <w:rPr>
          <w:rFonts w:ascii="Arial" w:hAnsi="Arial" w:cs="Arial"/>
        </w:rPr>
      </w:pPr>
      <w:r>
        <w:rPr>
          <w:rFonts w:ascii="Arial" w:hAnsi="Arial" w:cs="Arial"/>
        </w:rPr>
        <w:t xml:space="preserve">Se sabe que </w:t>
      </w:r>
      <w:r>
        <w:rPr>
          <w:rFonts w:ascii="Arial" w:hAnsi="Arial" w:cs="Arial"/>
          <w:position w:val="-6"/>
        </w:rPr>
        <w:object w:dxaOrig="2240" w:dyaOrig="340">
          <v:shape id="_x0000_i1056" type="#_x0000_t75" style="width:112pt;height:17pt" o:ole="">
            <v:imagedata r:id="rId113" o:title=""/>
          </v:shape>
          <o:OLEObject Type="Embed" ProgID="Equation.DSMT4" ShapeID="_x0000_i1056" DrawAspect="Content" ObjectID="_1672774315" r:id="rId114"/>
        </w:object>
      </w:r>
      <w:r>
        <w:rPr>
          <w:rFonts w:ascii="Arial" w:hAnsi="Arial" w:cs="Arial"/>
        </w:rPr>
        <w:t xml:space="preserve"> y los ángulos ABC, BCD, CDA y DAB son rectos.</w:t>
      </w:r>
    </w:p>
    <w:p w:rsidR="00E0222C" w:rsidRDefault="00E0222C">
      <w:pPr>
        <w:tabs>
          <w:tab w:val="left" w:pos="540"/>
        </w:tabs>
        <w:ind w:left="540" w:hanging="540"/>
        <w:jc w:val="both"/>
        <w:rPr>
          <w:rFonts w:ascii="Arial" w:hAnsi="Arial" w:cs="Arial"/>
        </w:rPr>
      </w:pPr>
    </w:p>
    <w:p w:rsidR="00E0222C" w:rsidRDefault="00E0222C">
      <w:pPr>
        <w:pStyle w:val="Ttulo2"/>
        <w:tabs>
          <w:tab w:val="clear" w:pos="540"/>
        </w:tabs>
        <w:spacing w:after="240"/>
        <w:ind w:left="-180"/>
        <w:rPr>
          <w:color w:val="808080"/>
          <w:sz w:val="28"/>
        </w:rPr>
      </w:pPr>
      <w:r>
        <w:rPr>
          <w:color w:val="808080"/>
          <w:sz w:val="28"/>
        </w:rPr>
        <w:t>INVESTIGACIONES MATEMÁTICAS</w:t>
      </w:r>
    </w:p>
    <w:p w:rsidR="00E0222C" w:rsidRDefault="002C68FF">
      <w:pPr>
        <w:tabs>
          <w:tab w:val="left" w:pos="540"/>
        </w:tabs>
        <w:ind w:left="540" w:hanging="540"/>
        <w:jc w:val="both"/>
        <w:rPr>
          <w:rFonts w:ascii="Arial" w:hAnsi="Arial" w:cs="Arial"/>
          <w:b/>
          <w:u w:val="single"/>
        </w:rPr>
      </w:pPr>
      <w:r>
        <w:rPr>
          <w:rFonts w:ascii="Arial" w:hAnsi="Arial" w:cs="Arial"/>
          <w:b/>
          <w:noProof/>
          <w:sz w:val="20"/>
          <w:u w:val="single"/>
        </w:rPr>
        <mc:AlternateContent>
          <mc:Choice Requires="wpg">
            <w:drawing>
              <wp:anchor distT="0" distB="0" distL="114300" distR="114300" simplePos="0" relativeHeight="251693056" behindDoc="0" locked="0" layoutInCell="1" allowOverlap="1">
                <wp:simplePos x="0" y="0"/>
                <wp:positionH relativeFrom="column">
                  <wp:posOffset>-114300</wp:posOffset>
                </wp:positionH>
                <wp:positionV relativeFrom="paragraph">
                  <wp:posOffset>92075</wp:posOffset>
                </wp:positionV>
                <wp:extent cx="5828665" cy="5508625"/>
                <wp:effectExtent l="19050" t="15875" r="19685" b="19050"/>
                <wp:wrapNone/>
                <wp:docPr id="33" name="Group 3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8665" cy="5508625"/>
                          <a:chOff x="1521" y="1834"/>
                          <a:chExt cx="9179" cy="8675"/>
                        </a:xfrm>
                      </wpg:grpSpPr>
                      <wps:wsp>
                        <wps:cNvPr id="34" name="Rectangle 329"/>
                        <wps:cNvSpPr>
                          <a:spLocks noChangeArrowheads="1"/>
                        </wps:cNvSpPr>
                        <wps:spPr bwMode="auto">
                          <a:xfrm>
                            <a:off x="1521" y="2049"/>
                            <a:ext cx="9179" cy="8460"/>
                          </a:xfrm>
                          <a:prstGeom prst="rect">
                            <a:avLst/>
                          </a:prstGeom>
                          <a:noFill/>
                          <a:ln w="28575">
                            <a:solidFill>
                              <a:srgbClr val="B2B2B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 name="Text Box 330"/>
                        <wps:cNvSpPr txBox="1">
                          <a:spLocks noChangeArrowheads="1"/>
                        </wps:cNvSpPr>
                        <wps:spPr bwMode="auto">
                          <a:xfrm>
                            <a:off x="1521" y="1834"/>
                            <a:ext cx="5040" cy="425"/>
                          </a:xfrm>
                          <a:prstGeom prst="rect">
                            <a:avLst/>
                          </a:prstGeom>
                          <a:solidFill>
                            <a:srgbClr val="B2B2B2"/>
                          </a:solidFill>
                          <a:ln w="28575">
                            <a:solidFill>
                              <a:srgbClr val="B2B2B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222C" w:rsidRDefault="00E0222C">
                              <w:pPr>
                                <w:rPr>
                                  <w:rFonts w:ascii="Garamond" w:hAnsi="Garamond"/>
                                  <w:b/>
                                  <w:bCs/>
                                  <w:sz w:val="22"/>
                                </w:rPr>
                              </w:pPr>
                              <w:r>
                                <w:rPr>
                                  <w:rFonts w:ascii="Garamond" w:hAnsi="Garamond"/>
                                  <w:b/>
                                  <w:bCs/>
                                  <w:sz w:val="22"/>
                                </w:rPr>
                                <w:t>INVESTIGACIÓN Nº 1: BILLAR DE PAPE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3" o:spid="_x0000_s1054" style="position:absolute;left:0;text-align:left;margin-left:-9pt;margin-top:7.25pt;width:458.95pt;height:433.75pt;z-index:251693056" coordorigin="1521,1834" coordsize="9179,8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">
                <v:rect id="Rectangle 329" o:spid="_x0000_s1055" style="position:absolute;left:1521;top:2049;width:9179;height:8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twNsQA&#10;AADbAAAADwAAAGRycy9kb3ducmV2LnhtbESPwWrDMBBE74H+g9hCb4mcNJjgWg4hwaX41iQfsLG2&#10;lltrZSzVcfP1UaHQ4zAzb5h8O9lOjDT41rGC5SIBQVw73XKj4Hwq5xsQPiBr7ByTgh/ysC0eZjlm&#10;2l35ncZjaESEsM9QgQmhz6T0tSGLfuF64uh9uMFiiHJopB7wGuG2k6skSaXFluOCwZ72huqv47dV&#10;sO52Szrc9tWm7D/bi39NqzSplHp6nHYvIAJN4T/8137TCp7X8Psl/gB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LcDbEAAAA2wAAAA8AAAAAAAAAAAAAAAAAmAIAAGRycy9k&#10;b3ducmV2LnhtbFBLBQYAAAAABAAEAPUAAACJAwAAAAA=&#10;" filled="f" strokecolor="#b2b2b2" strokeweight="2.25pt"/>
                <v:shape id="Text Box 330" o:spid="_x0000_s1056" type="#_x0000_t202" style="position:absolute;left:1521;top:1834;width:5040;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013sMA&#10;AADbAAAADwAAAGRycy9kb3ducmV2LnhtbESPT2vCQBTE7wW/w/IEb81GxVBiVlFBkRxK65/7I/tM&#10;otm3Ibtq/PbdQqHHYWZ+w2TL3jTiQZ2rLSsYRzEI4sLqmksFp+P2/QOE88gaG8uk4EUOlovBW4ap&#10;tk/+psfBlyJA2KWooPK+TaV0RUUGXWRb4uBdbGfQB9mVUnf4DHDTyEkcJ9JgzWGhwpY2FRW3w90o&#10;SNqd+9z53H3d8+t+vF1PY3lmpUbDfjUH4an3/+G/9l4rmM7g90v4AXL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013sMAAADbAAAADwAAAAAAAAAAAAAAAACYAgAAZHJzL2Rv&#10;d25yZXYueG1sUEsFBgAAAAAEAAQA9QAAAIgDAAAAAA==&#10;" fillcolor="#b2b2b2" strokecolor="#b2b2b2" strokeweight="2.25pt">
                  <v:textbox>
                    <w:txbxContent>
                      <w:p w:rsidR="00E0222C" w:rsidRDefault="00E0222C">
                        <w:pPr>
                          <w:rPr>
                            <w:rFonts w:ascii="Garamond" w:hAnsi="Garamond"/>
                            <w:b/>
                            <w:bCs/>
                            <w:sz w:val="22"/>
                          </w:rPr>
                        </w:pPr>
                        <w:r>
                          <w:rPr>
                            <w:rFonts w:ascii="Garamond" w:hAnsi="Garamond"/>
                            <w:b/>
                            <w:bCs/>
                            <w:sz w:val="22"/>
                          </w:rPr>
                          <w:t>INVESTIGACIÓN Nº 1: BILLAR DE PAPEL</w:t>
                        </w:r>
                      </w:p>
                    </w:txbxContent>
                  </v:textbox>
                </v:shape>
              </v:group>
            </w:pict>
          </mc:Fallback>
        </mc:AlternateContent>
      </w:r>
    </w:p>
    <w:p w:rsidR="00E0222C" w:rsidRDefault="00E0222C">
      <w:pPr>
        <w:tabs>
          <w:tab w:val="left" w:pos="540"/>
        </w:tabs>
        <w:ind w:left="540" w:hanging="540"/>
        <w:jc w:val="both"/>
        <w:rPr>
          <w:rFonts w:ascii="Arial" w:hAnsi="Arial" w:cs="Arial"/>
          <w:b/>
          <w:u w:val="single"/>
        </w:rPr>
      </w:pPr>
    </w:p>
    <w:p w:rsidR="00E0222C" w:rsidRDefault="00E0222C">
      <w:pPr>
        <w:tabs>
          <w:tab w:val="left" w:pos="540"/>
        </w:tabs>
        <w:spacing w:before="120" w:line="320" w:lineRule="exact"/>
        <w:ind w:left="181"/>
        <w:jc w:val="both"/>
        <w:rPr>
          <w:rFonts w:ascii="Arial" w:hAnsi="Arial" w:cs="Arial"/>
          <w:sz w:val="22"/>
        </w:rPr>
      </w:pPr>
      <w:r>
        <w:rPr>
          <w:rFonts w:ascii="Arial" w:hAnsi="Arial" w:cs="Arial"/>
          <w:sz w:val="22"/>
        </w:rPr>
        <w:t>El “billar de papel” es jugado sobre un cuadrado rectangular con “troneras” (huecos) en las cuatro esquinas (que hacen las veces de buchacas). Cada bola es disparada desde la esquina inferior izquierda con un ángulo de 45º y su trayectoria es trazada sobre el tablero hasta terminar en un hueco de la esquina.</w:t>
      </w:r>
    </w:p>
    <w:p w:rsidR="00E0222C" w:rsidRDefault="00E0222C">
      <w:pPr>
        <w:spacing w:line="320" w:lineRule="exact"/>
        <w:ind w:left="180"/>
        <w:jc w:val="both"/>
        <w:rPr>
          <w:rFonts w:ascii="Arial" w:hAnsi="Arial" w:cs="Arial"/>
          <w:sz w:val="22"/>
        </w:rPr>
      </w:pPr>
      <w:r>
        <w:rPr>
          <w:rFonts w:ascii="Arial" w:hAnsi="Arial" w:cs="Arial"/>
          <w:sz w:val="22"/>
        </w:rPr>
        <w:t>El diagrama muestra un tablero de 2 x 3 y la trayectoria tiene 5 toques en los lados (incluyendo el principio y el final) además la bola cruza 6 cuadrados.</w:t>
      </w:r>
    </w:p>
    <w:p w:rsidR="00E0222C" w:rsidRDefault="002C68FF">
      <w:pPr>
        <w:ind w:left="540"/>
        <w:jc w:val="center"/>
        <w:rPr>
          <w:rFonts w:ascii="Arial" w:hAnsi="Arial" w:cs="Arial"/>
        </w:rPr>
      </w:pPr>
      <w:r>
        <w:rPr>
          <w:rFonts w:ascii="Arial" w:hAnsi="Arial" w:cs="Arial"/>
          <w:b/>
          <w:noProof/>
          <w:sz w:val="20"/>
          <w:szCs w:val="32"/>
          <w:u w:val="single"/>
        </w:rPr>
        <w:drawing>
          <wp:anchor distT="0" distB="0" distL="114300" distR="114300" simplePos="0" relativeHeight="251616256" behindDoc="1" locked="0" layoutInCell="1" allowOverlap="1">
            <wp:simplePos x="0" y="0"/>
            <wp:positionH relativeFrom="column">
              <wp:posOffset>888365</wp:posOffset>
            </wp:positionH>
            <wp:positionV relativeFrom="paragraph">
              <wp:posOffset>271780</wp:posOffset>
            </wp:positionV>
            <wp:extent cx="1626235" cy="1685925"/>
            <wp:effectExtent l="0" t="0" r="0" b="9525"/>
            <wp:wrapNone/>
            <wp:docPr id="205" name="Imagen 205" descr="profe1b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profe1bn"/>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26235" cy="1685925"/>
                    </a:xfrm>
                    <a:prstGeom prst="rect">
                      <a:avLst/>
                    </a:prstGeom>
                    <a:noFill/>
                    <a:ln>
                      <a:noFill/>
                    </a:ln>
                  </pic:spPr>
                </pic:pic>
              </a:graphicData>
            </a:graphic>
            <wp14:sizeRelH relativeFrom="page">
              <wp14:pctWidth>0</wp14:pctWidth>
            </wp14:sizeRelH>
            <wp14:sizeRelV relativeFrom="page">
              <wp14:pctHeight>0</wp14:pctHeight>
            </wp14:sizeRelV>
          </wp:anchor>
        </w:drawing>
      </w:r>
      <w:r w:rsidR="00E0222C">
        <w:rPr>
          <w:rFonts w:ascii="Arial" w:hAnsi="Arial" w:cs="Arial"/>
        </w:rPr>
        <w:object w:dxaOrig="2593" w:dyaOrig="3283">
          <v:shape id="_x0000_i1057" type="#_x0000_t75" style="width:129.5pt;height:164pt" o:ole="">
            <v:imagedata r:id="rId115" o:title=""/>
          </v:shape>
          <o:OLEObject Type="Embed" ProgID="CorelDRAW.Graphic.12" ShapeID="_x0000_i1057" DrawAspect="Content" ObjectID="_1672774316" r:id="rId116"/>
        </w:object>
      </w:r>
    </w:p>
    <w:p w:rsidR="00E0222C" w:rsidRDefault="00E0222C">
      <w:pPr>
        <w:spacing w:after="120"/>
        <w:ind w:left="181"/>
        <w:jc w:val="both"/>
        <w:rPr>
          <w:rFonts w:ascii="Arial" w:hAnsi="Arial" w:cs="Arial"/>
          <w:b/>
          <w:sz w:val="22"/>
        </w:rPr>
      </w:pPr>
      <w:r>
        <w:rPr>
          <w:rFonts w:ascii="Arial" w:hAnsi="Arial" w:cs="Arial"/>
          <w:b/>
          <w:sz w:val="22"/>
        </w:rPr>
        <w:t>Investigar:</w:t>
      </w:r>
    </w:p>
    <w:p w:rsidR="00E0222C" w:rsidRDefault="00E0222C">
      <w:pPr>
        <w:numPr>
          <w:ilvl w:val="2"/>
          <w:numId w:val="1"/>
        </w:numPr>
        <w:tabs>
          <w:tab w:val="clear" w:pos="2340"/>
          <w:tab w:val="num" w:pos="540"/>
        </w:tabs>
        <w:spacing w:after="120" w:line="320" w:lineRule="exact"/>
        <w:ind w:left="538" w:hanging="357"/>
        <w:jc w:val="both"/>
        <w:rPr>
          <w:rFonts w:ascii="Arial" w:hAnsi="Arial" w:cs="Arial"/>
          <w:sz w:val="22"/>
        </w:rPr>
      </w:pPr>
      <w:r>
        <w:rPr>
          <w:rFonts w:ascii="Arial" w:hAnsi="Arial" w:cs="Arial"/>
          <w:sz w:val="22"/>
        </w:rPr>
        <w:t>En un tablero de 6 x 8 ¿cuántos toques hay? ¿por cuántos cuadrados debe pasar la bola?</w:t>
      </w:r>
    </w:p>
    <w:p w:rsidR="00E0222C" w:rsidRDefault="00E0222C">
      <w:pPr>
        <w:numPr>
          <w:ilvl w:val="2"/>
          <w:numId w:val="1"/>
        </w:numPr>
        <w:tabs>
          <w:tab w:val="clear" w:pos="2340"/>
          <w:tab w:val="num" w:pos="540"/>
        </w:tabs>
        <w:spacing w:after="120" w:line="320" w:lineRule="exact"/>
        <w:ind w:left="538" w:hanging="357"/>
        <w:jc w:val="both"/>
        <w:rPr>
          <w:rFonts w:ascii="Arial" w:hAnsi="Arial" w:cs="Arial"/>
          <w:sz w:val="22"/>
        </w:rPr>
      </w:pPr>
      <w:r>
        <w:rPr>
          <w:rFonts w:ascii="Arial" w:hAnsi="Arial" w:cs="Arial"/>
          <w:sz w:val="22"/>
        </w:rPr>
        <w:t xml:space="preserve">Encontrar la fórmula para determinar el número de toques y por cuántos cuadrados pasará la bola en un tablero de: </w:t>
      </w:r>
      <w:r>
        <w:rPr>
          <w:rFonts w:ascii="Arial" w:hAnsi="Arial" w:cs="Arial"/>
          <w:sz w:val="22"/>
          <w:szCs w:val="26"/>
        </w:rPr>
        <w:t>a</w:t>
      </w:r>
      <w:r>
        <w:rPr>
          <w:rFonts w:ascii="Arial" w:hAnsi="Arial" w:cs="Arial"/>
          <w:sz w:val="22"/>
        </w:rPr>
        <w:t xml:space="preserve"> x </w:t>
      </w:r>
      <w:r>
        <w:rPr>
          <w:rFonts w:ascii="Arial" w:hAnsi="Arial" w:cs="Arial"/>
          <w:sz w:val="22"/>
          <w:szCs w:val="26"/>
        </w:rPr>
        <w:t>b</w:t>
      </w:r>
      <w:r>
        <w:rPr>
          <w:rFonts w:ascii="Arial" w:hAnsi="Arial" w:cs="Arial"/>
          <w:sz w:val="22"/>
        </w:rPr>
        <w:t>.</w:t>
      </w:r>
    </w:p>
    <w:p w:rsidR="00E0222C" w:rsidRDefault="00E0222C">
      <w:pPr>
        <w:numPr>
          <w:ilvl w:val="2"/>
          <w:numId w:val="1"/>
        </w:numPr>
        <w:tabs>
          <w:tab w:val="clear" w:pos="2340"/>
          <w:tab w:val="num" w:pos="540"/>
        </w:tabs>
        <w:spacing w:after="120" w:line="320" w:lineRule="exact"/>
        <w:ind w:left="538" w:hanging="357"/>
        <w:jc w:val="both"/>
        <w:rPr>
          <w:rFonts w:ascii="Arial" w:hAnsi="Arial" w:cs="Arial"/>
          <w:sz w:val="22"/>
        </w:rPr>
      </w:pPr>
      <w:r>
        <w:rPr>
          <w:rFonts w:ascii="Arial" w:hAnsi="Arial" w:cs="Arial"/>
          <w:sz w:val="22"/>
        </w:rPr>
        <w:t>¿Cuáles son las dimensiones de un tablero que tiene 30 cuadrados cruzados por la bola y 8 toques?</w:t>
      </w:r>
    </w:p>
    <w:p w:rsidR="00E0222C" w:rsidRDefault="00E0222C">
      <w:pPr>
        <w:ind w:left="1980"/>
        <w:jc w:val="both"/>
        <w:rPr>
          <w:rFonts w:ascii="Arial" w:hAnsi="Arial" w:cs="Arial"/>
        </w:rPr>
      </w:pPr>
    </w:p>
    <w:p w:rsidR="00E0222C" w:rsidRDefault="00E0222C">
      <w:pPr>
        <w:ind w:left="1980"/>
        <w:jc w:val="both"/>
        <w:rPr>
          <w:rFonts w:ascii="Arial" w:hAnsi="Arial" w:cs="Arial"/>
        </w:rPr>
      </w:pPr>
    </w:p>
    <w:p w:rsidR="00E0222C" w:rsidRDefault="00E0222C">
      <w:pPr>
        <w:ind w:left="1980"/>
        <w:jc w:val="both"/>
        <w:rPr>
          <w:rFonts w:ascii="Arial" w:hAnsi="Arial" w:cs="Arial"/>
        </w:rPr>
      </w:pPr>
    </w:p>
    <w:p w:rsidR="00E0222C" w:rsidRDefault="002C68FF">
      <w:pPr>
        <w:ind w:left="1980"/>
        <w:jc w:val="both"/>
        <w:rPr>
          <w:rFonts w:ascii="Arial" w:hAnsi="Arial" w:cs="Arial"/>
        </w:rPr>
      </w:pPr>
      <w:r>
        <w:rPr>
          <w:rFonts w:ascii="Arial" w:hAnsi="Arial" w:cs="Arial"/>
          <w:noProof/>
          <w:sz w:val="20"/>
        </w:rPr>
        <mc:AlternateContent>
          <mc:Choice Requires="wpg">
            <w:drawing>
              <wp:anchor distT="0" distB="0" distL="114300" distR="114300" simplePos="0" relativeHeight="251694080" behindDoc="0" locked="0" layoutInCell="1" allowOverlap="1">
                <wp:simplePos x="0" y="0"/>
                <wp:positionH relativeFrom="column">
                  <wp:posOffset>-114300</wp:posOffset>
                </wp:positionH>
                <wp:positionV relativeFrom="paragraph">
                  <wp:posOffset>59690</wp:posOffset>
                </wp:positionV>
                <wp:extent cx="5828665" cy="3019425"/>
                <wp:effectExtent l="19050" t="21590" r="19685" b="16510"/>
                <wp:wrapNone/>
                <wp:docPr id="30" name="Group 3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8665" cy="3019425"/>
                          <a:chOff x="1521" y="11139"/>
                          <a:chExt cx="9179" cy="4755"/>
                        </a:xfrm>
                      </wpg:grpSpPr>
                      <wps:wsp>
                        <wps:cNvPr id="31" name="Rectangle 331"/>
                        <wps:cNvSpPr>
                          <a:spLocks noChangeArrowheads="1"/>
                        </wps:cNvSpPr>
                        <wps:spPr bwMode="auto">
                          <a:xfrm>
                            <a:off x="1521" y="11349"/>
                            <a:ext cx="9179" cy="4545"/>
                          </a:xfrm>
                          <a:prstGeom prst="rect">
                            <a:avLst/>
                          </a:prstGeom>
                          <a:noFill/>
                          <a:ln w="28575">
                            <a:solidFill>
                              <a:srgbClr val="B2B2B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 name="Text Box 332"/>
                        <wps:cNvSpPr txBox="1">
                          <a:spLocks noChangeArrowheads="1"/>
                        </wps:cNvSpPr>
                        <wps:spPr bwMode="auto">
                          <a:xfrm>
                            <a:off x="1521" y="11139"/>
                            <a:ext cx="4320" cy="425"/>
                          </a:xfrm>
                          <a:prstGeom prst="rect">
                            <a:avLst/>
                          </a:prstGeom>
                          <a:solidFill>
                            <a:srgbClr val="B2B2B2"/>
                          </a:solidFill>
                          <a:ln w="28575">
                            <a:solidFill>
                              <a:srgbClr val="B2B2B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0222C" w:rsidRDefault="00E0222C">
                              <w:pPr>
                                <w:rPr>
                                  <w:rFonts w:ascii="Garamond" w:hAnsi="Garamond"/>
                                  <w:b/>
                                  <w:bCs/>
                                  <w:sz w:val="22"/>
                                </w:rPr>
                              </w:pPr>
                              <w:r>
                                <w:rPr>
                                  <w:rFonts w:ascii="Garamond" w:hAnsi="Garamond"/>
                                  <w:b/>
                                  <w:bCs/>
                                  <w:sz w:val="22"/>
                                </w:rPr>
                                <w:t>INVESTIGACIÓN Nº 2: EL TÚNE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4" o:spid="_x0000_s1057" style="position:absolute;left:0;text-align:left;margin-left:-9pt;margin-top:4.7pt;width:458.95pt;height:237.75pt;z-index:251694080" coordorigin="1521,11139" coordsize="9179,4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">
                <v:rect id="Rectangle 331" o:spid="_x0000_s1058" style="position:absolute;left:1521;top:11349;width:9179;height:4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zTrsIA&#10;AADbAAAADwAAAGRycy9kb3ducmV2LnhtbESP3YrCMBSE7wXfIZwF7zTtKkWqUURRpHf+PMCxOdt2&#10;tzkpTVarT28EwcthZr5h5svO1OJKrassK4hHEQji3OqKCwXn03Y4BeE8ssbaMim4k4Plot+bY6rt&#10;jQ90PfpCBAi7FBWU3jeplC4vyaAb2YY4eD+2NeiDbAupW7wFuKnldxQl0mDFYaHEhtYl5X/Hf6Ng&#10;Uq9i2jzW2XTb/FYXt0uyJMqUGnx1qxkIT53/hN/tvVYwju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PNOuwgAAANsAAAAPAAAAAAAAAAAAAAAAAJgCAABkcnMvZG93&#10;bnJldi54bWxQSwUGAAAAAAQABAD1AAAAhwMAAAAA&#10;" filled="f" strokecolor="#b2b2b2" strokeweight="2.25pt"/>
                <v:shape id="Text Box 332" o:spid="_x0000_s1059" type="#_x0000_t202" style="position:absolute;left:1521;top:11139;width:4320;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Stqr8A&#10;AADbAAAADwAAAGRycy9kb3ducmV2LnhtbESPzQrCMBCE74LvEFbwpqkKItUoKijiQfy9L83aVptN&#10;aaLWtzeC4HGYmW+Yyaw2hXhS5XLLCnrdCARxYnXOqYLzadUZgXAeWWNhmRS8ycFs2mxMMNb2xQd6&#10;Hn0qAoRdjAoy78tYSpdkZNB1bUkcvKutDPogq1TqCl8BbgrZj6KhNJhzWMiwpGVGyf34MAqG5drt&#10;1n7r9o/tbdNbLQaRvLBS7VY9H4PwVPt/+NfeaAWDPny/hB8gp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WRK2qvwAAANsAAAAPAAAAAAAAAAAAAAAAAJgCAABkcnMvZG93bnJl&#10;di54bWxQSwUGAAAAAAQABAD1AAAAhAMAAAAA&#10;" fillcolor="#b2b2b2" strokecolor="#b2b2b2" strokeweight="2.25pt">
                  <v:textbox>
                    <w:txbxContent>
                      <w:p w:rsidR="00E0222C" w:rsidRDefault="00E0222C">
                        <w:pPr>
                          <w:rPr>
                            <w:rFonts w:ascii="Garamond" w:hAnsi="Garamond"/>
                            <w:b/>
                            <w:bCs/>
                            <w:sz w:val="22"/>
                          </w:rPr>
                        </w:pPr>
                        <w:r>
                          <w:rPr>
                            <w:rFonts w:ascii="Garamond" w:hAnsi="Garamond"/>
                            <w:b/>
                            <w:bCs/>
                            <w:sz w:val="22"/>
                          </w:rPr>
                          <w:t>INVESTIGACIÓN Nº 2: EL TÚNEL</w:t>
                        </w:r>
                      </w:p>
                    </w:txbxContent>
                  </v:textbox>
                </v:shape>
              </v:group>
            </w:pict>
          </mc:Fallback>
        </mc:AlternateContent>
      </w:r>
    </w:p>
    <w:p w:rsidR="00E0222C" w:rsidRDefault="00E0222C">
      <w:pPr>
        <w:ind w:left="1980"/>
        <w:jc w:val="both"/>
        <w:rPr>
          <w:rFonts w:ascii="Arial" w:hAnsi="Arial" w:cs="Arial"/>
        </w:rPr>
      </w:pPr>
    </w:p>
    <w:p w:rsidR="00E0222C" w:rsidRDefault="00E0222C">
      <w:pPr>
        <w:tabs>
          <w:tab w:val="left" w:pos="540"/>
        </w:tabs>
        <w:spacing w:before="120" w:after="120" w:line="320" w:lineRule="exact"/>
        <w:ind w:left="181"/>
        <w:jc w:val="both"/>
        <w:rPr>
          <w:rFonts w:ascii="Arial" w:hAnsi="Arial" w:cs="Arial"/>
          <w:sz w:val="22"/>
        </w:rPr>
      </w:pPr>
      <w:r>
        <w:rPr>
          <w:rFonts w:ascii="Arial" w:hAnsi="Arial" w:cs="Arial"/>
          <w:sz w:val="22"/>
        </w:rPr>
        <w:t>Cuatro personas A, B, C y D se encuentran juntas y quieren atravesar un túnel, pero tiene las siguientes dificultades:</w:t>
      </w:r>
    </w:p>
    <w:p w:rsidR="00E0222C" w:rsidRDefault="00E0222C">
      <w:pPr>
        <w:numPr>
          <w:ilvl w:val="0"/>
          <w:numId w:val="12"/>
        </w:numPr>
        <w:tabs>
          <w:tab w:val="left" w:pos="900"/>
        </w:tabs>
        <w:spacing w:before="180" w:after="60"/>
        <w:ind w:left="896" w:hanging="357"/>
        <w:jc w:val="both"/>
        <w:rPr>
          <w:rFonts w:ascii="Arial" w:hAnsi="Arial" w:cs="Arial"/>
          <w:sz w:val="22"/>
        </w:rPr>
      </w:pPr>
      <w:r>
        <w:rPr>
          <w:rFonts w:ascii="Arial" w:hAnsi="Arial" w:cs="Arial"/>
          <w:sz w:val="22"/>
        </w:rPr>
        <w:t>Sólo pueden pasar de dos en dos.</w:t>
      </w:r>
    </w:p>
    <w:p w:rsidR="00E0222C" w:rsidRDefault="00E0222C">
      <w:pPr>
        <w:numPr>
          <w:ilvl w:val="0"/>
          <w:numId w:val="12"/>
        </w:numPr>
        <w:tabs>
          <w:tab w:val="left" w:pos="900"/>
        </w:tabs>
        <w:spacing w:after="60"/>
        <w:ind w:left="896" w:hanging="357"/>
        <w:jc w:val="both"/>
        <w:rPr>
          <w:rFonts w:ascii="Arial" w:hAnsi="Arial" w:cs="Arial"/>
          <w:sz w:val="22"/>
        </w:rPr>
      </w:pPr>
      <w:r>
        <w:rPr>
          <w:rFonts w:ascii="Arial" w:hAnsi="Arial" w:cs="Arial"/>
          <w:sz w:val="22"/>
        </w:rPr>
        <w:t>Tienen una sola linterna.</w:t>
      </w:r>
    </w:p>
    <w:p w:rsidR="00E0222C" w:rsidRDefault="00E0222C">
      <w:pPr>
        <w:numPr>
          <w:ilvl w:val="0"/>
          <w:numId w:val="12"/>
        </w:numPr>
        <w:tabs>
          <w:tab w:val="left" w:pos="900"/>
        </w:tabs>
        <w:spacing w:after="60"/>
        <w:ind w:left="896" w:hanging="357"/>
        <w:jc w:val="both"/>
        <w:rPr>
          <w:rFonts w:ascii="Arial" w:hAnsi="Arial" w:cs="Arial"/>
          <w:sz w:val="22"/>
        </w:rPr>
      </w:pPr>
      <w:r>
        <w:rPr>
          <w:rFonts w:ascii="Arial" w:hAnsi="Arial" w:cs="Arial"/>
          <w:sz w:val="22"/>
        </w:rPr>
        <w:t>El túnel no puede atravesarse sin luz.</w:t>
      </w:r>
    </w:p>
    <w:p w:rsidR="00E0222C" w:rsidRDefault="00E0222C">
      <w:pPr>
        <w:numPr>
          <w:ilvl w:val="0"/>
          <w:numId w:val="12"/>
        </w:numPr>
        <w:tabs>
          <w:tab w:val="left" w:pos="900"/>
        </w:tabs>
        <w:spacing w:after="60"/>
        <w:ind w:left="896" w:hanging="357"/>
        <w:jc w:val="both"/>
        <w:rPr>
          <w:rFonts w:ascii="Arial" w:hAnsi="Arial" w:cs="Arial"/>
          <w:sz w:val="22"/>
        </w:rPr>
      </w:pPr>
      <w:r>
        <w:rPr>
          <w:rFonts w:ascii="Arial" w:hAnsi="Arial" w:cs="Arial"/>
          <w:sz w:val="22"/>
        </w:rPr>
        <w:t>Disponen sólo de una hora para cruzar el túnel.</w:t>
      </w:r>
    </w:p>
    <w:p w:rsidR="00E0222C" w:rsidRDefault="00E0222C">
      <w:pPr>
        <w:numPr>
          <w:ilvl w:val="0"/>
          <w:numId w:val="12"/>
        </w:numPr>
        <w:tabs>
          <w:tab w:val="left" w:pos="900"/>
        </w:tabs>
        <w:spacing w:after="60"/>
        <w:ind w:left="896" w:hanging="357"/>
        <w:jc w:val="both"/>
        <w:rPr>
          <w:rFonts w:ascii="Arial" w:hAnsi="Arial" w:cs="Arial"/>
          <w:sz w:val="22"/>
        </w:rPr>
      </w:pPr>
      <w:r>
        <w:rPr>
          <w:rFonts w:ascii="Arial" w:hAnsi="Arial" w:cs="Arial"/>
          <w:sz w:val="22"/>
        </w:rPr>
        <w:t>Las cuatro personas caminan con distintas velocidades. Para atravesarlo, “A” demora 5 minutos, “B” 10, “C” 20 y “D” 25 minutos respectivamente.</w:t>
      </w:r>
    </w:p>
    <w:p w:rsidR="00E0222C" w:rsidRDefault="00E0222C">
      <w:pPr>
        <w:numPr>
          <w:ilvl w:val="0"/>
          <w:numId w:val="12"/>
        </w:numPr>
        <w:tabs>
          <w:tab w:val="left" w:pos="900"/>
          <w:tab w:val="left" w:pos="1080"/>
        </w:tabs>
        <w:spacing w:after="180"/>
        <w:ind w:left="896" w:hanging="357"/>
        <w:jc w:val="both"/>
        <w:rPr>
          <w:rFonts w:ascii="Arial" w:hAnsi="Arial" w:cs="Arial"/>
          <w:sz w:val="22"/>
        </w:rPr>
      </w:pPr>
      <w:r>
        <w:rPr>
          <w:rFonts w:ascii="Arial" w:hAnsi="Arial" w:cs="Arial"/>
          <w:sz w:val="22"/>
        </w:rPr>
        <w:t>Cuando dos personas pasan, avanzan con la velocidad del más lento.</w:t>
      </w:r>
    </w:p>
    <w:p w:rsidR="00E0222C" w:rsidRDefault="00E0222C">
      <w:pPr>
        <w:spacing w:before="120" w:line="320" w:lineRule="exact"/>
        <w:ind w:left="181"/>
        <w:jc w:val="both"/>
        <w:rPr>
          <w:rFonts w:ascii="Arial" w:hAnsi="Arial" w:cs="Arial"/>
          <w:bCs/>
          <w:sz w:val="22"/>
        </w:rPr>
      </w:pPr>
      <w:r>
        <w:rPr>
          <w:rFonts w:ascii="Arial" w:hAnsi="Arial" w:cs="Arial"/>
          <w:bCs/>
          <w:sz w:val="22"/>
        </w:rPr>
        <w:t>¿Puedes ayudarles a encontrar la forma de atravesar el túnel con todos estos inconvenientes?</w:t>
      </w:r>
    </w:p>
    <w:p w:rsidR="00E0222C" w:rsidRDefault="00E0222C">
      <w:pPr>
        <w:pStyle w:val="parraff"/>
        <w:keepNext w:val="0"/>
        <w:spacing w:after="360" w:line="240" w:lineRule="auto"/>
        <w:outlineLvl w:val="9"/>
        <w:rPr>
          <w:rFonts w:ascii="Times New Roman" w:hAnsi="Times New Roman" w:cs="Times New Roman"/>
          <w:noProof/>
          <w:szCs w:val="24"/>
        </w:rPr>
      </w:pPr>
      <w:r>
        <w:rPr>
          <w:rFonts w:ascii="Times New Roman" w:hAnsi="Times New Roman" w:cs="Times New Roman"/>
          <w:noProof/>
          <w:szCs w:val="24"/>
        </w:rPr>
        <w:br w:type="page"/>
      </w:r>
    </w:p>
    <w:tbl>
      <w:tblPr>
        <w:tblW w:w="7920" w:type="dxa"/>
        <w:tblInd w:w="1800" w:type="dxa"/>
        <w:tblLayout w:type="fixed"/>
        <w:tblCellMar>
          <w:left w:w="70" w:type="dxa"/>
          <w:right w:w="70" w:type="dxa"/>
        </w:tblCellMar>
        <w:tblLook w:val="0000" w:firstRow="0" w:lastRow="0" w:firstColumn="0" w:lastColumn="0" w:noHBand="0" w:noVBand="0"/>
      </w:tblPr>
      <w:tblGrid>
        <w:gridCol w:w="3960"/>
        <w:gridCol w:w="240"/>
        <w:gridCol w:w="840"/>
        <w:gridCol w:w="240"/>
        <w:gridCol w:w="240"/>
        <w:gridCol w:w="342"/>
        <w:gridCol w:w="343"/>
        <w:gridCol w:w="275"/>
        <w:gridCol w:w="68"/>
        <w:gridCol w:w="343"/>
        <w:gridCol w:w="69"/>
        <w:gridCol w:w="274"/>
        <w:gridCol w:w="206"/>
        <w:gridCol w:w="137"/>
        <w:gridCol w:w="343"/>
      </w:tblGrid>
      <w:tr w:rsidR="00E0222C">
        <w:tblPrEx>
          <w:tblCellMar>
            <w:top w:w="0" w:type="dxa"/>
            <w:bottom w:w="0" w:type="dxa"/>
          </w:tblCellMar>
        </w:tblPrEx>
        <w:trPr>
          <w:trHeight w:val="418"/>
        </w:trPr>
        <w:tc>
          <w:tcPr>
            <w:tcW w:w="4200" w:type="dxa"/>
            <w:gridSpan w:val="2"/>
            <w:vAlign w:val="center"/>
          </w:tcPr>
          <w:p w:rsidR="00E0222C" w:rsidRDefault="002C68FF">
            <w:pPr>
              <w:pStyle w:val="Textoindependiente"/>
              <w:spacing w:line="240" w:lineRule="auto"/>
              <w:rPr>
                <w:b w:val="0"/>
                <w:bCs/>
                <w:color w:val="000000"/>
                <w:sz w:val="24"/>
              </w:rPr>
            </w:pPr>
            <w:r>
              <w:rPr>
                <w:noProof/>
                <w:color w:val="000000"/>
                <w:sz w:val="24"/>
              </w:rPr>
              <mc:AlternateContent>
                <mc:Choice Requires="wpg">
                  <w:drawing>
                    <wp:anchor distT="0" distB="0" distL="114300" distR="114300" simplePos="0" relativeHeight="251696128" behindDoc="0" locked="0" layoutInCell="1" allowOverlap="1">
                      <wp:simplePos x="0" y="0"/>
                      <wp:positionH relativeFrom="column">
                        <wp:posOffset>-1828800</wp:posOffset>
                      </wp:positionH>
                      <wp:positionV relativeFrom="paragraph">
                        <wp:posOffset>-38100</wp:posOffset>
                      </wp:positionV>
                      <wp:extent cx="1752600" cy="2425700"/>
                      <wp:effectExtent l="0" t="9525" r="0" b="3175"/>
                      <wp:wrapNone/>
                      <wp:docPr id="16" name="Group 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2425700"/>
                                <a:chOff x="534" y="1814"/>
                                <a:chExt cx="2760" cy="3820"/>
                              </a:xfrm>
                            </wpg:grpSpPr>
                            <wps:wsp>
                              <wps:cNvPr id="17" name="Rectangle 337"/>
                              <wps:cNvSpPr>
                                <a:spLocks noChangeArrowheads="1"/>
                              </wps:cNvSpPr>
                              <wps:spPr bwMode="auto">
                                <a:xfrm>
                                  <a:off x="734" y="1814"/>
                                  <a:ext cx="2400" cy="3780"/>
                                </a:xfrm>
                                <a:prstGeom prst="rect">
                                  <a:avLst/>
                                </a:prstGeom>
                                <a:solidFill>
                                  <a:srgbClr val="969696"/>
                                </a:solidFill>
                                <a:ln w="127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20" name="Group 338"/>
                              <wpg:cNvGrpSpPr>
                                <a:grpSpLocks/>
                              </wpg:cNvGrpSpPr>
                              <wpg:grpSpPr bwMode="auto">
                                <a:xfrm>
                                  <a:off x="734" y="4114"/>
                                  <a:ext cx="2398" cy="1520"/>
                                  <a:chOff x="414" y="3254"/>
                                  <a:chExt cx="2398" cy="1520"/>
                                </a:xfrm>
                              </wpg:grpSpPr>
                              <pic:pic xmlns:pic="http://schemas.openxmlformats.org/drawingml/2006/picture">
                                <pic:nvPicPr>
                                  <pic:cNvPr id="21" name="Picture 339"/>
                                  <pic:cNvPicPr preferRelativeResize="0">
                                    <a:picLocks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414" y="3254"/>
                                    <a:ext cx="2398" cy="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2" name="Picture 340"/>
                                  <pic:cNvPicPr preferRelativeResize="0">
                                    <a:picLocks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414" y="4014"/>
                                    <a:ext cx="2398" cy="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23" name="Text Box 341"/>
                              <wps:cNvSpPr txBox="1">
                                <a:spLocks noChangeArrowheads="1"/>
                              </wps:cNvSpPr>
                              <wps:spPr bwMode="auto">
                                <a:xfrm>
                                  <a:off x="574" y="4878"/>
                                  <a:ext cx="270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222C" w:rsidRDefault="00E0222C">
                                    <w:pPr>
                                      <w:pStyle w:val="Textoindependiente2"/>
                                      <w:jc w:val="center"/>
                                      <w:rPr>
                                        <w:rFonts w:ascii="Arial" w:hAnsi="Arial" w:cs="Arial"/>
                                        <w:sz w:val="16"/>
                                      </w:rPr>
                                    </w:pPr>
                                    <w:r>
                                      <w:rPr>
                                        <w:rFonts w:ascii="Arial" w:hAnsi="Arial" w:cs="Arial"/>
                                        <w:sz w:val="16"/>
                                      </w:rPr>
                                      <w:t>Unidad de Medición de la</w:t>
                                    </w:r>
                                  </w:p>
                                  <w:p w:rsidR="00E0222C" w:rsidRDefault="00E0222C">
                                    <w:pPr>
                                      <w:pStyle w:val="Textoindependiente2"/>
                                      <w:jc w:val="center"/>
                                      <w:rPr>
                                        <w:rFonts w:ascii="Arial" w:hAnsi="Arial" w:cs="Arial"/>
                                        <w:sz w:val="16"/>
                                      </w:rPr>
                                    </w:pPr>
                                    <w:r>
                                      <w:rPr>
                                        <w:rFonts w:ascii="Arial" w:hAnsi="Arial" w:cs="Arial"/>
                                        <w:sz w:val="16"/>
                                      </w:rPr>
                                      <w:t>Calidad Educativa</w:t>
                                    </w:r>
                                  </w:p>
                                </w:txbxContent>
                              </wps:txbx>
                              <wps:bodyPr rot="0" vert="horz" wrap="square" lIns="91440" tIns="45720" rIns="91440" bIns="45720" anchor="t" anchorCtr="0" upright="1">
                                <a:noAutofit/>
                              </wps:bodyPr>
                            </wps:wsp>
                            <wpg:grpSp>
                              <wpg:cNvPr id="24" name="Group 342"/>
                              <wpg:cNvGrpSpPr>
                                <a:grpSpLocks/>
                              </wpg:cNvGrpSpPr>
                              <wpg:grpSpPr bwMode="auto">
                                <a:xfrm>
                                  <a:off x="1174" y="4236"/>
                                  <a:ext cx="1440" cy="638"/>
                                  <a:chOff x="331" y="3371"/>
                                  <a:chExt cx="3240" cy="1435"/>
                                </a:xfrm>
                              </wpg:grpSpPr>
                              <wps:wsp>
                                <wps:cNvPr id="25" name="Freeform 343"/>
                                <wps:cNvSpPr>
                                  <a:spLocks noEditPoints="1"/>
                                </wps:cNvSpPr>
                                <wps:spPr bwMode="auto">
                                  <a:xfrm>
                                    <a:off x="331" y="3371"/>
                                    <a:ext cx="1192" cy="1237"/>
                                  </a:xfrm>
                                  <a:custGeom>
                                    <a:avLst/>
                                    <a:gdLst>
                                      <a:gd name="T0" fmla="*/ 2222 w 5962"/>
                                      <a:gd name="T1" fmla="*/ 5668 h 6184"/>
                                      <a:gd name="T2" fmla="*/ 1657 w 5962"/>
                                      <a:gd name="T3" fmla="*/ 5404 h 6184"/>
                                      <a:gd name="T4" fmla="*/ 1114 w 5962"/>
                                      <a:gd name="T5" fmla="*/ 5458 h 6184"/>
                                      <a:gd name="T6" fmla="*/ 511 w 5962"/>
                                      <a:gd name="T7" fmla="*/ 5866 h 6184"/>
                                      <a:gd name="T8" fmla="*/ 550 w 5962"/>
                                      <a:gd name="T9" fmla="*/ 5058 h 6184"/>
                                      <a:gd name="T10" fmla="*/ 1251 w 5962"/>
                                      <a:gd name="T11" fmla="*/ 4773 h 6184"/>
                                      <a:gd name="T12" fmla="*/ 1970 w 5962"/>
                                      <a:gd name="T13" fmla="*/ 4832 h 6184"/>
                                      <a:gd name="T14" fmla="*/ 2763 w 5962"/>
                                      <a:gd name="T15" fmla="*/ 5272 h 6184"/>
                                      <a:gd name="T16" fmla="*/ 2981 w 5962"/>
                                      <a:gd name="T17" fmla="*/ 5446 h 6184"/>
                                      <a:gd name="T18" fmla="*/ 3801 w 5962"/>
                                      <a:gd name="T19" fmla="*/ 4904 h 6184"/>
                                      <a:gd name="T20" fmla="*/ 4533 w 5962"/>
                                      <a:gd name="T21" fmla="*/ 4754 h 6184"/>
                                      <a:gd name="T22" fmla="*/ 5235 w 5962"/>
                                      <a:gd name="T23" fmla="*/ 4957 h 6184"/>
                                      <a:gd name="T24" fmla="*/ 5962 w 5962"/>
                                      <a:gd name="T25" fmla="*/ 5477 h 6184"/>
                                      <a:gd name="T26" fmla="*/ 4990 w 5962"/>
                                      <a:gd name="T27" fmla="*/ 5526 h 6184"/>
                                      <a:gd name="T28" fmla="*/ 4439 w 5962"/>
                                      <a:gd name="T29" fmla="*/ 5386 h 6184"/>
                                      <a:gd name="T30" fmla="*/ 3887 w 5962"/>
                                      <a:gd name="T31" fmla="*/ 5575 h 6184"/>
                                      <a:gd name="T32" fmla="*/ 3253 w 5962"/>
                                      <a:gd name="T33" fmla="*/ 6053 h 6184"/>
                                      <a:gd name="T34" fmla="*/ 3108 w 5962"/>
                                      <a:gd name="T35" fmla="*/ 6170 h 6184"/>
                                      <a:gd name="T36" fmla="*/ 2871 w 5962"/>
                                      <a:gd name="T37" fmla="*/ 6176 h 6184"/>
                                      <a:gd name="T38" fmla="*/ 2798 w 5962"/>
                                      <a:gd name="T39" fmla="*/ 6138 h 6184"/>
                                      <a:gd name="T40" fmla="*/ 1163 w 5962"/>
                                      <a:gd name="T41" fmla="*/ 1040 h 6184"/>
                                      <a:gd name="T42" fmla="*/ 1192 w 5962"/>
                                      <a:gd name="T43" fmla="*/ 2009 h 6184"/>
                                      <a:gd name="T44" fmla="*/ 1525 w 5962"/>
                                      <a:gd name="T45" fmla="*/ 2818 h 6184"/>
                                      <a:gd name="T46" fmla="*/ 2330 w 5962"/>
                                      <a:gd name="T47" fmla="*/ 3377 h 6184"/>
                                      <a:gd name="T48" fmla="*/ 3650 w 5962"/>
                                      <a:gd name="T49" fmla="*/ 3662 h 6184"/>
                                      <a:gd name="T50" fmla="*/ 4555 w 5962"/>
                                      <a:gd name="T51" fmla="*/ 3937 h 6184"/>
                                      <a:gd name="T52" fmla="*/ 5365 w 5962"/>
                                      <a:gd name="T53" fmla="*/ 4519 h 6184"/>
                                      <a:gd name="T54" fmla="*/ 5841 w 5962"/>
                                      <a:gd name="T55" fmla="*/ 5225 h 6184"/>
                                      <a:gd name="T56" fmla="*/ 5479 w 5962"/>
                                      <a:gd name="T57" fmla="*/ 4953 h 6184"/>
                                      <a:gd name="T58" fmla="*/ 5118 w 5962"/>
                                      <a:gd name="T59" fmla="*/ 4765 h 6184"/>
                                      <a:gd name="T60" fmla="*/ 4758 w 5962"/>
                                      <a:gd name="T61" fmla="*/ 4664 h 6184"/>
                                      <a:gd name="T62" fmla="*/ 4422 w 5962"/>
                                      <a:gd name="T63" fmla="*/ 4616 h 6184"/>
                                      <a:gd name="T64" fmla="*/ 4036 w 5962"/>
                                      <a:gd name="T65" fmla="*/ 4445 h 6184"/>
                                      <a:gd name="T66" fmla="*/ 3623 w 5962"/>
                                      <a:gd name="T67" fmla="*/ 4336 h 6184"/>
                                      <a:gd name="T68" fmla="*/ 2977 w 5962"/>
                                      <a:gd name="T69" fmla="*/ 4248 h 6184"/>
                                      <a:gd name="T70" fmla="*/ 2279 w 5962"/>
                                      <a:gd name="T71" fmla="*/ 4126 h 6184"/>
                                      <a:gd name="T72" fmla="*/ 1340 w 5962"/>
                                      <a:gd name="T73" fmla="*/ 3684 h 6184"/>
                                      <a:gd name="T74" fmla="*/ 813 w 5962"/>
                                      <a:gd name="T75" fmla="*/ 2769 h 6184"/>
                                      <a:gd name="T76" fmla="*/ 775 w 5962"/>
                                      <a:gd name="T77" fmla="*/ 1586 h 6184"/>
                                      <a:gd name="T78" fmla="*/ 1134 w 5962"/>
                                      <a:gd name="T79" fmla="*/ 313 h 6184"/>
                                      <a:gd name="T80" fmla="*/ 3299 w 5962"/>
                                      <a:gd name="T81" fmla="*/ 1054 h 6184"/>
                                      <a:gd name="T82" fmla="*/ 3641 w 5962"/>
                                      <a:gd name="T83" fmla="*/ 1238 h 6184"/>
                                      <a:gd name="T84" fmla="*/ 3893 w 5962"/>
                                      <a:gd name="T85" fmla="*/ 1549 h 6184"/>
                                      <a:gd name="T86" fmla="*/ 4025 w 5962"/>
                                      <a:gd name="T87" fmla="*/ 1949 h 6184"/>
                                      <a:gd name="T88" fmla="*/ 4004 w 5962"/>
                                      <a:gd name="T89" fmla="*/ 2389 h 6184"/>
                                      <a:gd name="T90" fmla="*/ 3840 w 5962"/>
                                      <a:gd name="T91" fmla="*/ 2770 h 6184"/>
                                      <a:gd name="T92" fmla="*/ 3562 w 5962"/>
                                      <a:gd name="T93" fmla="*/ 3052 h 6184"/>
                                      <a:gd name="T94" fmla="*/ 3203 w 5962"/>
                                      <a:gd name="T95" fmla="*/ 3198 h 6184"/>
                                      <a:gd name="T96" fmla="*/ 2809 w 5962"/>
                                      <a:gd name="T97" fmla="*/ 3176 h 6184"/>
                                      <a:gd name="T98" fmla="*/ 2466 w 5962"/>
                                      <a:gd name="T99" fmla="*/ 2994 h 6184"/>
                                      <a:gd name="T100" fmla="*/ 2213 w 5962"/>
                                      <a:gd name="T101" fmla="*/ 2683 h 6184"/>
                                      <a:gd name="T102" fmla="*/ 2083 w 5962"/>
                                      <a:gd name="T103" fmla="*/ 2283 h 6184"/>
                                      <a:gd name="T104" fmla="*/ 2102 w 5962"/>
                                      <a:gd name="T105" fmla="*/ 1842 h 6184"/>
                                      <a:gd name="T106" fmla="*/ 2267 w 5962"/>
                                      <a:gd name="T107" fmla="*/ 1462 h 6184"/>
                                      <a:gd name="T108" fmla="*/ 2544 w 5962"/>
                                      <a:gd name="T109" fmla="*/ 1180 h 6184"/>
                                      <a:gd name="T110" fmla="*/ 2904 w 5962"/>
                                      <a:gd name="T111" fmla="*/ 1033 h 6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962" h="6184">
                                        <a:moveTo>
                                          <a:pt x="2798" y="6133"/>
                                        </a:moveTo>
                                        <a:lnTo>
                                          <a:pt x="2708" y="6053"/>
                                        </a:lnTo>
                                        <a:lnTo>
                                          <a:pt x="2622" y="5980"/>
                                        </a:lnTo>
                                        <a:lnTo>
                                          <a:pt x="2538" y="5908"/>
                                        </a:lnTo>
                                        <a:lnTo>
                                          <a:pt x="2456" y="5842"/>
                                        </a:lnTo>
                                        <a:lnTo>
                                          <a:pt x="2376" y="5779"/>
                                        </a:lnTo>
                                        <a:lnTo>
                                          <a:pt x="2298" y="5722"/>
                                        </a:lnTo>
                                        <a:lnTo>
                                          <a:pt x="2222" y="5668"/>
                                        </a:lnTo>
                                        <a:lnTo>
                                          <a:pt x="2149" y="5619"/>
                                        </a:lnTo>
                                        <a:lnTo>
                                          <a:pt x="2076" y="5575"/>
                                        </a:lnTo>
                                        <a:lnTo>
                                          <a:pt x="2004" y="5534"/>
                                        </a:lnTo>
                                        <a:lnTo>
                                          <a:pt x="1933" y="5499"/>
                                        </a:lnTo>
                                        <a:lnTo>
                                          <a:pt x="1863" y="5468"/>
                                        </a:lnTo>
                                        <a:lnTo>
                                          <a:pt x="1794" y="5442"/>
                                        </a:lnTo>
                                        <a:lnTo>
                                          <a:pt x="1725" y="5421"/>
                                        </a:lnTo>
                                        <a:lnTo>
                                          <a:pt x="1657" y="5404"/>
                                        </a:lnTo>
                                        <a:lnTo>
                                          <a:pt x="1591" y="5393"/>
                                        </a:lnTo>
                                        <a:lnTo>
                                          <a:pt x="1523" y="5386"/>
                                        </a:lnTo>
                                        <a:lnTo>
                                          <a:pt x="1456" y="5385"/>
                                        </a:lnTo>
                                        <a:lnTo>
                                          <a:pt x="1388" y="5390"/>
                                        </a:lnTo>
                                        <a:lnTo>
                                          <a:pt x="1320" y="5399"/>
                                        </a:lnTo>
                                        <a:lnTo>
                                          <a:pt x="1252" y="5413"/>
                                        </a:lnTo>
                                        <a:lnTo>
                                          <a:pt x="1184" y="5433"/>
                                        </a:lnTo>
                                        <a:lnTo>
                                          <a:pt x="1114" y="5458"/>
                                        </a:lnTo>
                                        <a:lnTo>
                                          <a:pt x="1044" y="5489"/>
                                        </a:lnTo>
                                        <a:lnTo>
                                          <a:pt x="972" y="5526"/>
                                        </a:lnTo>
                                        <a:lnTo>
                                          <a:pt x="899" y="5568"/>
                                        </a:lnTo>
                                        <a:lnTo>
                                          <a:pt x="825" y="5617"/>
                                        </a:lnTo>
                                        <a:lnTo>
                                          <a:pt x="749" y="5669"/>
                                        </a:lnTo>
                                        <a:lnTo>
                                          <a:pt x="671" y="5730"/>
                                        </a:lnTo>
                                        <a:lnTo>
                                          <a:pt x="592" y="5795"/>
                                        </a:lnTo>
                                        <a:lnTo>
                                          <a:pt x="511" y="5866"/>
                                        </a:lnTo>
                                        <a:lnTo>
                                          <a:pt x="427" y="5944"/>
                                        </a:lnTo>
                                        <a:lnTo>
                                          <a:pt x="0" y="5477"/>
                                        </a:lnTo>
                                        <a:lnTo>
                                          <a:pt x="94" y="5396"/>
                                        </a:lnTo>
                                        <a:lnTo>
                                          <a:pt x="187" y="5319"/>
                                        </a:lnTo>
                                        <a:lnTo>
                                          <a:pt x="279" y="5247"/>
                                        </a:lnTo>
                                        <a:lnTo>
                                          <a:pt x="371" y="5180"/>
                                        </a:lnTo>
                                        <a:lnTo>
                                          <a:pt x="461" y="5117"/>
                                        </a:lnTo>
                                        <a:lnTo>
                                          <a:pt x="550" y="5058"/>
                                        </a:lnTo>
                                        <a:lnTo>
                                          <a:pt x="639" y="5006"/>
                                        </a:lnTo>
                                        <a:lnTo>
                                          <a:pt x="727" y="4957"/>
                                        </a:lnTo>
                                        <a:lnTo>
                                          <a:pt x="815" y="4913"/>
                                        </a:lnTo>
                                        <a:lnTo>
                                          <a:pt x="902" y="4875"/>
                                        </a:lnTo>
                                        <a:lnTo>
                                          <a:pt x="990" y="4842"/>
                                        </a:lnTo>
                                        <a:lnTo>
                                          <a:pt x="1077" y="4813"/>
                                        </a:lnTo>
                                        <a:lnTo>
                                          <a:pt x="1164" y="4791"/>
                                        </a:lnTo>
                                        <a:lnTo>
                                          <a:pt x="1251" y="4773"/>
                                        </a:lnTo>
                                        <a:lnTo>
                                          <a:pt x="1340" y="4760"/>
                                        </a:lnTo>
                                        <a:lnTo>
                                          <a:pt x="1428" y="4754"/>
                                        </a:lnTo>
                                        <a:lnTo>
                                          <a:pt x="1517" y="4753"/>
                                        </a:lnTo>
                                        <a:lnTo>
                                          <a:pt x="1606" y="4757"/>
                                        </a:lnTo>
                                        <a:lnTo>
                                          <a:pt x="1695" y="4767"/>
                                        </a:lnTo>
                                        <a:lnTo>
                                          <a:pt x="1786" y="4783"/>
                                        </a:lnTo>
                                        <a:lnTo>
                                          <a:pt x="1878" y="4804"/>
                                        </a:lnTo>
                                        <a:lnTo>
                                          <a:pt x="1970" y="4832"/>
                                        </a:lnTo>
                                        <a:lnTo>
                                          <a:pt x="2064" y="4866"/>
                                        </a:lnTo>
                                        <a:lnTo>
                                          <a:pt x="2160" y="4904"/>
                                        </a:lnTo>
                                        <a:lnTo>
                                          <a:pt x="2256" y="4951"/>
                                        </a:lnTo>
                                        <a:lnTo>
                                          <a:pt x="2354" y="5002"/>
                                        </a:lnTo>
                                        <a:lnTo>
                                          <a:pt x="2453" y="5060"/>
                                        </a:lnTo>
                                        <a:lnTo>
                                          <a:pt x="2555" y="5125"/>
                                        </a:lnTo>
                                        <a:lnTo>
                                          <a:pt x="2658" y="5195"/>
                                        </a:lnTo>
                                        <a:lnTo>
                                          <a:pt x="2763" y="5272"/>
                                        </a:lnTo>
                                        <a:lnTo>
                                          <a:pt x="2870" y="5356"/>
                                        </a:lnTo>
                                        <a:lnTo>
                                          <a:pt x="2980" y="5446"/>
                                        </a:lnTo>
                                        <a:lnTo>
                                          <a:pt x="2980" y="5445"/>
                                        </a:lnTo>
                                        <a:lnTo>
                                          <a:pt x="2980" y="5445"/>
                                        </a:lnTo>
                                        <a:lnTo>
                                          <a:pt x="2980" y="5446"/>
                                        </a:lnTo>
                                        <a:lnTo>
                                          <a:pt x="2981" y="5445"/>
                                        </a:lnTo>
                                        <a:lnTo>
                                          <a:pt x="2981" y="5445"/>
                                        </a:lnTo>
                                        <a:lnTo>
                                          <a:pt x="2981" y="5446"/>
                                        </a:lnTo>
                                        <a:lnTo>
                                          <a:pt x="3090" y="5356"/>
                                        </a:lnTo>
                                        <a:lnTo>
                                          <a:pt x="3197" y="5272"/>
                                        </a:lnTo>
                                        <a:lnTo>
                                          <a:pt x="3303" y="5195"/>
                                        </a:lnTo>
                                        <a:lnTo>
                                          <a:pt x="3406" y="5125"/>
                                        </a:lnTo>
                                        <a:lnTo>
                                          <a:pt x="3507" y="5060"/>
                                        </a:lnTo>
                                        <a:lnTo>
                                          <a:pt x="3607" y="5002"/>
                                        </a:lnTo>
                                        <a:lnTo>
                                          <a:pt x="3705" y="4951"/>
                                        </a:lnTo>
                                        <a:lnTo>
                                          <a:pt x="3801" y="4904"/>
                                        </a:lnTo>
                                        <a:lnTo>
                                          <a:pt x="3896" y="4866"/>
                                        </a:lnTo>
                                        <a:lnTo>
                                          <a:pt x="3990" y="4832"/>
                                        </a:lnTo>
                                        <a:lnTo>
                                          <a:pt x="4083" y="4804"/>
                                        </a:lnTo>
                                        <a:lnTo>
                                          <a:pt x="4175" y="4783"/>
                                        </a:lnTo>
                                        <a:lnTo>
                                          <a:pt x="4266" y="4767"/>
                                        </a:lnTo>
                                        <a:lnTo>
                                          <a:pt x="4356" y="4757"/>
                                        </a:lnTo>
                                        <a:lnTo>
                                          <a:pt x="4445" y="4753"/>
                                        </a:lnTo>
                                        <a:lnTo>
                                          <a:pt x="4533" y="4754"/>
                                        </a:lnTo>
                                        <a:lnTo>
                                          <a:pt x="4622" y="4760"/>
                                        </a:lnTo>
                                        <a:lnTo>
                                          <a:pt x="4709" y="4773"/>
                                        </a:lnTo>
                                        <a:lnTo>
                                          <a:pt x="4797" y="4791"/>
                                        </a:lnTo>
                                        <a:lnTo>
                                          <a:pt x="4884" y="4813"/>
                                        </a:lnTo>
                                        <a:lnTo>
                                          <a:pt x="4971" y="4842"/>
                                        </a:lnTo>
                                        <a:lnTo>
                                          <a:pt x="5059" y="4875"/>
                                        </a:lnTo>
                                        <a:lnTo>
                                          <a:pt x="5147" y="4913"/>
                                        </a:lnTo>
                                        <a:lnTo>
                                          <a:pt x="5235" y="4957"/>
                                        </a:lnTo>
                                        <a:lnTo>
                                          <a:pt x="5323" y="5006"/>
                                        </a:lnTo>
                                        <a:lnTo>
                                          <a:pt x="5412" y="5058"/>
                                        </a:lnTo>
                                        <a:lnTo>
                                          <a:pt x="5501" y="5117"/>
                                        </a:lnTo>
                                        <a:lnTo>
                                          <a:pt x="5591" y="5180"/>
                                        </a:lnTo>
                                        <a:lnTo>
                                          <a:pt x="5682" y="5247"/>
                                        </a:lnTo>
                                        <a:lnTo>
                                          <a:pt x="5774" y="5319"/>
                                        </a:lnTo>
                                        <a:lnTo>
                                          <a:pt x="5867" y="5396"/>
                                        </a:lnTo>
                                        <a:lnTo>
                                          <a:pt x="5962" y="5477"/>
                                        </a:lnTo>
                                        <a:lnTo>
                                          <a:pt x="5534" y="5944"/>
                                        </a:lnTo>
                                        <a:lnTo>
                                          <a:pt x="5451" y="5866"/>
                                        </a:lnTo>
                                        <a:lnTo>
                                          <a:pt x="5369" y="5795"/>
                                        </a:lnTo>
                                        <a:lnTo>
                                          <a:pt x="5290" y="5730"/>
                                        </a:lnTo>
                                        <a:lnTo>
                                          <a:pt x="5212" y="5669"/>
                                        </a:lnTo>
                                        <a:lnTo>
                                          <a:pt x="5136" y="5617"/>
                                        </a:lnTo>
                                        <a:lnTo>
                                          <a:pt x="5063" y="5568"/>
                                        </a:lnTo>
                                        <a:lnTo>
                                          <a:pt x="4990" y="5526"/>
                                        </a:lnTo>
                                        <a:lnTo>
                                          <a:pt x="4919" y="5489"/>
                                        </a:lnTo>
                                        <a:lnTo>
                                          <a:pt x="4848" y="5458"/>
                                        </a:lnTo>
                                        <a:lnTo>
                                          <a:pt x="4778" y="5433"/>
                                        </a:lnTo>
                                        <a:lnTo>
                                          <a:pt x="4709" y="5413"/>
                                        </a:lnTo>
                                        <a:lnTo>
                                          <a:pt x="4641" y="5399"/>
                                        </a:lnTo>
                                        <a:lnTo>
                                          <a:pt x="4573" y="5390"/>
                                        </a:lnTo>
                                        <a:lnTo>
                                          <a:pt x="4506" y="5385"/>
                                        </a:lnTo>
                                        <a:lnTo>
                                          <a:pt x="4439" y="5386"/>
                                        </a:lnTo>
                                        <a:lnTo>
                                          <a:pt x="4372" y="5393"/>
                                        </a:lnTo>
                                        <a:lnTo>
                                          <a:pt x="4304" y="5404"/>
                                        </a:lnTo>
                                        <a:lnTo>
                                          <a:pt x="4236" y="5421"/>
                                        </a:lnTo>
                                        <a:lnTo>
                                          <a:pt x="4167" y="5442"/>
                                        </a:lnTo>
                                        <a:lnTo>
                                          <a:pt x="4099" y="5468"/>
                                        </a:lnTo>
                                        <a:lnTo>
                                          <a:pt x="4030" y="5499"/>
                                        </a:lnTo>
                                        <a:lnTo>
                                          <a:pt x="3959" y="5534"/>
                                        </a:lnTo>
                                        <a:lnTo>
                                          <a:pt x="3887" y="5575"/>
                                        </a:lnTo>
                                        <a:lnTo>
                                          <a:pt x="3814" y="5619"/>
                                        </a:lnTo>
                                        <a:lnTo>
                                          <a:pt x="3739" y="5668"/>
                                        </a:lnTo>
                                        <a:lnTo>
                                          <a:pt x="3663" y="5722"/>
                                        </a:lnTo>
                                        <a:lnTo>
                                          <a:pt x="3585" y="5779"/>
                                        </a:lnTo>
                                        <a:lnTo>
                                          <a:pt x="3505" y="5842"/>
                                        </a:lnTo>
                                        <a:lnTo>
                                          <a:pt x="3423" y="5908"/>
                                        </a:lnTo>
                                        <a:lnTo>
                                          <a:pt x="3339" y="5980"/>
                                        </a:lnTo>
                                        <a:lnTo>
                                          <a:pt x="3253" y="6053"/>
                                        </a:lnTo>
                                        <a:lnTo>
                                          <a:pt x="3164" y="6133"/>
                                        </a:lnTo>
                                        <a:lnTo>
                                          <a:pt x="3161" y="6139"/>
                                        </a:lnTo>
                                        <a:lnTo>
                                          <a:pt x="3156" y="6146"/>
                                        </a:lnTo>
                                        <a:lnTo>
                                          <a:pt x="3150" y="6151"/>
                                        </a:lnTo>
                                        <a:lnTo>
                                          <a:pt x="3141" y="6157"/>
                                        </a:lnTo>
                                        <a:lnTo>
                                          <a:pt x="3132" y="6161"/>
                                        </a:lnTo>
                                        <a:lnTo>
                                          <a:pt x="3121" y="6166"/>
                                        </a:lnTo>
                                        <a:lnTo>
                                          <a:pt x="3108" y="6170"/>
                                        </a:lnTo>
                                        <a:lnTo>
                                          <a:pt x="3095" y="6173"/>
                                        </a:lnTo>
                                        <a:lnTo>
                                          <a:pt x="3066" y="6179"/>
                                        </a:lnTo>
                                        <a:lnTo>
                                          <a:pt x="3034" y="6182"/>
                                        </a:lnTo>
                                        <a:lnTo>
                                          <a:pt x="3000" y="6184"/>
                                        </a:lnTo>
                                        <a:lnTo>
                                          <a:pt x="2967" y="6184"/>
                                        </a:lnTo>
                                        <a:lnTo>
                                          <a:pt x="2933" y="6183"/>
                                        </a:lnTo>
                                        <a:lnTo>
                                          <a:pt x="2901" y="6180"/>
                                        </a:lnTo>
                                        <a:lnTo>
                                          <a:pt x="2871" y="6176"/>
                                        </a:lnTo>
                                        <a:lnTo>
                                          <a:pt x="2845" y="6170"/>
                                        </a:lnTo>
                                        <a:lnTo>
                                          <a:pt x="2834" y="6167"/>
                                        </a:lnTo>
                                        <a:lnTo>
                                          <a:pt x="2824" y="6162"/>
                                        </a:lnTo>
                                        <a:lnTo>
                                          <a:pt x="2815" y="6158"/>
                                        </a:lnTo>
                                        <a:lnTo>
                                          <a:pt x="2808" y="6154"/>
                                        </a:lnTo>
                                        <a:lnTo>
                                          <a:pt x="2803" y="6149"/>
                                        </a:lnTo>
                                        <a:lnTo>
                                          <a:pt x="2799" y="6144"/>
                                        </a:lnTo>
                                        <a:lnTo>
                                          <a:pt x="2798" y="6138"/>
                                        </a:lnTo>
                                        <a:lnTo>
                                          <a:pt x="2798" y="6133"/>
                                        </a:lnTo>
                                        <a:close/>
                                        <a:moveTo>
                                          <a:pt x="1276" y="0"/>
                                        </a:moveTo>
                                        <a:lnTo>
                                          <a:pt x="1243" y="262"/>
                                        </a:lnTo>
                                        <a:lnTo>
                                          <a:pt x="1212" y="524"/>
                                        </a:lnTo>
                                        <a:lnTo>
                                          <a:pt x="1198" y="654"/>
                                        </a:lnTo>
                                        <a:lnTo>
                                          <a:pt x="1185" y="784"/>
                                        </a:lnTo>
                                        <a:lnTo>
                                          <a:pt x="1172" y="912"/>
                                        </a:lnTo>
                                        <a:lnTo>
                                          <a:pt x="1163" y="1040"/>
                                        </a:lnTo>
                                        <a:lnTo>
                                          <a:pt x="1155" y="1167"/>
                                        </a:lnTo>
                                        <a:lnTo>
                                          <a:pt x="1150" y="1292"/>
                                        </a:lnTo>
                                        <a:lnTo>
                                          <a:pt x="1148" y="1417"/>
                                        </a:lnTo>
                                        <a:lnTo>
                                          <a:pt x="1149" y="1539"/>
                                        </a:lnTo>
                                        <a:lnTo>
                                          <a:pt x="1153" y="1660"/>
                                        </a:lnTo>
                                        <a:lnTo>
                                          <a:pt x="1162" y="1779"/>
                                        </a:lnTo>
                                        <a:lnTo>
                                          <a:pt x="1175" y="1894"/>
                                        </a:lnTo>
                                        <a:lnTo>
                                          <a:pt x="1192" y="2009"/>
                                        </a:lnTo>
                                        <a:lnTo>
                                          <a:pt x="1213" y="2121"/>
                                        </a:lnTo>
                                        <a:lnTo>
                                          <a:pt x="1239" y="2230"/>
                                        </a:lnTo>
                                        <a:lnTo>
                                          <a:pt x="1272" y="2336"/>
                                        </a:lnTo>
                                        <a:lnTo>
                                          <a:pt x="1309" y="2439"/>
                                        </a:lnTo>
                                        <a:lnTo>
                                          <a:pt x="1354" y="2538"/>
                                        </a:lnTo>
                                        <a:lnTo>
                                          <a:pt x="1404" y="2635"/>
                                        </a:lnTo>
                                        <a:lnTo>
                                          <a:pt x="1461" y="2728"/>
                                        </a:lnTo>
                                        <a:lnTo>
                                          <a:pt x="1525" y="2818"/>
                                        </a:lnTo>
                                        <a:lnTo>
                                          <a:pt x="1597" y="2902"/>
                                        </a:lnTo>
                                        <a:lnTo>
                                          <a:pt x="1676" y="2984"/>
                                        </a:lnTo>
                                        <a:lnTo>
                                          <a:pt x="1763" y="3061"/>
                                        </a:lnTo>
                                        <a:lnTo>
                                          <a:pt x="1859" y="3133"/>
                                        </a:lnTo>
                                        <a:lnTo>
                                          <a:pt x="1962" y="3202"/>
                                        </a:lnTo>
                                        <a:lnTo>
                                          <a:pt x="2076" y="3266"/>
                                        </a:lnTo>
                                        <a:lnTo>
                                          <a:pt x="2198" y="3324"/>
                                        </a:lnTo>
                                        <a:lnTo>
                                          <a:pt x="2330" y="3377"/>
                                        </a:lnTo>
                                        <a:lnTo>
                                          <a:pt x="2474" y="3415"/>
                                        </a:lnTo>
                                        <a:lnTo>
                                          <a:pt x="2614" y="3449"/>
                                        </a:lnTo>
                                        <a:lnTo>
                                          <a:pt x="2752" y="3481"/>
                                        </a:lnTo>
                                        <a:lnTo>
                                          <a:pt x="2888" y="3510"/>
                                        </a:lnTo>
                                        <a:lnTo>
                                          <a:pt x="3151" y="3563"/>
                                        </a:lnTo>
                                        <a:lnTo>
                                          <a:pt x="3405" y="3612"/>
                                        </a:lnTo>
                                        <a:lnTo>
                                          <a:pt x="3529" y="3636"/>
                                        </a:lnTo>
                                        <a:lnTo>
                                          <a:pt x="3650" y="3662"/>
                                        </a:lnTo>
                                        <a:lnTo>
                                          <a:pt x="3770" y="3688"/>
                                        </a:lnTo>
                                        <a:lnTo>
                                          <a:pt x="3888" y="3715"/>
                                        </a:lnTo>
                                        <a:lnTo>
                                          <a:pt x="4003" y="3744"/>
                                        </a:lnTo>
                                        <a:lnTo>
                                          <a:pt x="4117" y="3776"/>
                                        </a:lnTo>
                                        <a:lnTo>
                                          <a:pt x="4229" y="3810"/>
                                        </a:lnTo>
                                        <a:lnTo>
                                          <a:pt x="4340" y="3849"/>
                                        </a:lnTo>
                                        <a:lnTo>
                                          <a:pt x="4448" y="3891"/>
                                        </a:lnTo>
                                        <a:lnTo>
                                          <a:pt x="4555" y="3937"/>
                                        </a:lnTo>
                                        <a:lnTo>
                                          <a:pt x="4661" y="3988"/>
                                        </a:lnTo>
                                        <a:lnTo>
                                          <a:pt x="4765" y="4044"/>
                                        </a:lnTo>
                                        <a:lnTo>
                                          <a:pt x="4868" y="4106"/>
                                        </a:lnTo>
                                        <a:lnTo>
                                          <a:pt x="4969" y="4175"/>
                                        </a:lnTo>
                                        <a:lnTo>
                                          <a:pt x="5071" y="4250"/>
                                        </a:lnTo>
                                        <a:lnTo>
                                          <a:pt x="5170" y="4332"/>
                                        </a:lnTo>
                                        <a:lnTo>
                                          <a:pt x="5268" y="4421"/>
                                        </a:lnTo>
                                        <a:lnTo>
                                          <a:pt x="5365" y="4519"/>
                                        </a:lnTo>
                                        <a:lnTo>
                                          <a:pt x="5461" y="4626"/>
                                        </a:lnTo>
                                        <a:lnTo>
                                          <a:pt x="5558" y="4742"/>
                                        </a:lnTo>
                                        <a:lnTo>
                                          <a:pt x="5652" y="4867"/>
                                        </a:lnTo>
                                        <a:lnTo>
                                          <a:pt x="5746" y="5002"/>
                                        </a:lnTo>
                                        <a:lnTo>
                                          <a:pt x="5839" y="5149"/>
                                        </a:lnTo>
                                        <a:lnTo>
                                          <a:pt x="5932" y="5306"/>
                                        </a:lnTo>
                                        <a:lnTo>
                                          <a:pt x="5887" y="5265"/>
                                        </a:lnTo>
                                        <a:lnTo>
                                          <a:pt x="5841" y="5225"/>
                                        </a:lnTo>
                                        <a:lnTo>
                                          <a:pt x="5796" y="5187"/>
                                        </a:lnTo>
                                        <a:lnTo>
                                          <a:pt x="5750" y="5150"/>
                                        </a:lnTo>
                                        <a:lnTo>
                                          <a:pt x="5704" y="5114"/>
                                        </a:lnTo>
                                        <a:lnTo>
                                          <a:pt x="5659" y="5079"/>
                                        </a:lnTo>
                                        <a:lnTo>
                                          <a:pt x="5614" y="5045"/>
                                        </a:lnTo>
                                        <a:lnTo>
                                          <a:pt x="5569" y="5013"/>
                                        </a:lnTo>
                                        <a:lnTo>
                                          <a:pt x="5523" y="4983"/>
                                        </a:lnTo>
                                        <a:lnTo>
                                          <a:pt x="5479" y="4953"/>
                                        </a:lnTo>
                                        <a:lnTo>
                                          <a:pt x="5433" y="4925"/>
                                        </a:lnTo>
                                        <a:lnTo>
                                          <a:pt x="5389" y="4898"/>
                                        </a:lnTo>
                                        <a:lnTo>
                                          <a:pt x="5344" y="4872"/>
                                        </a:lnTo>
                                        <a:lnTo>
                                          <a:pt x="5298" y="4848"/>
                                        </a:lnTo>
                                        <a:lnTo>
                                          <a:pt x="5254" y="4825"/>
                                        </a:lnTo>
                                        <a:lnTo>
                                          <a:pt x="5208" y="4804"/>
                                        </a:lnTo>
                                        <a:lnTo>
                                          <a:pt x="5164" y="4783"/>
                                        </a:lnTo>
                                        <a:lnTo>
                                          <a:pt x="5118" y="4765"/>
                                        </a:lnTo>
                                        <a:lnTo>
                                          <a:pt x="5074" y="4747"/>
                                        </a:lnTo>
                                        <a:lnTo>
                                          <a:pt x="5029" y="4732"/>
                                        </a:lnTo>
                                        <a:lnTo>
                                          <a:pt x="4984" y="4716"/>
                                        </a:lnTo>
                                        <a:lnTo>
                                          <a:pt x="4939" y="4703"/>
                                        </a:lnTo>
                                        <a:lnTo>
                                          <a:pt x="4893" y="4692"/>
                                        </a:lnTo>
                                        <a:lnTo>
                                          <a:pt x="4848" y="4681"/>
                                        </a:lnTo>
                                        <a:lnTo>
                                          <a:pt x="4803" y="4672"/>
                                        </a:lnTo>
                                        <a:lnTo>
                                          <a:pt x="4758" y="4664"/>
                                        </a:lnTo>
                                        <a:lnTo>
                                          <a:pt x="4712" y="4659"/>
                                        </a:lnTo>
                                        <a:lnTo>
                                          <a:pt x="4667" y="4655"/>
                                        </a:lnTo>
                                        <a:lnTo>
                                          <a:pt x="4621" y="4651"/>
                                        </a:lnTo>
                                        <a:lnTo>
                                          <a:pt x="4575" y="4650"/>
                                        </a:lnTo>
                                        <a:lnTo>
                                          <a:pt x="4530" y="4649"/>
                                        </a:lnTo>
                                        <a:lnTo>
                                          <a:pt x="4484" y="4651"/>
                                        </a:lnTo>
                                        <a:lnTo>
                                          <a:pt x="4453" y="4634"/>
                                        </a:lnTo>
                                        <a:lnTo>
                                          <a:pt x="4422" y="4616"/>
                                        </a:lnTo>
                                        <a:lnTo>
                                          <a:pt x="4389" y="4600"/>
                                        </a:lnTo>
                                        <a:lnTo>
                                          <a:pt x="4357" y="4583"/>
                                        </a:lnTo>
                                        <a:lnTo>
                                          <a:pt x="4292" y="4552"/>
                                        </a:lnTo>
                                        <a:lnTo>
                                          <a:pt x="4230" y="4524"/>
                                        </a:lnTo>
                                        <a:lnTo>
                                          <a:pt x="4172" y="4498"/>
                                        </a:lnTo>
                                        <a:lnTo>
                                          <a:pt x="4118" y="4476"/>
                                        </a:lnTo>
                                        <a:lnTo>
                                          <a:pt x="4072" y="4459"/>
                                        </a:lnTo>
                                        <a:lnTo>
                                          <a:pt x="4036" y="4445"/>
                                        </a:lnTo>
                                        <a:lnTo>
                                          <a:pt x="3982" y="4427"/>
                                        </a:lnTo>
                                        <a:lnTo>
                                          <a:pt x="3930" y="4410"/>
                                        </a:lnTo>
                                        <a:lnTo>
                                          <a:pt x="3877" y="4395"/>
                                        </a:lnTo>
                                        <a:lnTo>
                                          <a:pt x="3825" y="4382"/>
                                        </a:lnTo>
                                        <a:lnTo>
                                          <a:pt x="3775" y="4368"/>
                                        </a:lnTo>
                                        <a:lnTo>
                                          <a:pt x="3723" y="4357"/>
                                        </a:lnTo>
                                        <a:lnTo>
                                          <a:pt x="3672" y="4346"/>
                                        </a:lnTo>
                                        <a:lnTo>
                                          <a:pt x="3623" y="4336"/>
                                        </a:lnTo>
                                        <a:lnTo>
                                          <a:pt x="3572" y="4328"/>
                                        </a:lnTo>
                                        <a:lnTo>
                                          <a:pt x="3520" y="4319"/>
                                        </a:lnTo>
                                        <a:lnTo>
                                          <a:pt x="3470" y="4311"/>
                                        </a:lnTo>
                                        <a:lnTo>
                                          <a:pt x="3418" y="4303"/>
                                        </a:lnTo>
                                        <a:lnTo>
                                          <a:pt x="3314" y="4290"/>
                                        </a:lnTo>
                                        <a:lnTo>
                                          <a:pt x="3206" y="4276"/>
                                        </a:lnTo>
                                        <a:lnTo>
                                          <a:pt x="3093" y="4263"/>
                                        </a:lnTo>
                                        <a:lnTo>
                                          <a:pt x="2977" y="4248"/>
                                        </a:lnTo>
                                        <a:lnTo>
                                          <a:pt x="2853" y="4231"/>
                                        </a:lnTo>
                                        <a:lnTo>
                                          <a:pt x="2723" y="4211"/>
                                        </a:lnTo>
                                        <a:lnTo>
                                          <a:pt x="2655" y="4200"/>
                                        </a:lnTo>
                                        <a:lnTo>
                                          <a:pt x="2584" y="4188"/>
                                        </a:lnTo>
                                        <a:lnTo>
                                          <a:pt x="2511" y="4175"/>
                                        </a:lnTo>
                                        <a:lnTo>
                                          <a:pt x="2436" y="4159"/>
                                        </a:lnTo>
                                        <a:lnTo>
                                          <a:pt x="2359" y="4144"/>
                                        </a:lnTo>
                                        <a:lnTo>
                                          <a:pt x="2279" y="4126"/>
                                        </a:lnTo>
                                        <a:lnTo>
                                          <a:pt x="2196" y="4106"/>
                                        </a:lnTo>
                                        <a:lnTo>
                                          <a:pt x="2110" y="4086"/>
                                        </a:lnTo>
                                        <a:lnTo>
                                          <a:pt x="1957" y="4039"/>
                                        </a:lnTo>
                                        <a:lnTo>
                                          <a:pt x="1814" y="3984"/>
                                        </a:lnTo>
                                        <a:lnTo>
                                          <a:pt x="1682" y="3920"/>
                                        </a:lnTo>
                                        <a:lnTo>
                                          <a:pt x="1558" y="3849"/>
                                        </a:lnTo>
                                        <a:lnTo>
                                          <a:pt x="1445" y="3770"/>
                                        </a:lnTo>
                                        <a:lnTo>
                                          <a:pt x="1340" y="3684"/>
                                        </a:lnTo>
                                        <a:lnTo>
                                          <a:pt x="1244" y="3590"/>
                                        </a:lnTo>
                                        <a:lnTo>
                                          <a:pt x="1157" y="3490"/>
                                        </a:lnTo>
                                        <a:lnTo>
                                          <a:pt x="1079" y="3383"/>
                                        </a:lnTo>
                                        <a:lnTo>
                                          <a:pt x="1009" y="3271"/>
                                        </a:lnTo>
                                        <a:lnTo>
                                          <a:pt x="949" y="3153"/>
                                        </a:lnTo>
                                        <a:lnTo>
                                          <a:pt x="895" y="3030"/>
                                        </a:lnTo>
                                        <a:lnTo>
                                          <a:pt x="851" y="2902"/>
                                        </a:lnTo>
                                        <a:lnTo>
                                          <a:pt x="813" y="2769"/>
                                        </a:lnTo>
                                        <a:lnTo>
                                          <a:pt x="784" y="2633"/>
                                        </a:lnTo>
                                        <a:lnTo>
                                          <a:pt x="761" y="2492"/>
                                        </a:lnTo>
                                        <a:lnTo>
                                          <a:pt x="746" y="2348"/>
                                        </a:lnTo>
                                        <a:lnTo>
                                          <a:pt x="738" y="2200"/>
                                        </a:lnTo>
                                        <a:lnTo>
                                          <a:pt x="737" y="2050"/>
                                        </a:lnTo>
                                        <a:lnTo>
                                          <a:pt x="743" y="1897"/>
                                        </a:lnTo>
                                        <a:lnTo>
                                          <a:pt x="755" y="1743"/>
                                        </a:lnTo>
                                        <a:lnTo>
                                          <a:pt x="775" y="1586"/>
                                        </a:lnTo>
                                        <a:lnTo>
                                          <a:pt x="800" y="1429"/>
                                        </a:lnTo>
                                        <a:lnTo>
                                          <a:pt x="830" y="1269"/>
                                        </a:lnTo>
                                        <a:lnTo>
                                          <a:pt x="868" y="1109"/>
                                        </a:lnTo>
                                        <a:lnTo>
                                          <a:pt x="910" y="950"/>
                                        </a:lnTo>
                                        <a:lnTo>
                                          <a:pt x="959" y="789"/>
                                        </a:lnTo>
                                        <a:lnTo>
                                          <a:pt x="1013" y="630"/>
                                        </a:lnTo>
                                        <a:lnTo>
                                          <a:pt x="1070" y="470"/>
                                        </a:lnTo>
                                        <a:lnTo>
                                          <a:pt x="1134" y="313"/>
                                        </a:lnTo>
                                        <a:lnTo>
                                          <a:pt x="1203" y="155"/>
                                        </a:lnTo>
                                        <a:lnTo>
                                          <a:pt x="1276" y="0"/>
                                        </a:lnTo>
                                        <a:close/>
                                        <a:moveTo>
                                          <a:pt x="3054" y="1020"/>
                                        </a:moveTo>
                                        <a:lnTo>
                                          <a:pt x="3103" y="1021"/>
                                        </a:lnTo>
                                        <a:lnTo>
                                          <a:pt x="3154" y="1026"/>
                                        </a:lnTo>
                                        <a:lnTo>
                                          <a:pt x="3203" y="1033"/>
                                        </a:lnTo>
                                        <a:lnTo>
                                          <a:pt x="3251" y="1042"/>
                                        </a:lnTo>
                                        <a:lnTo>
                                          <a:pt x="3299" y="1054"/>
                                        </a:lnTo>
                                        <a:lnTo>
                                          <a:pt x="3345" y="1070"/>
                                        </a:lnTo>
                                        <a:lnTo>
                                          <a:pt x="3391" y="1087"/>
                                        </a:lnTo>
                                        <a:lnTo>
                                          <a:pt x="3435" y="1106"/>
                                        </a:lnTo>
                                        <a:lnTo>
                                          <a:pt x="3479" y="1128"/>
                                        </a:lnTo>
                                        <a:lnTo>
                                          <a:pt x="3521" y="1153"/>
                                        </a:lnTo>
                                        <a:lnTo>
                                          <a:pt x="3562" y="1180"/>
                                        </a:lnTo>
                                        <a:lnTo>
                                          <a:pt x="3602" y="1207"/>
                                        </a:lnTo>
                                        <a:lnTo>
                                          <a:pt x="3641" y="1238"/>
                                        </a:lnTo>
                                        <a:lnTo>
                                          <a:pt x="3677" y="1271"/>
                                        </a:lnTo>
                                        <a:lnTo>
                                          <a:pt x="3714" y="1305"/>
                                        </a:lnTo>
                                        <a:lnTo>
                                          <a:pt x="3747" y="1342"/>
                                        </a:lnTo>
                                        <a:lnTo>
                                          <a:pt x="3780" y="1380"/>
                                        </a:lnTo>
                                        <a:lnTo>
                                          <a:pt x="3811" y="1420"/>
                                        </a:lnTo>
                                        <a:lnTo>
                                          <a:pt x="3840" y="1462"/>
                                        </a:lnTo>
                                        <a:lnTo>
                                          <a:pt x="3868" y="1505"/>
                                        </a:lnTo>
                                        <a:lnTo>
                                          <a:pt x="3893" y="1549"/>
                                        </a:lnTo>
                                        <a:lnTo>
                                          <a:pt x="3917" y="1595"/>
                                        </a:lnTo>
                                        <a:lnTo>
                                          <a:pt x="3939" y="1642"/>
                                        </a:lnTo>
                                        <a:lnTo>
                                          <a:pt x="3959" y="1691"/>
                                        </a:lnTo>
                                        <a:lnTo>
                                          <a:pt x="3976" y="1740"/>
                                        </a:lnTo>
                                        <a:lnTo>
                                          <a:pt x="3991" y="1791"/>
                                        </a:lnTo>
                                        <a:lnTo>
                                          <a:pt x="4004" y="1842"/>
                                        </a:lnTo>
                                        <a:lnTo>
                                          <a:pt x="4016" y="1895"/>
                                        </a:lnTo>
                                        <a:lnTo>
                                          <a:pt x="4025" y="1949"/>
                                        </a:lnTo>
                                        <a:lnTo>
                                          <a:pt x="4031" y="2004"/>
                                        </a:lnTo>
                                        <a:lnTo>
                                          <a:pt x="4035" y="2059"/>
                                        </a:lnTo>
                                        <a:lnTo>
                                          <a:pt x="4036" y="2115"/>
                                        </a:lnTo>
                                        <a:lnTo>
                                          <a:pt x="4035" y="2173"/>
                                        </a:lnTo>
                                        <a:lnTo>
                                          <a:pt x="4031" y="2228"/>
                                        </a:lnTo>
                                        <a:lnTo>
                                          <a:pt x="4025" y="2283"/>
                                        </a:lnTo>
                                        <a:lnTo>
                                          <a:pt x="4016" y="2337"/>
                                        </a:lnTo>
                                        <a:lnTo>
                                          <a:pt x="4004" y="2389"/>
                                        </a:lnTo>
                                        <a:lnTo>
                                          <a:pt x="3991" y="2441"/>
                                        </a:lnTo>
                                        <a:lnTo>
                                          <a:pt x="3976" y="2492"/>
                                        </a:lnTo>
                                        <a:lnTo>
                                          <a:pt x="3959" y="2541"/>
                                        </a:lnTo>
                                        <a:lnTo>
                                          <a:pt x="3939" y="2590"/>
                                        </a:lnTo>
                                        <a:lnTo>
                                          <a:pt x="3917" y="2637"/>
                                        </a:lnTo>
                                        <a:lnTo>
                                          <a:pt x="3893" y="2683"/>
                                        </a:lnTo>
                                        <a:lnTo>
                                          <a:pt x="3868" y="2727"/>
                                        </a:lnTo>
                                        <a:lnTo>
                                          <a:pt x="3840" y="2770"/>
                                        </a:lnTo>
                                        <a:lnTo>
                                          <a:pt x="3811" y="2812"/>
                                        </a:lnTo>
                                        <a:lnTo>
                                          <a:pt x="3780" y="2852"/>
                                        </a:lnTo>
                                        <a:lnTo>
                                          <a:pt x="3747" y="2890"/>
                                        </a:lnTo>
                                        <a:lnTo>
                                          <a:pt x="3714" y="2927"/>
                                        </a:lnTo>
                                        <a:lnTo>
                                          <a:pt x="3677" y="2961"/>
                                        </a:lnTo>
                                        <a:lnTo>
                                          <a:pt x="3641" y="2994"/>
                                        </a:lnTo>
                                        <a:lnTo>
                                          <a:pt x="3602" y="3025"/>
                                        </a:lnTo>
                                        <a:lnTo>
                                          <a:pt x="3562" y="3052"/>
                                        </a:lnTo>
                                        <a:lnTo>
                                          <a:pt x="3521" y="3078"/>
                                        </a:lnTo>
                                        <a:lnTo>
                                          <a:pt x="3479" y="3103"/>
                                        </a:lnTo>
                                        <a:lnTo>
                                          <a:pt x="3435" y="3125"/>
                                        </a:lnTo>
                                        <a:lnTo>
                                          <a:pt x="3391" y="3144"/>
                                        </a:lnTo>
                                        <a:lnTo>
                                          <a:pt x="3345" y="3162"/>
                                        </a:lnTo>
                                        <a:lnTo>
                                          <a:pt x="3299" y="3176"/>
                                        </a:lnTo>
                                        <a:lnTo>
                                          <a:pt x="3251" y="3190"/>
                                        </a:lnTo>
                                        <a:lnTo>
                                          <a:pt x="3203" y="3198"/>
                                        </a:lnTo>
                                        <a:lnTo>
                                          <a:pt x="3154" y="3206"/>
                                        </a:lnTo>
                                        <a:lnTo>
                                          <a:pt x="3103" y="3211"/>
                                        </a:lnTo>
                                        <a:lnTo>
                                          <a:pt x="3054" y="3212"/>
                                        </a:lnTo>
                                        <a:lnTo>
                                          <a:pt x="3003" y="3211"/>
                                        </a:lnTo>
                                        <a:lnTo>
                                          <a:pt x="2953" y="3206"/>
                                        </a:lnTo>
                                        <a:lnTo>
                                          <a:pt x="2904" y="3198"/>
                                        </a:lnTo>
                                        <a:lnTo>
                                          <a:pt x="2856" y="3190"/>
                                        </a:lnTo>
                                        <a:lnTo>
                                          <a:pt x="2809" y="3176"/>
                                        </a:lnTo>
                                        <a:lnTo>
                                          <a:pt x="2762" y="3162"/>
                                        </a:lnTo>
                                        <a:lnTo>
                                          <a:pt x="2717" y="3144"/>
                                        </a:lnTo>
                                        <a:lnTo>
                                          <a:pt x="2672" y="3125"/>
                                        </a:lnTo>
                                        <a:lnTo>
                                          <a:pt x="2628" y="3103"/>
                                        </a:lnTo>
                                        <a:lnTo>
                                          <a:pt x="2586" y="3078"/>
                                        </a:lnTo>
                                        <a:lnTo>
                                          <a:pt x="2544" y="3052"/>
                                        </a:lnTo>
                                        <a:lnTo>
                                          <a:pt x="2505" y="3025"/>
                                        </a:lnTo>
                                        <a:lnTo>
                                          <a:pt x="2466" y="2994"/>
                                        </a:lnTo>
                                        <a:lnTo>
                                          <a:pt x="2429" y="2961"/>
                                        </a:lnTo>
                                        <a:lnTo>
                                          <a:pt x="2394" y="2927"/>
                                        </a:lnTo>
                                        <a:lnTo>
                                          <a:pt x="2359" y="2890"/>
                                        </a:lnTo>
                                        <a:lnTo>
                                          <a:pt x="2327" y="2852"/>
                                        </a:lnTo>
                                        <a:lnTo>
                                          <a:pt x="2295" y="2812"/>
                                        </a:lnTo>
                                        <a:lnTo>
                                          <a:pt x="2267" y="2770"/>
                                        </a:lnTo>
                                        <a:lnTo>
                                          <a:pt x="2239" y="2727"/>
                                        </a:lnTo>
                                        <a:lnTo>
                                          <a:pt x="2213" y="2683"/>
                                        </a:lnTo>
                                        <a:lnTo>
                                          <a:pt x="2190" y="2637"/>
                                        </a:lnTo>
                                        <a:lnTo>
                                          <a:pt x="2168" y="2590"/>
                                        </a:lnTo>
                                        <a:lnTo>
                                          <a:pt x="2149" y="2541"/>
                                        </a:lnTo>
                                        <a:lnTo>
                                          <a:pt x="2130" y="2492"/>
                                        </a:lnTo>
                                        <a:lnTo>
                                          <a:pt x="2115" y="2441"/>
                                        </a:lnTo>
                                        <a:lnTo>
                                          <a:pt x="2102" y="2389"/>
                                        </a:lnTo>
                                        <a:lnTo>
                                          <a:pt x="2091" y="2337"/>
                                        </a:lnTo>
                                        <a:lnTo>
                                          <a:pt x="2083" y="2283"/>
                                        </a:lnTo>
                                        <a:lnTo>
                                          <a:pt x="2076" y="2228"/>
                                        </a:lnTo>
                                        <a:lnTo>
                                          <a:pt x="2073" y="2173"/>
                                        </a:lnTo>
                                        <a:lnTo>
                                          <a:pt x="2071" y="2115"/>
                                        </a:lnTo>
                                        <a:lnTo>
                                          <a:pt x="2073" y="2059"/>
                                        </a:lnTo>
                                        <a:lnTo>
                                          <a:pt x="2076" y="2004"/>
                                        </a:lnTo>
                                        <a:lnTo>
                                          <a:pt x="2083" y="1949"/>
                                        </a:lnTo>
                                        <a:lnTo>
                                          <a:pt x="2091" y="1895"/>
                                        </a:lnTo>
                                        <a:lnTo>
                                          <a:pt x="2102" y="1842"/>
                                        </a:lnTo>
                                        <a:lnTo>
                                          <a:pt x="2115" y="1791"/>
                                        </a:lnTo>
                                        <a:lnTo>
                                          <a:pt x="2130" y="1740"/>
                                        </a:lnTo>
                                        <a:lnTo>
                                          <a:pt x="2149" y="1691"/>
                                        </a:lnTo>
                                        <a:lnTo>
                                          <a:pt x="2168" y="1642"/>
                                        </a:lnTo>
                                        <a:lnTo>
                                          <a:pt x="2190" y="1595"/>
                                        </a:lnTo>
                                        <a:lnTo>
                                          <a:pt x="2213" y="1549"/>
                                        </a:lnTo>
                                        <a:lnTo>
                                          <a:pt x="2239" y="1505"/>
                                        </a:lnTo>
                                        <a:lnTo>
                                          <a:pt x="2267" y="1462"/>
                                        </a:lnTo>
                                        <a:lnTo>
                                          <a:pt x="2295" y="1420"/>
                                        </a:lnTo>
                                        <a:lnTo>
                                          <a:pt x="2327" y="1380"/>
                                        </a:lnTo>
                                        <a:lnTo>
                                          <a:pt x="2359" y="1342"/>
                                        </a:lnTo>
                                        <a:lnTo>
                                          <a:pt x="2394" y="1305"/>
                                        </a:lnTo>
                                        <a:lnTo>
                                          <a:pt x="2429" y="1271"/>
                                        </a:lnTo>
                                        <a:lnTo>
                                          <a:pt x="2466" y="1238"/>
                                        </a:lnTo>
                                        <a:lnTo>
                                          <a:pt x="2505" y="1207"/>
                                        </a:lnTo>
                                        <a:lnTo>
                                          <a:pt x="2544" y="1180"/>
                                        </a:lnTo>
                                        <a:lnTo>
                                          <a:pt x="2586" y="1153"/>
                                        </a:lnTo>
                                        <a:lnTo>
                                          <a:pt x="2628" y="1128"/>
                                        </a:lnTo>
                                        <a:lnTo>
                                          <a:pt x="2672" y="1106"/>
                                        </a:lnTo>
                                        <a:lnTo>
                                          <a:pt x="2717" y="1087"/>
                                        </a:lnTo>
                                        <a:lnTo>
                                          <a:pt x="2762" y="1070"/>
                                        </a:lnTo>
                                        <a:lnTo>
                                          <a:pt x="2809" y="1054"/>
                                        </a:lnTo>
                                        <a:lnTo>
                                          <a:pt x="2856" y="1042"/>
                                        </a:lnTo>
                                        <a:lnTo>
                                          <a:pt x="2904" y="1033"/>
                                        </a:lnTo>
                                        <a:lnTo>
                                          <a:pt x="2953" y="1026"/>
                                        </a:lnTo>
                                        <a:lnTo>
                                          <a:pt x="3003" y="1021"/>
                                        </a:lnTo>
                                        <a:lnTo>
                                          <a:pt x="3054" y="1020"/>
                                        </a:lnTo>
                                        <a:close/>
                                      </a:path>
                                    </a:pathLst>
                                  </a:custGeom>
                                  <a:solidFill>
                                    <a:srgbClr val="EF9B4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344"/>
                                <wps:cNvSpPr>
                                  <a:spLocks noEditPoints="1"/>
                                </wps:cNvSpPr>
                                <wps:spPr bwMode="auto">
                                  <a:xfrm>
                                    <a:off x="1739" y="3837"/>
                                    <a:ext cx="1832" cy="760"/>
                                  </a:xfrm>
                                  <a:custGeom>
                                    <a:avLst/>
                                    <a:gdLst>
                                      <a:gd name="T0" fmla="*/ 8472 w 9162"/>
                                      <a:gd name="T1" fmla="*/ 920 h 3803"/>
                                      <a:gd name="T2" fmla="*/ 8150 w 9162"/>
                                      <a:gd name="T3" fmla="*/ 870 h 3803"/>
                                      <a:gd name="T4" fmla="*/ 7516 w 9162"/>
                                      <a:gd name="T5" fmla="*/ 1561 h 3803"/>
                                      <a:gd name="T6" fmla="*/ 7253 w 9162"/>
                                      <a:gd name="T7" fmla="*/ 2415 h 3803"/>
                                      <a:gd name="T8" fmla="*/ 7558 w 9162"/>
                                      <a:gd name="T9" fmla="*/ 2896 h 3803"/>
                                      <a:gd name="T10" fmla="*/ 8127 w 9162"/>
                                      <a:gd name="T11" fmla="*/ 2801 h 3803"/>
                                      <a:gd name="T12" fmla="*/ 8655 w 9162"/>
                                      <a:gd name="T13" fmla="*/ 2471 h 3803"/>
                                      <a:gd name="T14" fmla="*/ 9013 w 9162"/>
                                      <a:gd name="T15" fmla="*/ 2673 h 3803"/>
                                      <a:gd name="T16" fmla="*/ 8937 w 9162"/>
                                      <a:gd name="T17" fmla="*/ 3111 h 3803"/>
                                      <a:gd name="T18" fmla="*/ 8098 w 9162"/>
                                      <a:gd name="T19" fmla="*/ 3615 h 3803"/>
                                      <a:gd name="T20" fmla="*/ 7282 w 9162"/>
                                      <a:gd name="T21" fmla="*/ 3582 h 3803"/>
                                      <a:gd name="T22" fmla="*/ 6749 w 9162"/>
                                      <a:gd name="T23" fmla="*/ 3105 h 3803"/>
                                      <a:gd name="T24" fmla="*/ 6550 w 9162"/>
                                      <a:gd name="T25" fmla="*/ 2386 h 3803"/>
                                      <a:gd name="T26" fmla="*/ 6931 w 9162"/>
                                      <a:gd name="T27" fmla="*/ 1144 h 3803"/>
                                      <a:gd name="T28" fmla="*/ 7754 w 9162"/>
                                      <a:gd name="T29" fmla="*/ 251 h 3803"/>
                                      <a:gd name="T30" fmla="*/ 8474 w 9162"/>
                                      <a:gd name="T31" fmla="*/ 103 h 3803"/>
                                      <a:gd name="T32" fmla="*/ 8836 w 9162"/>
                                      <a:gd name="T33" fmla="*/ 25 h 3803"/>
                                      <a:gd name="T34" fmla="*/ 9102 w 9162"/>
                                      <a:gd name="T35" fmla="*/ 253 h 3803"/>
                                      <a:gd name="T36" fmla="*/ 9160 w 9162"/>
                                      <a:gd name="T37" fmla="*/ 850 h 3803"/>
                                      <a:gd name="T38" fmla="*/ 8916 w 9162"/>
                                      <a:gd name="T39" fmla="*/ 1179 h 3803"/>
                                      <a:gd name="T40" fmla="*/ 3708 w 9162"/>
                                      <a:gd name="T41" fmla="*/ 2979 h 3803"/>
                                      <a:gd name="T42" fmla="*/ 3559 w 9162"/>
                                      <a:gd name="T43" fmla="*/ 3600 h 3803"/>
                                      <a:gd name="T44" fmla="*/ 3192 w 9162"/>
                                      <a:gd name="T45" fmla="*/ 3756 h 3803"/>
                                      <a:gd name="T46" fmla="*/ 2920 w 9162"/>
                                      <a:gd name="T47" fmla="*/ 3449 h 3803"/>
                                      <a:gd name="T48" fmla="*/ 3175 w 9162"/>
                                      <a:gd name="T49" fmla="*/ 2043 h 3803"/>
                                      <a:gd name="T50" fmla="*/ 3393 w 9162"/>
                                      <a:gd name="T51" fmla="*/ 1019 h 3803"/>
                                      <a:gd name="T52" fmla="*/ 3698 w 9162"/>
                                      <a:gd name="T53" fmla="*/ 140 h 3803"/>
                                      <a:gd name="T54" fmla="*/ 4244 w 9162"/>
                                      <a:gd name="T55" fmla="*/ 198 h 3803"/>
                                      <a:gd name="T56" fmla="*/ 4524 w 9162"/>
                                      <a:gd name="T57" fmla="*/ 1405 h 3803"/>
                                      <a:gd name="T58" fmla="*/ 4931 w 9162"/>
                                      <a:gd name="T59" fmla="*/ 1432 h 3803"/>
                                      <a:gd name="T60" fmla="*/ 5307 w 9162"/>
                                      <a:gd name="T61" fmla="*/ 147 h 3803"/>
                                      <a:gd name="T62" fmla="*/ 5681 w 9162"/>
                                      <a:gd name="T63" fmla="*/ 11 h 3803"/>
                                      <a:gd name="T64" fmla="*/ 5993 w 9162"/>
                                      <a:gd name="T65" fmla="*/ 421 h 3803"/>
                                      <a:gd name="T66" fmla="*/ 6157 w 9162"/>
                                      <a:gd name="T67" fmla="*/ 1464 h 3803"/>
                                      <a:gd name="T68" fmla="*/ 6537 w 9162"/>
                                      <a:gd name="T69" fmla="*/ 3194 h 3803"/>
                                      <a:gd name="T70" fmla="*/ 6465 w 9162"/>
                                      <a:gd name="T71" fmla="*/ 3707 h 3803"/>
                                      <a:gd name="T72" fmla="*/ 6078 w 9162"/>
                                      <a:gd name="T73" fmla="*/ 3769 h 3803"/>
                                      <a:gd name="T74" fmla="*/ 5696 w 9162"/>
                                      <a:gd name="T75" fmla="*/ 2798 h 3803"/>
                                      <a:gd name="T76" fmla="*/ 5431 w 9162"/>
                                      <a:gd name="T77" fmla="*/ 2214 h 3803"/>
                                      <a:gd name="T78" fmla="*/ 5001 w 9162"/>
                                      <a:gd name="T79" fmla="*/ 3473 h 3803"/>
                                      <a:gd name="T80" fmla="*/ 4516 w 9162"/>
                                      <a:gd name="T81" fmla="*/ 3692 h 3803"/>
                                      <a:gd name="T82" fmla="*/ 4067 w 9162"/>
                                      <a:gd name="T83" fmla="*/ 2626 h 3803"/>
                                      <a:gd name="T84" fmla="*/ 2055 w 9162"/>
                                      <a:gd name="T85" fmla="*/ 3525 h 3803"/>
                                      <a:gd name="T86" fmla="*/ 1081 w 9162"/>
                                      <a:gd name="T87" fmla="*/ 3755 h 3803"/>
                                      <a:gd name="T88" fmla="*/ 469 w 9162"/>
                                      <a:gd name="T89" fmla="*/ 3449 h 3803"/>
                                      <a:gd name="T90" fmla="*/ 9 w 9162"/>
                                      <a:gd name="T91" fmla="*/ 2170 h 3803"/>
                                      <a:gd name="T92" fmla="*/ 21 w 9162"/>
                                      <a:gd name="T93" fmla="*/ 1238 h 3803"/>
                                      <a:gd name="T94" fmla="*/ 51 w 9162"/>
                                      <a:gd name="T95" fmla="*/ 509 h 3803"/>
                                      <a:gd name="T96" fmla="*/ 320 w 9162"/>
                                      <a:gd name="T97" fmla="*/ 113 h 3803"/>
                                      <a:gd name="T98" fmla="*/ 678 w 9162"/>
                                      <a:gd name="T99" fmla="*/ 272 h 3803"/>
                                      <a:gd name="T100" fmla="*/ 733 w 9162"/>
                                      <a:gd name="T101" fmla="*/ 768 h 3803"/>
                                      <a:gd name="T102" fmla="*/ 725 w 9162"/>
                                      <a:gd name="T103" fmla="*/ 1417 h 3803"/>
                                      <a:gd name="T104" fmla="*/ 722 w 9162"/>
                                      <a:gd name="T105" fmla="*/ 2169 h 3803"/>
                                      <a:gd name="T106" fmla="*/ 998 w 9162"/>
                                      <a:gd name="T107" fmla="*/ 2951 h 3803"/>
                                      <a:gd name="T108" fmla="*/ 1628 w 9162"/>
                                      <a:gd name="T109" fmla="*/ 2977 h 3803"/>
                                      <a:gd name="T110" fmla="*/ 2086 w 9162"/>
                                      <a:gd name="T111" fmla="*/ 2060 h 3803"/>
                                      <a:gd name="T112" fmla="*/ 2186 w 9162"/>
                                      <a:gd name="T113" fmla="*/ 555 h 3803"/>
                                      <a:gd name="T114" fmla="*/ 2400 w 9162"/>
                                      <a:gd name="T115" fmla="*/ 153 h 3803"/>
                                      <a:gd name="T116" fmla="*/ 2843 w 9162"/>
                                      <a:gd name="T117" fmla="*/ 247 h 3803"/>
                                      <a:gd name="T118" fmla="*/ 2902 w 9162"/>
                                      <a:gd name="T119" fmla="*/ 947 h 3803"/>
                                      <a:gd name="T120" fmla="*/ 2744 w 9162"/>
                                      <a:gd name="T121" fmla="*/ 2303 h 3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9162" h="3803">
                                        <a:moveTo>
                                          <a:pt x="8813" y="1193"/>
                                        </a:moveTo>
                                        <a:lnTo>
                                          <a:pt x="8785" y="1192"/>
                                        </a:lnTo>
                                        <a:lnTo>
                                          <a:pt x="8758" y="1190"/>
                                        </a:lnTo>
                                        <a:lnTo>
                                          <a:pt x="8745" y="1187"/>
                                        </a:lnTo>
                                        <a:lnTo>
                                          <a:pt x="8732" y="1184"/>
                                        </a:lnTo>
                                        <a:lnTo>
                                          <a:pt x="8720" y="1181"/>
                                        </a:lnTo>
                                        <a:lnTo>
                                          <a:pt x="8707" y="1176"/>
                                        </a:lnTo>
                                        <a:lnTo>
                                          <a:pt x="8694" y="1172"/>
                                        </a:lnTo>
                                        <a:lnTo>
                                          <a:pt x="8683" y="1168"/>
                                        </a:lnTo>
                                        <a:lnTo>
                                          <a:pt x="8671" y="1162"/>
                                        </a:lnTo>
                                        <a:lnTo>
                                          <a:pt x="8659" y="1157"/>
                                        </a:lnTo>
                                        <a:lnTo>
                                          <a:pt x="8648" y="1150"/>
                                        </a:lnTo>
                                        <a:lnTo>
                                          <a:pt x="8637" y="1143"/>
                                        </a:lnTo>
                                        <a:lnTo>
                                          <a:pt x="8625" y="1136"/>
                                        </a:lnTo>
                                        <a:lnTo>
                                          <a:pt x="8615" y="1128"/>
                                        </a:lnTo>
                                        <a:lnTo>
                                          <a:pt x="8595" y="1110"/>
                                        </a:lnTo>
                                        <a:lnTo>
                                          <a:pt x="8576" y="1092"/>
                                        </a:lnTo>
                                        <a:lnTo>
                                          <a:pt x="8558" y="1071"/>
                                        </a:lnTo>
                                        <a:lnTo>
                                          <a:pt x="8540" y="1049"/>
                                        </a:lnTo>
                                        <a:lnTo>
                                          <a:pt x="8524" y="1025"/>
                                        </a:lnTo>
                                        <a:lnTo>
                                          <a:pt x="8509" y="998"/>
                                        </a:lnTo>
                                        <a:lnTo>
                                          <a:pt x="8494" y="969"/>
                                        </a:lnTo>
                                        <a:lnTo>
                                          <a:pt x="8481" y="940"/>
                                        </a:lnTo>
                                        <a:lnTo>
                                          <a:pt x="8481" y="940"/>
                                        </a:lnTo>
                                        <a:lnTo>
                                          <a:pt x="8472" y="920"/>
                                        </a:lnTo>
                                        <a:lnTo>
                                          <a:pt x="8464" y="903"/>
                                        </a:lnTo>
                                        <a:lnTo>
                                          <a:pt x="8457" y="889"/>
                                        </a:lnTo>
                                        <a:lnTo>
                                          <a:pt x="8450" y="877"/>
                                        </a:lnTo>
                                        <a:lnTo>
                                          <a:pt x="8444" y="866"/>
                                        </a:lnTo>
                                        <a:lnTo>
                                          <a:pt x="8438" y="858"/>
                                        </a:lnTo>
                                        <a:lnTo>
                                          <a:pt x="8432" y="852"/>
                                        </a:lnTo>
                                        <a:lnTo>
                                          <a:pt x="8426" y="848"/>
                                        </a:lnTo>
                                        <a:lnTo>
                                          <a:pt x="8427" y="848"/>
                                        </a:lnTo>
                                        <a:lnTo>
                                          <a:pt x="8423" y="847"/>
                                        </a:lnTo>
                                        <a:lnTo>
                                          <a:pt x="8415" y="846"/>
                                        </a:lnTo>
                                        <a:lnTo>
                                          <a:pt x="8403" y="844"/>
                                        </a:lnTo>
                                        <a:lnTo>
                                          <a:pt x="8388" y="843"/>
                                        </a:lnTo>
                                        <a:lnTo>
                                          <a:pt x="8366" y="841"/>
                                        </a:lnTo>
                                        <a:lnTo>
                                          <a:pt x="8342" y="840"/>
                                        </a:lnTo>
                                        <a:lnTo>
                                          <a:pt x="8315" y="839"/>
                                        </a:lnTo>
                                        <a:lnTo>
                                          <a:pt x="8285" y="839"/>
                                        </a:lnTo>
                                        <a:lnTo>
                                          <a:pt x="8271" y="840"/>
                                        </a:lnTo>
                                        <a:lnTo>
                                          <a:pt x="8257" y="841"/>
                                        </a:lnTo>
                                        <a:lnTo>
                                          <a:pt x="8242" y="842"/>
                                        </a:lnTo>
                                        <a:lnTo>
                                          <a:pt x="8226" y="845"/>
                                        </a:lnTo>
                                        <a:lnTo>
                                          <a:pt x="8211" y="848"/>
                                        </a:lnTo>
                                        <a:lnTo>
                                          <a:pt x="8196" y="853"/>
                                        </a:lnTo>
                                        <a:lnTo>
                                          <a:pt x="8181" y="858"/>
                                        </a:lnTo>
                                        <a:lnTo>
                                          <a:pt x="8166" y="864"/>
                                        </a:lnTo>
                                        <a:lnTo>
                                          <a:pt x="8150" y="870"/>
                                        </a:lnTo>
                                        <a:lnTo>
                                          <a:pt x="8133" y="878"/>
                                        </a:lnTo>
                                        <a:lnTo>
                                          <a:pt x="8117" y="886"/>
                                        </a:lnTo>
                                        <a:lnTo>
                                          <a:pt x="8101" y="896"/>
                                        </a:lnTo>
                                        <a:lnTo>
                                          <a:pt x="8085" y="905"/>
                                        </a:lnTo>
                                        <a:lnTo>
                                          <a:pt x="8069" y="916"/>
                                        </a:lnTo>
                                        <a:lnTo>
                                          <a:pt x="8051" y="927"/>
                                        </a:lnTo>
                                        <a:lnTo>
                                          <a:pt x="8034" y="939"/>
                                        </a:lnTo>
                                        <a:lnTo>
                                          <a:pt x="8016" y="953"/>
                                        </a:lnTo>
                                        <a:lnTo>
                                          <a:pt x="7998" y="967"/>
                                        </a:lnTo>
                                        <a:lnTo>
                                          <a:pt x="7979" y="983"/>
                                        </a:lnTo>
                                        <a:lnTo>
                                          <a:pt x="7960" y="999"/>
                                        </a:lnTo>
                                        <a:lnTo>
                                          <a:pt x="7923" y="1034"/>
                                        </a:lnTo>
                                        <a:lnTo>
                                          <a:pt x="7884" y="1073"/>
                                        </a:lnTo>
                                        <a:lnTo>
                                          <a:pt x="7845" y="1115"/>
                                        </a:lnTo>
                                        <a:lnTo>
                                          <a:pt x="7804" y="1160"/>
                                        </a:lnTo>
                                        <a:lnTo>
                                          <a:pt x="7764" y="1209"/>
                                        </a:lnTo>
                                        <a:lnTo>
                                          <a:pt x="7722" y="1261"/>
                                        </a:lnTo>
                                        <a:lnTo>
                                          <a:pt x="7693" y="1300"/>
                                        </a:lnTo>
                                        <a:lnTo>
                                          <a:pt x="7665" y="1337"/>
                                        </a:lnTo>
                                        <a:lnTo>
                                          <a:pt x="7637" y="1375"/>
                                        </a:lnTo>
                                        <a:lnTo>
                                          <a:pt x="7611" y="1413"/>
                                        </a:lnTo>
                                        <a:lnTo>
                                          <a:pt x="7586" y="1450"/>
                                        </a:lnTo>
                                        <a:lnTo>
                                          <a:pt x="7561" y="1487"/>
                                        </a:lnTo>
                                        <a:lnTo>
                                          <a:pt x="7538" y="1524"/>
                                        </a:lnTo>
                                        <a:lnTo>
                                          <a:pt x="7516" y="1561"/>
                                        </a:lnTo>
                                        <a:lnTo>
                                          <a:pt x="7493" y="1598"/>
                                        </a:lnTo>
                                        <a:lnTo>
                                          <a:pt x="7473" y="1634"/>
                                        </a:lnTo>
                                        <a:lnTo>
                                          <a:pt x="7453" y="1671"/>
                                        </a:lnTo>
                                        <a:lnTo>
                                          <a:pt x="7435" y="1707"/>
                                        </a:lnTo>
                                        <a:lnTo>
                                          <a:pt x="7416" y="1742"/>
                                        </a:lnTo>
                                        <a:lnTo>
                                          <a:pt x="7399" y="1778"/>
                                        </a:lnTo>
                                        <a:lnTo>
                                          <a:pt x="7383" y="1814"/>
                                        </a:lnTo>
                                        <a:lnTo>
                                          <a:pt x="7368" y="1849"/>
                                        </a:lnTo>
                                        <a:lnTo>
                                          <a:pt x="7355" y="1884"/>
                                        </a:lnTo>
                                        <a:lnTo>
                                          <a:pt x="7342" y="1918"/>
                                        </a:lnTo>
                                        <a:lnTo>
                                          <a:pt x="7329" y="1953"/>
                                        </a:lnTo>
                                        <a:lnTo>
                                          <a:pt x="7317" y="1988"/>
                                        </a:lnTo>
                                        <a:lnTo>
                                          <a:pt x="7307" y="2022"/>
                                        </a:lnTo>
                                        <a:lnTo>
                                          <a:pt x="7298" y="2056"/>
                                        </a:lnTo>
                                        <a:lnTo>
                                          <a:pt x="7289" y="2090"/>
                                        </a:lnTo>
                                        <a:lnTo>
                                          <a:pt x="7282" y="2123"/>
                                        </a:lnTo>
                                        <a:lnTo>
                                          <a:pt x="7275" y="2157"/>
                                        </a:lnTo>
                                        <a:lnTo>
                                          <a:pt x="7269" y="2190"/>
                                        </a:lnTo>
                                        <a:lnTo>
                                          <a:pt x="7264" y="2223"/>
                                        </a:lnTo>
                                        <a:lnTo>
                                          <a:pt x="7260" y="2256"/>
                                        </a:lnTo>
                                        <a:lnTo>
                                          <a:pt x="7256" y="2289"/>
                                        </a:lnTo>
                                        <a:lnTo>
                                          <a:pt x="7254" y="2321"/>
                                        </a:lnTo>
                                        <a:lnTo>
                                          <a:pt x="7253" y="2354"/>
                                        </a:lnTo>
                                        <a:lnTo>
                                          <a:pt x="7252" y="2386"/>
                                        </a:lnTo>
                                        <a:lnTo>
                                          <a:pt x="7253" y="2415"/>
                                        </a:lnTo>
                                        <a:lnTo>
                                          <a:pt x="7254" y="2441"/>
                                        </a:lnTo>
                                        <a:lnTo>
                                          <a:pt x="7257" y="2469"/>
                                        </a:lnTo>
                                        <a:lnTo>
                                          <a:pt x="7262" y="2494"/>
                                        </a:lnTo>
                                        <a:lnTo>
                                          <a:pt x="7266" y="2520"/>
                                        </a:lnTo>
                                        <a:lnTo>
                                          <a:pt x="7272" y="2544"/>
                                        </a:lnTo>
                                        <a:lnTo>
                                          <a:pt x="7279" y="2570"/>
                                        </a:lnTo>
                                        <a:lnTo>
                                          <a:pt x="7287" y="2593"/>
                                        </a:lnTo>
                                        <a:lnTo>
                                          <a:pt x="7296" y="2617"/>
                                        </a:lnTo>
                                        <a:lnTo>
                                          <a:pt x="7306" y="2640"/>
                                        </a:lnTo>
                                        <a:lnTo>
                                          <a:pt x="7317" y="2662"/>
                                        </a:lnTo>
                                        <a:lnTo>
                                          <a:pt x="7329" y="2684"/>
                                        </a:lnTo>
                                        <a:lnTo>
                                          <a:pt x="7343" y="2706"/>
                                        </a:lnTo>
                                        <a:lnTo>
                                          <a:pt x="7358" y="2727"/>
                                        </a:lnTo>
                                        <a:lnTo>
                                          <a:pt x="7373" y="2748"/>
                                        </a:lnTo>
                                        <a:lnTo>
                                          <a:pt x="7389" y="2768"/>
                                        </a:lnTo>
                                        <a:lnTo>
                                          <a:pt x="7389" y="2768"/>
                                        </a:lnTo>
                                        <a:lnTo>
                                          <a:pt x="7406" y="2787"/>
                                        </a:lnTo>
                                        <a:lnTo>
                                          <a:pt x="7425" y="2805"/>
                                        </a:lnTo>
                                        <a:lnTo>
                                          <a:pt x="7443" y="2822"/>
                                        </a:lnTo>
                                        <a:lnTo>
                                          <a:pt x="7461" y="2837"/>
                                        </a:lnTo>
                                        <a:lnTo>
                                          <a:pt x="7479" y="2852"/>
                                        </a:lnTo>
                                        <a:lnTo>
                                          <a:pt x="7498" y="2864"/>
                                        </a:lnTo>
                                        <a:lnTo>
                                          <a:pt x="7519" y="2876"/>
                                        </a:lnTo>
                                        <a:lnTo>
                                          <a:pt x="7538" y="2886"/>
                                        </a:lnTo>
                                        <a:lnTo>
                                          <a:pt x="7558" y="2896"/>
                                        </a:lnTo>
                                        <a:lnTo>
                                          <a:pt x="7579" y="2903"/>
                                        </a:lnTo>
                                        <a:lnTo>
                                          <a:pt x="7600" y="2910"/>
                                        </a:lnTo>
                                        <a:lnTo>
                                          <a:pt x="7622" y="2915"/>
                                        </a:lnTo>
                                        <a:lnTo>
                                          <a:pt x="7643" y="2919"/>
                                        </a:lnTo>
                                        <a:lnTo>
                                          <a:pt x="7667" y="2922"/>
                                        </a:lnTo>
                                        <a:lnTo>
                                          <a:pt x="7689" y="2924"/>
                                        </a:lnTo>
                                        <a:lnTo>
                                          <a:pt x="7713" y="2924"/>
                                        </a:lnTo>
                                        <a:lnTo>
                                          <a:pt x="7736" y="2924"/>
                                        </a:lnTo>
                                        <a:lnTo>
                                          <a:pt x="7761" y="2923"/>
                                        </a:lnTo>
                                        <a:lnTo>
                                          <a:pt x="7785" y="2921"/>
                                        </a:lnTo>
                                        <a:lnTo>
                                          <a:pt x="7809" y="2918"/>
                                        </a:lnTo>
                                        <a:lnTo>
                                          <a:pt x="7834" y="2914"/>
                                        </a:lnTo>
                                        <a:lnTo>
                                          <a:pt x="7858" y="2909"/>
                                        </a:lnTo>
                                        <a:lnTo>
                                          <a:pt x="7882" y="2903"/>
                                        </a:lnTo>
                                        <a:lnTo>
                                          <a:pt x="7907" y="2898"/>
                                        </a:lnTo>
                                        <a:lnTo>
                                          <a:pt x="7931" y="2890"/>
                                        </a:lnTo>
                                        <a:lnTo>
                                          <a:pt x="7956" y="2881"/>
                                        </a:lnTo>
                                        <a:lnTo>
                                          <a:pt x="7980" y="2872"/>
                                        </a:lnTo>
                                        <a:lnTo>
                                          <a:pt x="8006" y="2863"/>
                                        </a:lnTo>
                                        <a:lnTo>
                                          <a:pt x="8031" y="2852"/>
                                        </a:lnTo>
                                        <a:lnTo>
                                          <a:pt x="8056" y="2839"/>
                                        </a:lnTo>
                                        <a:lnTo>
                                          <a:pt x="8082" y="2827"/>
                                        </a:lnTo>
                                        <a:lnTo>
                                          <a:pt x="8107" y="2814"/>
                                        </a:lnTo>
                                        <a:lnTo>
                                          <a:pt x="8105" y="2814"/>
                                        </a:lnTo>
                                        <a:lnTo>
                                          <a:pt x="8127" y="2801"/>
                                        </a:lnTo>
                                        <a:lnTo>
                                          <a:pt x="8154" y="2783"/>
                                        </a:lnTo>
                                        <a:lnTo>
                                          <a:pt x="8185" y="2762"/>
                                        </a:lnTo>
                                        <a:lnTo>
                                          <a:pt x="8222" y="2737"/>
                                        </a:lnTo>
                                        <a:lnTo>
                                          <a:pt x="8242" y="2723"/>
                                        </a:lnTo>
                                        <a:lnTo>
                                          <a:pt x="8263" y="2707"/>
                                        </a:lnTo>
                                        <a:lnTo>
                                          <a:pt x="8285" y="2692"/>
                                        </a:lnTo>
                                        <a:lnTo>
                                          <a:pt x="8308" y="2674"/>
                                        </a:lnTo>
                                        <a:lnTo>
                                          <a:pt x="8334" y="2656"/>
                                        </a:lnTo>
                                        <a:lnTo>
                                          <a:pt x="8360" y="2637"/>
                                        </a:lnTo>
                                        <a:lnTo>
                                          <a:pt x="8388" y="2616"/>
                                        </a:lnTo>
                                        <a:lnTo>
                                          <a:pt x="8418" y="2594"/>
                                        </a:lnTo>
                                        <a:lnTo>
                                          <a:pt x="8419" y="2594"/>
                                        </a:lnTo>
                                        <a:lnTo>
                                          <a:pt x="8439" y="2579"/>
                                        </a:lnTo>
                                        <a:lnTo>
                                          <a:pt x="8460" y="2565"/>
                                        </a:lnTo>
                                        <a:lnTo>
                                          <a:pt x="8480" y="2552"/>
                                        </a:lnTo>
                                        <a:lnTo>
                                          <a:pt x="8499" y="2540"/>
                                        </a:lnTo>
                                        <a:lnTo>
                                          <a:pt x="8518" y="2528"/>
                                        </a:lnTo>
                                        <a:lnTo>
                                          <a:pt x="8536" y="2518"/>
                                        </a:lnTo>
                                        <a:lnTo>
                                          <a:pt x="8553" y="2509"/>
                                        </a:lnTo>
                                        <a:lnTo>
                                          <a:pt x="8571" y="2500"/>
                                        </a:lnTo>
                                        <a:lnTo>
                                          <a:pt x="8589" y="2492"/>
                                        </a:lnTo>
                                        <a:lnTo>
                                          <a:pt x="8606" y="2485"/>
                                        </a:lnTo>
                                        <a:lnTo>
                                          <a:pt x="8623" y="2480"/>
                                        </a:lnTo>
                                        <a:lnTo>
                                          <a:pt x="8640" y="2474"/>
                                        </a:lnTo>
                                        <a:lnTo>
                                          <a:pt x="8655" y="2471"/>
                                        </a:lnTo>
                                        <a:lnTo>
                                          <a:pt x="8670" y="2467"/>
                                        </a:lnTo>
                                        <a:lnTo>
                                          <a:pt x="8684" y="2466"/>
                                        </a:lnTo>
                                        <a:lnTo>
                                          <a:pt x="8697" y="2465"/>
                                        </a:lnTo>
                                        <a:lnTo>
                                          <a:pt x="8717" y="2465"/>
                                        </a:lnTo>
                                        <a:lnTo>
                                          <a:pt x="8735" y="2467"/>
                                        </a:lnTo>
                                        <a:lnTo>
                                          <a:pt x="8752" y="2470"/>
                                        </a:lnTo>
                                        <a:lnTo>
                                          <a:pt x="8770" y="2473"/>
                                        </a:lnTo>
                                        <a:lnTo>
                                          <a:pt x="8787" y="2477"/>
                                        </a:lnTo>
                                        <a:lnTo>
                                          <a:pt x="8805" y="2483"/>
                                        </a:lnTo>
                                        <a:lnTo>
                                          <a:pt x="8821" y="2488"/>
                                        </a:lnTo>
                                        <a:lnTo>
                                          <a:pt x="8837" y="2496"/>
                                        </a:lnTo>
                                        <a:lnTo>
                                          <a:pt x="8853" y="2504"/>
                                        </a:lnTo>
                                        <a:lnTo>
                                          <a:pt x="8868" y="2513"/>
                                        </a:lnTo>
                                        <a:lnTo>
                                          <a:pt x="8884" y="2522"/>
                                        </a:lnTo>
                                        <a:lnTo>
                                          <a:pt x="8899" y="2533"/>
                                        </a:lnTo>
                                        <a:lnTo>
                                          <a:pt x="8913" y="2544"/>
                                        </a:lnTo>
                                        <a:lnTo>
                                          <a:pt x="8927" y="2558"/>
                                        </a:lnTo>
                                        <a:lnTo>
                                          <a:pt x="8940" y="2571"/>
                                        </a:lnTo>
                                        <a:lnTo>
                                          <a:pt x="8953" y="2585"/>
                                        </a:lnTo>
                                        <a:lnTo>
                                          <a:pt x="8966" y="2600"/>
                                        </a:lnTo>
                                        <a:lnTo>
                                          <a:pt x="8977" y="2614"/>
                                        </a:lnTo>
                                        <a:lnTo>
                                          <a:pt x="8987" y="2628"/>
                                        </a:lnTo>
                                        <a:lnTo>
                                          <a:pt x="8996" y="2642"/>
                                        </a:lnTo>
                                        <a:lnTo>
                                          <a:pt x="9005" y="2658"/>
                                        </a:lnTo>
                                        <a:lnTo>
                                          <a:pt x="9013" y="2673"/>
                                        </a:lnTo>
                                        <a:lnTo>
                                          <a:pt x="9020" y="2689"/>
                                        </a:lnTo>
                                        <a:lnTo>
                                          <a:pt x="9026" y="2705"/>
                                        </a:lnTo>
                                        <a:lnTo>
                                          <a:pt x="9032" y="2722"/>
                                        </a:lnTo>
                                        <a:lnTo>
                                          <a:pt x="9037" y="2738"/>
                                        </a:lnTo>
                                        <a:lnTo>
                                          <a:pt x="9042" y="2755"/>
                                        </a:lnTo>
                                        <a:lnTo>
                                          <a:pt x="9046" y="2772"/>
                                        </a:lnTo>
                                        <a:lnTo>
                                          <a:pt x="9048" y="2789"/>
                                        </a:lnTo>
                                        <a:lnTo>
                                          <a:pt x="9050" y="2806"/>
                                        </a:lnTo>
                                        <a:lnTo>
                                          <a:pt x="9051" y="2825"/>
                                        </a:lnTo>
                                        <a:lnTo>
                                          <a:pt x="9052" y="2843"/>
                                        </a:lnTo>
                                        <a:lnTo>
                                          <a:pt x="9051" y="2864"/>
                                        </a:lnTo>
                                        <a:lnTo>
                                          <a:pt x="9050" y="2883"/>
                                        </a:lnTo>
                                        <a:lnTo>
                                          <a:pt x="9047" y="2903"/>
                                        </a:lnTo>
                                        <a:lnTo>
                                          <a:pt x="9043" y="2922"/>
                                        </a:lnTo>
                                        <a:lnTo>
                                          <a:pt x="9038" y="2942"/>
                                        </a:lnTo>
                                        <a:lnTo>
                                          <a:pt x="9032" y="2961"/>
                                        </a:lnTo>
                                        <a:lnTo>
                                          <a:pt x="9025" y="2979"/>
                                        </a:lnTo>
                                        <a:lnTo>
                                          <a:pt x="9018" y="2997"/>
                                        </a:lnTo>
                                        <a:lnTo>
                                          <a:pt x="9009" y="3014"/>
                                        </a:lnTo>
                                        <a:lnTo>
                                          <a:pt x="8999" y="3032"/>
                                        </a:lnTo>
                                        <a:lnTo>
                                          <a:pt x="8989" y="3049"/>
                                        </a:lnTo>
                                        <a:lnTo>
                                          <a:pt x="8978" y="3065"/>
                                        </a:lnTo>
                                        <a:lnTo>
                                          <a:pt x="8965" y="3080"/>
                                        </a:lnTo>
                                        <a:lnTo>
                                          <a:pt x="8951" y="3096"/>
                                        </a:lnTo>
                                        <a:lnTo>
                                          <a:pt x="8937" y="3111"/>
                                        </a:lnTo>
                                        <a:lnTo>
                                          <a:pt x="8922" y="3126"/>
                                        </a:lnTo>
                                        <a:lnTo>
                                          <a:pt x="8922" y="3126"/>
                                        </a:lnTo>
                                        <a:lnTo>
                                          <a:pt x="8886" y="3159"/>
                                        </a:lnTo>
                                        <a:lnTo>
                                          <a:pt x="8848" y="3192"/>
                                        </a:lnTo>
                                        <a:lnTo>
                                          <a:pt x="8812" y="3222"/>
                                        </a:lnTo>
                                        <a:lnTo>
                                          <a:pt x="8774" y="3252"/>
                                        </a:lnTo>
                                        <a:lnTo>
                                          <a:pt x="8737" y="3282"/>
                                        </a:lnTo>
                                        <a:lnTo>
                                          <a:pt x="8700" y="3309"/>
                                        </a:lnTo>
                                        <a:lnTo>
                                          <a:pt x="8663" y="3336"/>
                                        </a:lnTo>
                                        <a:lnTo>
                                          <a:pt x="8625" y="3362"/>
                                        </a:lnTo>
                                        <a:lnTo>
                                          <a:pt x="8588" y="3388"/>
                                        </a:lnTo>
                                        <a:lnTo>
                                          <a:pt x="8551" y="3411"/>
                                        </a:lnTo>
                                        <a:lnTo>
                                          <a:pt x="8514" y="3434"/>
                                        </a:lnTo>
                                        <a:lnTo>
                                          <a:pt x="8477" y="3456"/>
                                        </a:lnTo>
                                        <a:lnTo>
                                          <a:pt x="8439" y="3476"/>
                                        </a:lnTo>
                                        <a:lnTo>
                                          <a:pt x="8402" y="3495"/>
                                        </a:lnTo>
                                        <a:lnTo>
                                          <a:pt x="8363" y="3514"/>
                                        </a:lnTo>
                                        <a:lnTo>
                                          <a:pt x="8326" y="3532"/>
                                        </a:lnTo>
                                        <a:lnTo>
                                          <a:pt x="8326" y="3532"/>
                                        </a:lnTo>
                                        <a:lnTo>
                                          <a:pt x="8288" y="3548"/>
                                        </a:lnTo>
                                        <a:lnTo>
                                          <a:pt x="8250" y="3564"/>
                                        </a:lnTo>
                                        <a:lnTo>
                                          <a:pt x="8212" y="3578"/>
                                        </a:lnTo>
                                        <a:lnTo>
                                          <a:pt x="8174" y="3591"/>
                                        </a:lnTo>
                                        <a:lnTo>
                                          <a:pt x="8135" y="3604"/>
                                        </a:lnTo>
                                        <a:lnTo>
                                          <a:pt x="8098" y="3615"/>
                                        </a:lnTo>
                                        <a:lnTo>
                                          <a:pt x="8059" y="3625"/>
                                        </a:lnTo>
                                        <a:lnTo>
                                          <a:pt x="8021" y="3634"/>
                                        </a:lnTo>
                                        <a:lnTo>
                                          <a:pt x="7982" y="3643"/>
                                        </a:lnTo>
                                        <a:lnTo>
                                          <a:pt x="7944" y="3650"/>
                                        </a:lnTo>
                                        <a:lnTo>
                                          <a:pt x="7905" y="3655"/>
                                        </a:lnTo>
                                        <a:lnTo>
                                          <a:pt x="7867" y="3661"/>
                                        </a:lnTo>
                                        <a:lnTo>
                                          <a:pt x="7829" y="3664"/>
                                        </a:lnTo>
                                        <a:lnTo>
                                          <a:pt x="7790" y="3666"/>
                                        </a:lnTo>
                                        <a:lnTo>
                                          <a:pt x="7752" y="3668"/>
                                        </a:lnTo>
                                        <a:lnTo>
                                          <a:pt x="7713" y="3668"/>
                                        </a:lnTo>
                                        <a:lnTo>
                                          <a:pt x="7682" y="3668"/>
                                        </a:lnTo>
                                        <a:lnTo>
                                          <a:pt x="7651" y="3667"/>
                                        </a:lnTo>
                                        <a:lnTo>
                                          <a:pt x="7621" y="3665"/>
                                        </a:lnTo>
                                        <a:lnTo>
                                          <a:pt x="7592" y="3663"/>
                                        </a:lnTo>
                                        <a:lnTo>
                                          <a:pt x="7561" y="3659"/>
                                        </a:lnTo>
                                        <a:lnTo>
                                          <a:pt x="7532" y="3655"/>
                                        </a:lnTo>
                                        <a:lnTo>
                                          <a:pt x="7504" y="3650"/>
                                        </a:lnTo>
                                        <a:lnTo>
                                          <a:pt x="7474" y="3644"/>
                                        </a:lnTo>
                                        <a:lnTo>
                                          <a:pt x="7446" y="3637"/>
                                        </a:lnTo>
                                        <a:lnTo>
                                          <a:pt x="7418" y="3630"/>
                                        </a:lnTo>
                                        <a:lnTo>
                                          <a:pt x="7390" y="3622"/>
                                        </a:lnTo>
                                        <a:lnTo>
                                          <a:pt x="7363" y="3613"/>
                                        </a:lnTo>
                                        <a:lnTo>
                                          <a:pt x="7335" y="3603"/>
                                        </a:lnTo>
                                        <a:lnTo>
                                          <a:pt x="7308" y="3593"/>
                                        </a:lnTo>
                                        <a:lnTo>
                                          <a:pt x="7282" y="3582"/>
                                        </a:lnTo>
                                        <a:lnTo>
                                          <a:pt x="7255" y="3570"/>
                                        </a:lnTo>
                                        <a:lnTo>
                                          <a:pt x="7229" y="3557"/>
                                        </a:lnTo>
                                        <a:lnTo>
                                          <a:pt x="7204" y="3544"/>
                                        </a:lnTo>
                                        <a:lnTo>
                                          <a:pt x="7179" y="3530"/>
                                        </a:lnTo>
                                        <a:lnTo>
                                          <a:pt x="7153" y="3515"/>
                                        </a:lnTo>
                                        <a:lnTo>
                                          <a:pt x="7128" y="3500"/>
                                        </a:lnTo>
                                        <a:lnTo>
                                          <a:pt x="7104" y="3483"/>
                                        </a:lnTo>
                                        <a:lnTo>
                                          <a:pt x="7079" y="3466"/>
                                        </a:lnTo>
                                        <a:lnTo>
                                          <a:pt x="7056" y="3447"/>
                                        </a:lnTo>
                                        <a:lnTo>
                                          <a:pt x="7032" y="3428"/>
                                        </a:lnTo>
                                        <a:lnTo>
                                          <a:pt x="7008" y="3410"/>
                                        </a:lnTo>
                                        <a:lnTo>
                                          <a:pt x="6986" y="3389"/>
                                        </a:lnTo>
                                        <a:lnTo>
                                          <a:pt x="6963" y="3368"/>
                                        </a:lnTo>
                                        <a:lnTo>
                                          <a:pt x="6941" y="3346"/>
                                        </a:lnTo>
                                        <a:lnTo>
                                          <a:pt x="6918" y="3324"/>
                                        </a:lnTo>
                                        <a:lnTo>
                                          <a:pt x="6897" y="3300"/>
                                        </a:lnTo>
                                        <a:lnTo>
                                          <a:pt x="6876" y="3276"/>
                                        </a:lnTo>
                                        <a:lnTo>
                                          <a:pt x="6876" y="3276"/>
                                        </a:lnTo>
                                        <a:lnTo>
                                          <a:pt x="6856" y="3252"/>
                                        </a:lnTo>
                                        <a:lnTo>
                                          <a:pt x="6836" y="3228"/>
                                        </a:lnTo>
                                        <a:lnTo>
                                          <a:pt x="6817" y="3204"/>
                                        </a:lnTo>
                                        <a:lnTo>
                                          <a:pt x="6799" y="3180"/>
                                        </a:lnTo>
                                        <a:lnTo>
                                          <a:pt x="6782" y="3154"/>
                                        </a:lnTo>
                                        <a:lnTo>
                                          <a:pt x="6765" y="3130"/>
                                        </a:lnTo>
                                        <a:lnTo>
                                          <a:pt x="6749" y="3105"/>
                                        </a:lnTo>
                                        <a:lnTo>
                                          <a:pt x="6733" y="3078"/>
                                        </a:lnTo>
                                        <a:lnTo>
                                          <a:pt x="6718" y="3053"/>
                                        </a:lnTo>
                                        <a:lnTo>
                                          <a:pt x="6704" y="3027"/>
                                        </a:lnTo>
                                        <a:lnTo>
                                          <a:pt x="6690" y="3000"/>
                                        </a:lnTo>
                                        <a:lnTo>
                                          <a:pt x="6677" y="2974"/>
                                        </a:lnTo>
                                        <a:lnTo>
                                          <a:pt x="6665" y="2947"/>
                                        </a:lnTo>
                                        <a:lnTo>
                                          <a:pt x="6653" y="2920"/>
                                        </a:lnTo>
                                        <a:lnTo>
                                          <a:pt x="6642" y="2892"/>
                                        </a:lnTo>
                                        <a:lnTo>
                                          <a:pt x="6632" y="2865"/>
                                        </a:lnTo>
                                        <a:lnTo>
                                          <a:pt x="6622" y="2836"/>
                                        </a:lnTo>
                                        <a:lnTo>
                                          <a:pt x="6613" y="2809"/>
                                        </a:lnTo>
                                        <a:lnTo>
                                          <a:pt x="6603" y="2780"/>
                                        </a:lnTo>
                                        <a:lnTo>
                                          <a:pt x="6595" y="2751"/>
                                        </a:lnTo>
                                        <a:lnTo>
                                          <a:pt x="6588" y="2722"/>
                                        </a:lnTo>
                                        <a:lnTo>
                                          <a:pt x="6582" y="2693"/>
                                        </a:lnTo>
                                        <a:lnTo>
                                          <a:pt x="6576" y="2663"/>
                                        </a:lnTo>
                                        <a:lnTo>
                                          <a:pt x="6570" y="2634"/>
                                        </a:lnTo>
                                        <a:lnTo>
                                          <a:pt x="6565" y="2604"/>
                                        </a:lnTo>
                                        <a:lnTo>
                                          <a:pt x="6561" y="2573"/>
                                        </a:lnTo>
                                        <a:lnTo>
                                          <a:pt x="6558" y="2543"/>
                                        </a:lnTo>
                                        <a:lnTo>
                                          <a:pt x="6555" y="2513"/>
                                        </a:lnTo>
                                        <a:lnTo>
                                          <a:pt x="6553" y="2481"/>
                                        </a:lnTo>
                                        <a:lnTo>
                                          <a:pt x="6551" y="2450"/>
                                        </a:lnTo>
                                        <a:lnTo>
                                          <a:pt x="6550" y="2418"/>
                                        </a:lnTo>
                                        <a:lnTo>
                                          <a:pt x="6550" y="2386"/>
                                        </a:lnTo>
                                        <a:lnTo>
                                          <a:pt x="6551" y="2338"/>
                                        </a:lnTo>
                                        <a:lnTo>
                                          <a:pt x="6552" y="2288"/>
                                        </a:lnTo>
                                        <a:lnTo>
                                          <a:pt x="6555" y="2240"/>
                                        </a:lnTo>
                                        <a:lnTo>
                                          <a:pt x="6560" y="2190"/>
                                        </a:lnTo>
                                        <a:lnTo>
                                          <a:pt x="6565" y="2141"/>
                                        </a:lnTo>
                                        <a:lnTo>
                                          <a:pt x="6572" y="2091"/>
                                        </a:lnTo>
                                        <a:lnTo>
                                          <a:pt x="6580" y="2041"/>
                                        </a:lnTo>
                                        <a:lnTo>
                                          <a:pt x="6589" y="1993"/>
                                        </a:lnTo>
                                        <a:lnTo>
                                          <a:pt x="6599" y="1944"/>
                                        </a:lnTo>
                                        <a:lnTo>
                                          <a:pt x="6611" y="1894"/>
                                        </a:lnTo>
                                        <a:lnTo>
                                          <a:pt x="6624" y="1844"/>
                                        </a:lnTo>
                                        <a:lnTo>
                                          <a:pt x="6638" y="1794"/>
                                        </a:lnTo>
                                        <a:lnTo>
                                          <a:pt x="6653" y="1744"/>
                                        </a:lnTo>
                                        <a:lnTo>
                                          <a:pt x="6669" y="1695"/>
                                        </a:lnTo>
                                        <a:lnTo>
                                          <a:pt x="6687" y="1645"/>
                                        </a:lnTo>
                                        <a:lnTo>
                                          <a:pt x="6707" y="1596"/>
                                        </a:lnTo>
                                        <a:lnTo>
                                          <a:pt x="6727" y="1545"/>
                                        </a:lnTo>
                                        <a:lnTo>
                                          <a:pt x="6748" y="1496"/>
                                        </a:lnTo>
                                        <a:lnTo>
                                          <a:pt x="6770" y="1445"/>
                                        </a:lnTo>
                                        <a:lnTo>
                                          <a:pt x="6795" y="1395"/>
                                        </a:lnTo>
                                        <a:lnTo>
                                          <a:pt x="6819" y="1345"/>
                                        </a:lnTo>
                                        <a:lnTo>
                                          <a:pt x="6845" y="1295"/>
                                        </a:lnTo>
                                        <a:lnTo>
                                          <a:pt x="6873" y="1245"/>
                                        </a:lnTo>
                                        <a:lnTo>
                                          <a:pt x="6902" y="1195"/>
                                        </a:lnTo>
                                        <a:lnTo>
                                          <a:pt x="6931" y="1144"/>
                                        </a:lnTo>
                                        <a:lnTo>
                                          <a:pt x="6963" y="1094"/>
                                        </a:lnTo>
                                        <a:lnTo>
                                          <a:pt x="6995" y="1043"/>
                                        </a:lnTo>
                                        <a:lnTo>
                                          <a:pt x="7030" y="993"/>
                                        </a:lnTo>
                                        <a:lnTo>
                                          <a:pt x="7064" y="942"/>
                                        </a:lnTo>
                                        <a:lnTo>
                                          <a:pt x="7101" y="891"/>
                                        </a:lnTo>
                                        <a:lnTo>
                                          <a:pt x="7137" y="841"/>
                                        </a:lnTo>
                                        <a:lnTo>
                                          <a:pt x="7175" y="790"/>
                                        </a:lnTo>
                                        <a:lnTo>
                                          <a:pt x="7175" y="790"/>
                                        </a:lnTo>
                                        <a:lnTo>
                                          <a:pt x="7209" y="748"/>
                                        </a:lnTo>
                                        <a:lnTo>
                                          <a:pt x="7243" y="706"/>
                                        </a:lnTo>
                                        <a:lnTo>
                                          <a:pt x="7277" y="667"/>
                                        </a:lnTo>
                                        <a:lnTo>
                                          <a:pt x="7310" y="628"/>
                                        </a:lnTo>
                                        <a:lnTo>
                                          <a:pt x="7344" y="592"/>
                                        </a:lnTo>
                                        <a:lnTo>
                                          <a:pt x="7377" y="556"/>
                                        </a:lnTo>
                                        <a:lnTo>
                                          <a:pt x="7411" y="522"/>
                                        </a:lnTo>
                                        <a:lnTo>
                                          <a:pt x="7445" y="489"/>
                                        </a:lnTo>
                                        <a:lnTo>
                                          <a:pt x="7479" y="457"/>
                                        </a:lnTo>
                                        <a:lnTo>
                                          <a:pt x="7513" y="426"/>
                                        </a:lnTo>
                                        <a:lnTo>
                                          <a:pt x="7547" y="397"/>
                                        </a:lnTo>
                                        <a:lnTo>
                                          <a:pt x="7581" y="370"/>
                                        </a:lnTo>
                                        <a:lnTo>
                                          <a:pt x="7615" y="343"/>
                                        </a:lnTo>
                                        <a:lnTo>
                                          <a:pt x="7649" y="318"/>
                                        </a:lnTo>
                                        <a:lnTo>
                                          <a:pt x="7684" y="294"/>
                                        </a:lnTo>
                                        <a:lnTo>
                                          <a:pt x="7718" y="272"/>
                                        </a:lnTo>
                                        <a:lnTo>
                                          <a:pt x="7754" y="251"/>
                                        </a:lnTo>
                                        <a:lnTo>
                                          <a:pt x="7788" y="230"/>
                                        </a:lnTo>
                                        <a:lnTo>
                                          <a:pt x="7823" y="211"/>
                                        </a:lnTo>
                                        <a:lnTo>
                                          <a:pt x="7859" y="195"/>
                                        </a:lnTo>
                                        <a:lnTo>
                                          <a:pt x="7894" y="178"/>
                                        </a:lnTo>
                                        <a:lnTo>
                                          <a:pt x="7930" y="164"/>
                                        </a:lnTo>
                                        <a:lnTo>
                                          <a:pt x="7965" y="151"/>
                                        </a:lnTo>
                                        <a:lnTo>
                                          <a:pt x="8001" y="140"/>
                                        </a:lnTo>
                                        <a:lnTo>
                                          <a:pt x="8036" y="129"/>
                                        </a:lnTo>
                                        <a:lnTo>
                                          <a:pt x="8072" y="120"/>
                                        </a:lnTo>
                                        <a:lnTo>
                                          <a:pt x="8107" y="112"/>
                                        </a:lnTo>
                                        <a:lnTo>
                                          <a:pt x="8142" y="105"/>
                                        </a:lnTo>
                                        <a:lnTo>
                                          <a:pt x="8178" y="101"/>
                                        </a:lnTo>
                                        <a:lnTo>
                                          <a:pt x="8214" y="98"/>
                                        </a:lnTo>
                                        <a:lnTo>
                                          <a:pt x="8250" y="96"/>
                                        </a:lnTo>
                                        <a:lnTo>
                                          <a:pt x="8286" y="94"/>
                                        </a:lnTo>
                                        <a:lnTo>
                                          <a:pt x="8309" y="94"/>
                                        </a:lnTo>
                                        <a:lnTo>
                                          <a:pt x="8332" y="96"/>
                                        </a:lnTo>
                                        <a:lnTo>
                                          <a:pt x="8354" y="96"/>
                                        </a:lnTo>
                                        <a:lnTo>
                                          <a:pt x="8375" y="97"/>
                                        </a:lnTo>
                                        <a:lnTo>
                                          <a:pt x="8398" y="98"/>
                                        </a:lnTo>
                                        <a:lnTo>
                                          <a:pt x="8419" y="99"/>
                                        </a:lnTo>
                                        <a:lnTo>
                                          <a:pt x="8438" y="100"/>
                                        </a:lnTo>
                                        <a:lnTo>
                                          <a:pt x="8456" y="102"/>
                                        </a:lnTo>
                                        <a:lnTo>
                                          <a:pt x="8456" y="102"/>
                                        </a:lnTo>
                                        <a:lnTo>
                                          <a:pt x="8474" y="103"/>
                                        </a:lnTo>
                                        <a:lnTo>
                                          <a:pt x="8491" y="105"/>
                                        </a:lnTo>
                                        <a:lnTo>
                                          <a:pt x="8510" y="108"/>
                                        </a:lnTo>
                                        <a:lnTo>
                                          <a:pt x="8530" y="111"/>
                                        </a:lnTo>
                                        <a:lnTo>
                                          <a:pt x="8539" y="112"/>
                                        </a:lnTo>
                                        <a:lnTo>
                                          <a:pt x="8547" y="114"/>
                                        </a:lnTo>
                                        <a:lnTo>
                                          <a:pt x="8557" y="115"/>
                                        </a:lnTo>
                                        <a:lnTo>
                                          <a:pt x="8566" y="116"/>
                                        </a:lnTo>
                                        <a:lnTo>
                                          <a:pt x="8577" y="108"/>
                                        </a:lnTo>
                                        <a:lnTo>
                                          <a:pt x="8588" y="98"/>
                                        </a:lnTo>
                                        <a:lnTo>
                                          <a:pt x="8600" y="89"/>
                                        </a:lnTo>
                                        <a:lnTo>
                                          <a:pt x="8611" y="81"/>
                                        </a:lnTo>
                                        <a:lnTo>
                                          <a:pt x="8623" y="74"/>
                                        </a:lnTo>
                                        <a:lnTo>
                                          <a:pt x="8637" y="66"/>
                                        </a:lnTo>
                                        <a:lnTo>
                                          <a:pt x="8649" y="59"/>
                                        </a:lnTo>
                                        <a:lnTo>
                                          <a:pt x="8662" y="54"/>
                                        </a:lnTo>
                                        <a:lnTo>
                                          <a:pt x="8678" y="47"/>
                                        </a:lnTo>
                                        <a:lnTo>
                                          <a:pt x="8695" y="41"/>
                                        </a:lnTo>
                                        <a:lnTo>
                                          <a:pt x="8712" y="36"/>
                                        </a:lnTo>
                                        <a:lnTo>
                                          <a:pt x="8731" y="32"/>
                                        </a:lnTo>
                                        <a:lnTo>
                                          <a:pt x="8748" y="28"/>
                                        </a:lnTo>
                                        <a:lnTo>
                                          <a:pt x="8766" y="26"/>
                                        </a:lnTo>
                                        <a:lnTo>
                                          <a:pt x="8785" y="25"/>
                                        </a:lnTo>
                                        <a:lnTo>
                                          <a:pt x="8805" y="24"/>
                                        </a:lnTo>
                                        <a:lnTo>
                                          <a:pt x="8820" y="24"/>
                                        </a:lnTo>
                                        <a:lnTo>
                                          <a:pt x="8836" y="25"/>
                                        </a:lnTo>
                                        <a:lnTo>
                                          <a:pt x="8851" y="27"/>
                                        </a:lnTo>
                                        <a:lnTo>
                                          <a:pt x="8866" y="30"/>
                                        </a:lnTo>
                                        <a:lnTo>
                                          <a:pt x="8881" y="33"/>
                                        </a:lnTo>
                                        <a:lnTo>
                                          <a:pt x="8895" y="36"/>
                                        </a:lnTo>
                                        <a:lnTo>
                                          <a:pt x="8909" y="41"/>
                                        </a:lnTo>
                                        <a:lnTo>
                                          <a:pt x="8922" y="45"/>
                                        </a:lnTo>
                                        <a:lnTo>
                                          <a:pt x="8935" y="50"/>
                                        </a:lnTo>
                                        <a:lnTo>
                                          <a:pt x="8947" y="57"/>
                                        </a:lnTo>
                                        <a:lnTo>
                                          <a:pt x="8961" y="64"/>
                                        </a:lnTo>
                                        <a:lnTo>
                                          <a:pt x="8972" y="71"/>
                                        </a:lnTo>
                                        <a:lnTo>
                                          <a:pt x="8984" y="79"/>
                                        </a:lnTo>
                                        <a:lnTo>
                                          <a:pt x="8995" y="88"/>
                                        </a:lnTo>
                                        <a:lnTo>
                                          <a:pt x="9006" y="98"/>
                                        </a:lnTo>
                                        <a:lnTo>
                                          <a:pt x="9016" y="108"/>
                                        </a:lnTo>
                                        <a:lnTo>
                                          <a:pt x="9026" y="119"/>
                                        </a:lnTo>
                                        <a:lnTo>
                                          <a:pt x="9035" y="129"/>
                                        </a:lnTo>
                                        <a:lnTo>
                                          <a:pt x="9045" y="141"/>
                                        </a:lnTo>
                                        <a:lnTo>
                                          <a:pt x="9053" y="153"/>
                                        </a:lnTo>
                                        <a:lnTo>
                                          <a:pt x="9061" y="165"/>
                                        </a:lnTo>
                                        <a:lnTo>
                                          <a:pt x="9069" y="178"/>
                                        </a:lnTo>
                                        <a:lnTo>
                                          <a:pt x="9076" y="192"/>
                                        </a:lnTo>
                                        <a:lnTo>
                                          <a:pt x="9083" y="207"/>
                                        </a:lnTo>
                                        <a:lnTo>
                                          <a:pt x="9090" y="221"/>
                                        </a:lnTo>
                                        <a:lnTo>
                                          <a:pt x="9096" y="236"/>
                                        </a:lnTo>
                                        <a:lnTo>
                                          <a:pt x="9102" y="253"/>
                                        </a:lnTo>
                                        <a:lnTo>
                                          <a:pt x="9107" y="269"/>
                                        </a:lnTo>
                                        <a:lnTo>
                                          <a:pt x="9112" y="287"/>
                                        </a:lnTo>
                                        <a:lnTo>
                                          <a:pt x="9116" y="305"/>
                                        </a:lnTo>
                                        <a:lnTo>
                                          <a:pt x="9122" y="322"/>
                                        </a:lnTo>
                                        <a:lnTo>
                                          <a:pt x="9125" y="341"/>
                                        </a:lnTo>
                                        <a:lnTo>
                                          <a:pt x="9126" y="342"/>
                                        </a:lnTo>
                                        <a:lnTo>
                                          <a:pt x="9130" y="367"/>
                                        </a:lnTo>
                                        <a:lnTo>
                                          <a:pt x="9134" y="393"/>
                                        </a:lnTo>
                                        <a:lnTo>
                                          <a:pt x="9138" y="419"/>
                                        </a:lnTo>
                                        <a:lnTo>
                                          <a:pt x="9142" y="447"/>
                                        </a:lnTo>
                                        <a:lnTo>
                                          <a:pt x="9145" y="473"/>
                                        </a:lnTo>
                                        <a:lnTo>
                                          <a:pt x="9148" y="501"/>
                                        </a:lnTo>
                                        <a:lnTo>
                                          <a:pt x="9151" y="528"/>
                                        </a:lnTo>
                                        <a:lnTo>
                                          <a:pt x="9153" y="557"/>
                                        </a:lnTo>
                                        <a:lnTo>
                                          <a:pt x="9155" y="584"/>
                                        </a:lnTo>
                                        <a:lnTo>
                                          <a:pt x="9157" y="613"/>
                                        </a:lnTo>
                                        <a:lnTo>
                                          <a:pt x="9159" y="643"/>
                                        </a:lnTo>
                                        <a:lnTo>
                                          <a:pt x="9160" y="672"/>
                                        </a:lnTo>
                                        <a:lnTo>
                                          <a:pt x="9161" y="703"/>
                                        </a:lnTo>
                                        <a:lnTo>
                                          <a:pt x="9161" y="735"/>
                                        </a:lnTo>
                                        <a:lnTo>
                                          <a:pt x="9162" y="767"/>
                                        </a:lnTo>
                                        <a:lnTo>
                                          <a:pt x="9162" y="800"/>
                                        </a:lnTo>
                                        <a:lnTo>
                                          <a:pt x="9162" y="816"/>
                                        </a:lnTo>
                                        <a:lnTo>
                                          <a:pt x="9161" y="833"/>
                                        </a:lnTo>
                                        <a:lnTo>
                                          <a:pt x="9160" y="850"/>
                                        </a:lnTo>
                                        <a:lnTo>
                                          <a:pt x="9158" y="865"/>
                                        </a:lnTo>
                                        <a:lnTo>
                                          <a:pt x="9155" y="881"/>
                                        </a:lnTo>
                                        <a:lnTo>
                                          <a:pt x="9152" y="897"/>
                                        </a:lnTo>
                                        <a:lnTo>
                                          <a:pt x="9148" y="912"/>
                                        </a:lnTo>
                                        <a:lnTo>
                                          <a:pt x="9144" y="928"/>
                                        </a:lnTo>
                                        <a:lnTo>
                                          <a:pt x="9140" y="943"/>
                                        </a:lnTo>
                                        <a:lnTo>
                                          <a:pt x="9134" y="957"/>
                                        </a:lnTo>
                                        <a:lnTo>
                                          <a:pt x="9129" y="973"/>
                                        </a:lnTo>
                                        <a:lnTo>
                                          <a:pt x="9122" y="987"/>
                                        </a:lnTo>
                                        <a:lnTo>
                                          <a:pt x="9114" y="1001"/>
                                        </a:lnTo>
                                        <a:lnTo>
                                          <a:pt x="9107" y="1016"/>
                                        </a:lnTo>
                                        <a:lnTo>
                                          <a:pt x="9099" y="1030"/>
                                        </a:lnTo>
                                        <a:lnTo>
                                          <a:pt x="9090" y="1044"/>
                                        </a:lnTo>
                                        <a:lnTo>
                                          <a:pt x="9090" y="1043"/>
                                        </a:lnTo>
                                        <a:lnTo>
                                          <a:pt x="9078" y="1062"/>
                                        </a:lnTo>
                                        <a:lnTo>
                                          <a:pt x="9065" y="1078"/>
                                        </a:lnTo>
                                        <a:lnTo>
                                          <a:pt x="9051" y="1094"/>
                                        </a:lnTo>
                                        <a:lnTo>
                                          <a:pt x="9036" y="1109"/>
                                        </a:lnTo>
                                        <a:lnTo>
                                          <a:pt x="9021" y="1122"/>
                                        </a:lnTo>
                                        <a:lnTo>
                                          <a:pt x="9005" y="1135"/>
                                        </a:lnTo>
                                        <a:lnTo>
                                          <a:pt x="8989" y="1146"/>
                                        </a:lnTo>
                                        <a:lnTo>
                                          <a:pt x="8971" y="1157"/>
                                        </a:lnTo>
                                        <a:lnTo>
                                          <a:pt x="8953" y="1165"/>
                                        </a:lnTo>
                                        <a:lnTo>
                                          <a:pt x="8935" y="1172"/>
                                        </a:lnTo>
                                        <a:lnTo>
                                          <a:pt x="8916" y="1179"/>
                                        </a:lnTo>
                                        <a:lnTo>
                                          <a:pt x="8897" y="1184"/>
                                        </a:lnTo>
                                        <a:lnTo>
                                          <a:pt x="8876" y="1189"/>
                                        </a:lnTo>
                                        <a:lnTo>
                                          <a:pt x="8856" y="1191"/>
                                        </a:lnTo>
                                        <a:lnTo>
                                          <a:pt x="8835" y="1193"/>
                                        </a:lnTo>
                                        <a:lnTo>
                                          <a:pt x="8813" y="1193"/>
                                        </a:lnTo>
                                        <a:close/>
                                        <a:moveTo>
                                          <a:pt x="3924" y="2019"/>
                                        </a:moveTo>
                                        <a:lnTo>
                                          <a:pt x="3918" y="2044"/>
                                        </a:lnTo>
                                        <a:lnTo>
                                          <a:pt x="3912" y="2069"/>
                                        </a:lnTo>
                                        <a:lnTo>
                                          <a:pt x="3906" y="2095"/>
                                        </a:lnTo>
                                        <a:lnTo>
                                          <a:pt x="3900" y="2122"/>
                                        </a:lnTo>
                                        <a:lnTo>
                                          <a:pt x="3894" y="2148"/>
                                        </a:lnTo>
                                        <a:lnTo>
                                          <a:pt x="3887" y="2176"/>
                                        </a:lnTo>
                                        <a:lnTo>
                                          <a:pt x="3881" y="2204"/>
                                        </a:lnTo>
                                        <a:lnTo>
                                          <a:pt x="3874" y="2233"/>
                                        </a:lnTo>
                                        <a:lnTo>
                                          <a:pt x="3857" y="2306"/>
                                        </a:lnTo>
                                        <a:lnTo>
                                          <a:pt x="3838" y="2382"/>
                                        </a:lnTo>
                                        <a:lnTo>
                                          <a:pt x="3820" y="2459"/>
                                        </a:lnTo>
                                        <a:lnTo>
                                          <a:pt x="3802" y="2539"/>
                                        </a:lnTo>
                                        <a:lnTo>
                                          <a:pt x="3783" y="2620"/>
                                        </a:lnTo>
                                        <a:lnTo>
                                          <a:pt x="3763" y="2705"/>
                                        </a:lnTo>
                                        <a:lnTo>
                                          <a:pt x="3744" y="2791"/>
                                        </a:lnTo>
                                        <a:lnTo>
                                          <a:pt x="3724" y="2879"/>
                                        </a:lnTo>
                                        <a:lnTo>
                                          <a:pt x="3719" y="2913"/>
                                        </a:lnTo>
                                        <a:lnTo>
                                          <a:pt x="3713" y="2947"/>
                                        </a:lnTo>
                                        <a:lnTo>
                                          <a:pt x="3708" y="2979"/>
                                        </a:lnTo>
                                        <a:lnTo>
                                          <a:pt x="3703" y="3011"/>
                                        </a:lnTo>
                                        <a:lnTo>
                                          <a:pt x="3699" y="3043"/>
                                        </a:lnTo>
                                        <a:lnTo>
                                          <a:pt x="3693" y="3074"/>
                                        </a:lnTo>
                                        <a:lnTo>
                                          <a:pt x="3688" y="3104"/>
                                        </a:lnTo>
                                        <a:lnTo>
                                          <a:pt x="3684" y="3133"/>
                                        </a:lnTo>
                                        <a:lnTo>
                                          <a:pt x="3679" y="3166"/>
                                        </a:lnTo>
                                        <a:lnTo>
                                          <a:pt x="3674" y="3200"/>
                                        </a:lnTo>
                                        <a:lnTo>
                                          <a:pt x="3669" y="3232"/>
                                        </a:lnTo>
                                        <a:lnTo>
                                          <a:pt x="3664" y="3264"/>
                                        </a:lnTo>
                                        <a:lnTo>
                                          <a:pt x="3660" y="3296"/>
                                        </a:lnTo>
                                        <a:lnTo>
                                          <a:pt x="3655" y="3327"/>
                                        </a:lnTo>
                                        <a:lnTo>
                                          <a:pt x="3651" y="3358"/>
                                        </a:lnTo>
                                        <a:lnTo>
                                          <a:pt x="3646" y="3388"/>
                                        </a:lnTo>
                                        <a:lnTo>
                                          <a:pt x="3645" y="3395"/>
                                        </a:lnTo>
                                        <a:lnTo>
                                          <a:pt x="3639" y="3417"/>
                                        </a:lnTo>
                                        <a:lnTo>
                                          <a:pt x="3632" y="3439"/>
                                        </a:lnTo>
                                        <a:lnTo>
                                          <a:pt x="3626" y="3459"/>
                                        </a:lnTo>
                                        <a:lnTo>
                                          <a:pt x="3619" y="3480"/>
                                        </a:lnTo>
                                        <a:lnTo>
                                          <a:pt x="3610" y="3499"/>
                                        </a:lnTo>
                                        <a:lnTo>
                                          <a:pt x="3603" y="3517"/>
                                        </a:lnTo>
                                        <a:lnTo>
                                          <a:pt x="3595" y="3535"/>
                                        </a:lnTo>
                                        <a:lnTo>
                                          <a:pt x="3586" y="3553"/>
                                        </a:lnTo>
                                        <a:lnTo>
                                          <a:pt x="3578" y="3569"/>
                                        </a:lnTo>
                                        <a:lnTo>
                                          <a:pt x="3569" y="3585"/>
                                        </a:lnTo>
                                        <a:lnTo>
                                          <a:pt x="3559" y="3600"/>
                                        </a:lnTo>
                                        <a:lnTo>
                                          <a:pt x="3550" y="3615"/>
                                        </a:lnTo>
                                        <a:lnTo>
                                          <a:pt x="3540" y="3629"/>
                                        </a:lnTo>
                                        <a:lnTo>
                                          <a:pt x="3528" y="3642"/>
                                        </a:lnTo>
                                        <a:lnTo>
                                          <a:pt x="3518" y="3655"/>
                                        </a:lnTo>
                                        <a:lnTo>
                                          <a:pt x="3507" y="3666"/>
                                        </a:lnTo>
                                        <a:lnTo>
                                          <a:pt x="3495" y="3678"/>
                                        </a:lnTo>
                                        <a:lnTo>
                                          <a:pt x="3482" y="3689"/>
                                        </a:lnTo>
                                        <a:lnTo>
                                          <a:pt x="3470" y="3700"/>
                                        </a:lnTo>
                                        <a:lnTo>
                                          <a:pt x="3457" y="3709"/>
                                        </a:lnTo>
                                        <a:lnTo>
                                          <a:pt x="3442" y="3719"/>
                                        </a:lnTo>
                                        <a:lnTo>
                                          <a:pt x="3429" y="3727"/>
                                        </a:lnTo>
                                        <a:lnTo>
                                          <a:pt x="3415" y="3733"/>
                                        </a:lnTo>
                                        <a:lnTo>
                                          <a:pt x="3401" y="3740"/>
                                        </a:lnTo>
                                        <a:lnTo>
                                          <a:pt x="3386" y="3746"/>
                                        </a:lnTo>
                                        <a:lnTo>
                                          <a:pt x="3371" y="3751"/>
                                        </a:lnTo>
                                        <a:lnTo>
                                          <a:pt x="3355" y="3755"/>
                                        </a:lnTo>
                                        <a:lnTo>
                                          <a:pt x="3339" y="3758"/>
                                        </a:lnTo>
                                        <a:lnTo>
                                          <a:pt x="3323" y="3762"/>
                                        </a:lnTo>
                                        <a:lnTo>
                                          <a:pt x="3307" y="3763"/>
                                        </a:lnTo>
                                        <a:lnTo>
                                          <a:pt x="3290" y="3764"/>
                                        </a:lnTo>
                                        <a:lnTo>
                                          <a:pt x="3273" y="3765"/>
                                        </a:lnTo>
                                        <a:lnTo>
                                          <a:pt x="3252" y="3764"/>
                                        </a:lnTo>
                                        <a:lnTo>
                                          <a:pt x="3232" y="3763"/>
                                        </a:lnTo>
                                        <a:lnTo>
                                          <a:pt x="3212" y="3761"/>
                                        </a:lnTo>
                                        <a:lnTo>
                                          <a:pt x="3192" y="3756"/>
                                        </a:lnTo>
                                        <a:lnTo>
                                          <a:pt x="3174" y="3752"/>
                                        </a:lnTo>
                                        <a:lnTo>
                                          <a:pt x="3156" y="3746"/>
                                        </a:lnTo>
                                        <a:lnTo>
                                          <a:pt x="3138" y="3740"/>
                                        </a:lnTo>
                                        <a:lnTo>
                                          <a:pt x="3120" y="3733"/>
                                        </a:lnTo>
                                        <a:lnTo>
                                          <a:pt x="3103" y="3724"/>
                                        </a:lnTo>
                                        <a:lnTo>
                                          <a:pt x="3087" y="3714"/>
                                        </a:lnTo>
                                        <a:lnTo>
                                          <a:pt x="3071" y="3703"/>
                                        </a:lnTo>
                                        <a:lnTo>
                                          <a:pt x="3056" y="3692"/>
                                        </a:lnTo>
                                        <a:lnTo>
                                          <a:pt x="3041" y="3679"/>
                                        </a:lnTo>
                                        <a:lnTo>
                                          <a:pt x="3027" y="3666"/>
                                        </a:lnTo>
                                        <a:lnTo>
                                          <a:pt x="3013" y="3651"/>
                                        </a:lnTo>
                                        <a:lnTo>
                                          <a:pt x="3000" y="3635"/>
                                        </a:lnTo>
                                        <a:lnTo>
                                          <a:pt x="3001" y="3635"/>
                                        </a:lnTo>
                                        <a:lnTo>
                                          <a:pt x="2990" y="3622"/>
                                        </a:lnTo>
                                        <a:lnTo>
                                          <a:pt x="2981" y="3608"/>
                                        </a:lnTo>
                                        <a:lnTo>
                                          <a:pt x="2972" y="3593"/>
                                        </a:lnTo>
                                        <a:lnTo>
                                          <a:pt x="2963" y="3578"/>
                                        </a:lnTo>
                                        <a:lnTo>
                                          <a:pt x="2955" y="3564"/>
                                        </a:lnTo>
                                        <a:lnTo>
                                          <a:pt x="2948" y="3548"/>
                                        </a:lnTo>
                                        <a:lnTo>
                                          <a:pt x="2942" y="3532"/>
                                        </a:lnTo>
                                        <a:lnTo>
                                          <a:pt x="2936" y="3516"/>
                                        </a:lnTo>
                                        <a:lnTo>
                                          <a:pt x="2931" y="3500"/>
                                        </a:lnTo>
                                        <a:lnTo>
                                          <a:pt x="2927" y="3483"/>
                                        </a:lnTo>
                                        <a:lnTo>
                                          <a:pt x="2923" y="3467"/>
                                        </a:lnTo>
                                        <a:lnTo>
                                          <a:pt x="2920" y="3449"/>
                                        </a:lnTo>
                                        <a:lnTo>
                                          <a:pt x="2918" y="3432"/>
                                        </a:lnTo>
                                        <a:lnTo>
                                          <a:pt x="2916" y="3414"/>
                                        </a:lnTo>
                                        <a:lnTo>
                                          <a:pt x="2915" y="3396"/>
                                        </a:lnTo>
                                        <a:lnTo>
                                          <a:pt x="2915" y="3378"/>
                                        </a:lnTo>
                                        <a:lnTo>
                                          <a:pt x="2916" y="3330"/>
                                        </a:lnTo>
                                        <a:lnTo>
                                          <a:pt x="2917" y="3281"/>
                                        </a:lnTo>
                                        <a:lnTo>
                                          <a:pt x="2920" y="3230"/>
                                        </a:lnTo>
                                        <a:lnTo>
                                          <a:pt x="2924" y="3178"/>
                                        </a:lnTo>
                                        <a:lnTo>
                                          <a:pt x="2929" y="3126"/>
                                        </a:lnTo>
                                        <a:lnTo>
                                          <a:pt x="2936" y="3071"/>
                                        </a:lnTo>
                                        <a:lnTo>
                                          <a:pt x="2943" y="3014"/>
                                        </a:lnTo>
                                        <a:lnTo>
                                          <a:pt x="2952" y="2958"/>
                                        </a:lnTo>
                                        <a:lnTo>
                                          <a:pt x="2961" y="2900"/>
                                        </a:lnTo>
                                        <a:lnTo>
                                          <a:pt x="2973" y="2842"/>
                                        </a:lnTo>
                                        <a:lnTo>
                                          <a:pt x="2985" y="2782"/>
                                        </a:lnTo>
                                        <a:lnTo>
                                          <a:pt x="2998" y="2721"/>
                                        </a:lnTo>
                                        <a:lnTo>
                                          <a:pt x="3012" y="2658"/>
                                        </a:lnTo>
                                        <a:lnTo>
                                          <a:pt x="3027" y="2594"/>
                                        </a:lnTo>
                                        <a:lnTo>
                                          <a:pt x="3043" y="2529"/>
                                        </a:lnTo>
                                        <a:lnTo>
                                          <a:pt x="3062" y="2462"/>
                                        </a:lnTo>
                                        <a:lnTo>
                                          <a:pt x="3087" y="2369"/>
                                        </a:lnTo>
                                        <a:lnTo>
                                          <a:pt x="3111" y="2280"/>
                                        </a:lnTo>
                                        <a:lnTo>
                                          <a:pt x="3134" y="2197"/>
                                        </a:lnTo>
                                        <a:lnTo>
                                          <a:pt x="3155" y="2117"/>
                                        </a:lnTo>
                                        <a:lnTo>
                                          <a:pt x="3175" y="2043"/>
                                        </a:lnTo>
                                        <a:lnTo>
                                          <a:pt x="3193" y="1972"/>
                                        </a:lnTo>
                                        <a:lnTo>
                                          <a:pt x="3212" y="1907"/>
                                        </a:lnTo>
                                        <a:lnTo>
                                          <a:pt x="3227" y="1846"/>
                                        </a:lnTo>
                                        <a:lnTo>
                                          <a:pt x="3241" y="1795"/>
                                        </a:lnTo>
                                        <a:lnTo>
                                          <a:pt x="3253" y="1749"/>
                                        </a:lnTo>
                                        <a:lnTo>
                                          <a:pt x="3263" y="1708"/>
                                        </a:lnTo>
                                        <a:lnTo>
                                          <a:pt x="3272" y="1673"/>
                                        </a:lnTo>
                                        <a:lnTo>
                                          <a:pt x="3279" y="1643"/>
                                        </a:lnTo>
                                        <a:lnTo>
                                          <a:pt x="3285" y="1619"/>
                                        </a:lnTo>
                                        <a:lnTo>
                                          <a:pt x="3290" y="1601"/>
                                        </a:lnTo>
                                        <a:lnTo>
                                          <a:pt x="3293" y="1588"/>
                                        </a:lnTo>
                                        <a:lnTo>
                                          <a:pt x="3293" y="1589"/>
                                        </a:lnTo>
                                        <a:lnTo>
                                          <a:pt x="3301" y="1541"/>
                                        </a:lnTo>
                                        <a:lnTo>
                                          <a:pt x="3309" y="1493"/>
                                        </a:lnTo>
                                        <a:lnTo>
                                          <a:pt x="3317" y="1448"/>
                                        </a:lnTo>
                                        <a:lnTo>
                                          <a:pt x="3325" y="1404"/>
                                        </a:lnTo>
                                        <a:lnTo>
                                          <a:pt x="3332" y="1360"/>
                                        </a:lnTo>
                                        <a:lnTo>
                                          <a:pt x="3339" y="1318"/>
                                        </a:lnTo>
                                        <a:lnTo>
                                          <a:pt x="3346" y="1278"/>
                                        </a:lnTo>
                                        <a:lnTo>
                                          <a:pt x="3353" y="1238"/>
                                        </a:lnTo>
                                        <a:lnTo>
                                          <a:pt x="3361" y="1194"/>
                                        </a:lnTo>
                                        <a:lnTo>
                                          <a:pt x="3369" y="1151"/>
                                        </a:lnTo>
                                        <a:lnTo>
                                          <a:pt x="3377" y="1107"/>
                                        </a:lnTo>
                                        <a:lnTo>
                                          <a:pt x="3385" y="1063"/>
                                        </a:lnTo>
                                        <a:lnTo>
                                          <a:pt x="3393" y="1019"/>
                                        </a:lnTo>
                                        <a:lnTo>
                                          <a:pt x="3400" y="975"/>
                                        </a:lnTo>
                                        <a:lnTo>
                                          <a:pt x="3408" y="932"/>
                                        </a:lnTo>
                                        <a:lnTo>
                                          <a:pt x="3416" y="888"/>
                                        </a:lnTo>
                                        <a:lnTo>
                                          <a:pt x="3416" y="887"/>
                                        </a:lnTo>
                                        <a:lnTo>
                                          <a:pt x="3428" y="826"/>
                                        </a:lnTo>
                                        <a:lnTo>
                                          <a:pt x="3440" y="769"/>
                                        </a:lnTo>
                                        <a:lnTo>
                                          <a:pt x="3453" y="714"/>
                                        </a:lnTo>
                                        <a:lnTo>
                                          <a:pt x="3465" y="661"/>
                                        </a:lnTo>
                                        <a:lnTo>
                                          <a:pt x="3478" y="612"/>
                                        </a:lnTo>
                                        <a:lnTo>
                                          <a:pt x="3490" y="564"/>
                                        </a:lnTo>
                                        <a:lnTo>
                                          <a:pt x="3503" y="519"/>
                                        </a:lnTo>
                                        <a:lnTo>
                                          <a:pt x="3516" y="478"/>
                                        </a:lnTo>
                                        <a:lnTo>
                                          <a:pt x="3529" y="437"/>
                                        </a:lnTo>
                                        <a:lnTo>
                                          <a:pt x="3544" y="398"/>
                                        </a:lnTo>
                                        <a:lnTo>
                                          <a:pt x="3557" y="362"/>
                                        </a:lnTo>
                                        <a:lnTo>
                                          <a:pt x="3572" y="329"/>
                                        </a:lnTo>
                                        <a:lnTo>
                                          <a:pt x="3586" y="297"/>
                                        </a:lnTo>
                                        <a:lnTo>
                                          <a:pt x="3600" y="269"/>
                                        </a:lnTo>
                                        <a:lnTo>
                                          <a:pt x="3616" y="243"/>
                                        </a:lnTo>
                                        <a:lnTo>
                                          <a:pt x="3631" y="220"/>
                                        </a:lnTo>
                                        <a:lnTo>
                                          <a:pt x="3631" y="220"/>
                                        </a:lnTo>
                                        <a:lnTo>
                                          <a:pt x="3646" y="198"/>
                                        </a:lnTo>
                                        <a:lnTo>
                                          <a:pt x="3663" y="177"/>
                                        </a:lnTo>
                                        <a:lnTo>
                                          <a:pt x="3680" y="157"/>
                                        </a:lnTo>
                                        <a:lnTo>
                                          <a:pt x="3698" y="140"/>
                                        </a:lnTo>
                                        <a:lnTo>
                                          <a:pt x="3716" y="123"/>
                                        </a:lnTo>
                                        <a:lnTo>
                                          <a:pt x="3734" y="108"/>
                                        </a:lnTo>
                                        <a:lnTo>
                                          <a:pt x="3754" y="94"/>
                                        </a:lnTo>
                                        <a:lnTo>
                                          <a:pt x="3773" y="81"/>
                                        </a:lnTo>
                                        <a:lnTo>
                                          <a:pt x="3795" y="70"/>
                                        </a:lnTo>
                                        <a:lnTo>
                                          <a:pt x="3816" y="60"/>
                                        </a:lnTo>
                                        <a:lnTo>
                                          <a:pt x="3838" y="53"/>
                                        </a:lnTo>
                                        <a:lnTo>
                                          <a:pt x="3861" y="46"/>
                                        </a:lnTo>
                                        <a:lnTo>
                                          <a:pt x="3883" y="41"/>
                                        </a:lnTo>
                                        <a:lnTo>
                                          <a:pt x="3906" y="36"/>
                                        </a:lnTo>
                                        <a:lnTo>
                                          <a:pt x="3930" y="34"/>
                                        </a:lnTo>
                                        <a:lnTo>
                                          <a:pt x="3955" y="34"/>
                                        </a:lnTo>
                                        <a:lnTo>
                                          <a:pt x="3982" y="35"/>
                                        </a:lnTo>
                                        <a:lnTo>
                                          <a:pt x="4009" y="37"/>
                                        </a:lnTo>
                                        <a:lnTo>
                                          <a:pt x="4036" y="43"/>
                                        </a:lnTo>
                                        <a:lnTo>
                                          <a:pt x="4061" y="49"/>
                                        </a:lnTo>
                                        <a:lnTo>
                                          <a:pt x="4085" y="58"/>
                                        </a:lnTo>
                                        <a:lnTo>
                                          <a:pt x="4109" y="69"/>
                                        </a:lnTo>
                                        <a:lnTo>
                                          <a:pt x="4131" y="82"/>
                                        </a:lnTo>
                                        <a:lnTo>
                                          <a:pt x="4153" y="97"/>
                                        </a:lnTo>
                                        <a:lnTo>
                                          <a:pt x="4173" y="113"/>
                                        </a:lnTo>
                                        <a:lnTo>
                                          <a:pt x="4193" y="132"/>
                                        </a:lnTo>
                                        <a:lnTo>
                                          <a:pt x="4211" y="152"/>
                                        </a:lnTo>
                                        <a:lnTo>
                                          <a:pt x="4228" y="174"/>
                                        </a:lnTo>
                                        <a:lnTo>
                                          <a:pt x="4244" y="198"/>
                                        </a:lnTo>
                                        <a:lnTo>
                                          <a:pt x="4260" y="223"/>
                                        </a:lnTo>
                                        <a:lnTo>
                                          <a:pt x="4275" y="251"/>
                                        </a:lnTo>
                                        <a:lnTo>
                                          <a:pt x="4288" y="280"/>
                                        </a:lnTo>
                                        <a:lnTo>
                                          <a:pt x="4288" y="280"/>
                                        </a:lnTo>
                                        <a:lnTo>
                                          <a:pt x="4299" y="308"/>
                                        </a:lnTo>
                                        <a:lnTo>
                                          <a:pt x="4310" y="339"/>
                                        </a:lnTo>
                                        <a:lnTo>
                                          <a:pt x="4321" y="373"/>
                                        </a:lnTo>
                                        <a:lnTo>
                                          <a:pt x="4333" y="410"/>
                                        </a:lnTo>
                                        <a:lnTo>
                                          <a:pt x="4345" y="451"/>
                                        </a:lnTo>
                                        <a:lnTo>
                                          <a:pt x="4356" y="495"/>
                                        </a:lnTo>
                                        <a:lnTo>
                                          <a:pt x="4367" y="542"/>
                                        </a:lnTo>
                                        <a:lnTo>
                                          <a:pt x="4379" y="593"/>
                                        </a:lnTo>
                                        <a:lnTo>
                                          <a:pt x="4390" y="646"/>
                                        </a:lnTo>
                                        <a:lnTo>
                                          <a:pt x="4401" y="702"/>
                                        </a:lnTo>
                                        <a:lnTo>
                                          <a:pt x="4413" y="761"/>
                                        </a:lnTo>
                                        <a:lnTo>
                                          <a:pt x="4426" y="824"/>
                                        </a:lnTo>
                                        <a:lnTo>
                                          <a:pt x="4437" y="889"/>
                                        </a:lnTo>
                                        <a:lnTo>
                                          <a:pt x="4449" y="958"/>
                                        </a:lnTo>
                                        <a:lnTo>
                                          <a:pt x="4461" y="1030"/>
                                        </a:lnTo>
                                        <a:lnTo>
                                          <a:pt x="4473" y="1105"/>
                                        </a:lnTo>
                                        <a:lnTo>
                                          <a:pt x="4473" y="1105"/>
                                        </a:lnTo>
                                        <a:lnTo>
                                          <a:pt x="4484" y="1179"/>
                                        </a:lnTo>
                                        <a:lnTo>
                                          <a:pt x="4496" y="1253"/>
                                        </a:lnTo>
                                        <a:lnTo>
                                          <a:pt x="4510" y="1329"/>
                                        </a:lnTo>
                                        <a:lnTo>
                                          <a:pt x="4524" y="1405"/>
                                        </a:lnTo>
                                        <a:lnTo>
                                          <a:pt x="4538" y="1482"/>
                                        </a:lnTo>
                                        <a:lnTo>
                                          <a:pt x="4553" y="1559"/>
                                        </a:lnTo>
                                        <a:lnTo>
                                          <a:pt x="4569" y="1638"/>
                                        </a:lnTo>
                                        <a:lnTo>
                                          <a:pt x="4586" y="1717"/>
                                        </a:lnTo>
                                        <a:lnTo>
                                          <a:pt x="4599" y="1775"/>
                                        </a:lnTo>
                                        <a:lnTo>
                                          <a:pt x="4612" y="1833"/>
                                        </a:lnTo>
                                        <a:lnTo>
                                          <a:pt x="4625" y="1892"/>
                                        </a:lnTo>
                                        <a:lnTo>
                                          <a:pt x="4638" y="1951"/>
                                        </a:lnTo>
                                        <a:lnTo>
                                          <a:pt x="4652" y="2010"/>
                                        </a:lnTo>
                                        <a:lnTo>
                                          <a:pt x="4667" y="2069"/>
                                        </a:lnTo>
                                        <a:lnTo>
                                          <a:pt x="4681" y="2130"/>
                                        </a:lnTo>
                                        <a:lnTo>
                                          <a:pt x="4696" y="2189"/>
                                        </a:lnTo>
                                        <a:lnTo>
                                          <a:pt x="4717" y="2125"/>
                                        </a:lnTo>
                                        <a:lnTo>
                                          <a:pt x="4738" y="2061"/>
                                        </a:lnTo>
                                        <a:lnTo>
                                          <a:pt x="4760" y="1996"/>
                                        </a:lnTo>
                                        <a:lnTo>
                                          <a:pt x="4781" y="1931"/>
                                        </a:lnTo>
                                        <a:lnTo>
                                          <a:pt x="4801" y="1866"/>
                                        </a:lnTo>
                                        <a:lnTo>
                                          <a:pt x="4821" y="1800"/>
                                        </a:lnTo>
                                        <a:lnTo>
                                          <a:pt x="4843" y="1733"/>
                                        </a:lnTo>
                                        <a:lnTo>
                                          <a:pt x="4863" y="1666"/>
                                        </a:lnTo>
                                        <a:lnTo>
                                          <a:pt x="4876" y="1620"/>
                                        </a:lnTo>
                                        <a:lnTo>
                                          <a:pt x="4890" y="1573"/>
                                        </a:lnTo>
                                        <a:lnTo>
                                          <a:pt x="4903" y="1526"/>
                                        </a:lnTo>
                                        <a:lnTo>
                                          <a:pt x="4918" y="1479"/>
                                        </a:lnTo>
                                        <a:lnTo>
                                          <a:pt x="4931" y="1432"/>
                                        </a:lnTo>
                                        <a:lnTo>
                                          <a:pt x="4944" y="1384"/>
                                        </a:lnTo>
                                        <a:lnTo>
                                          <a:pt x="4958" y="1336"/>
                                        </a:lnTo>
                                        <a:lnTo>
                                          <a:pt x="4971" y="1288"/>
                                        </a:lnTo>
                                        <a:lnTo>
                                          <a:pt x="4984" y="1239"/>
                                        </a:lnTo>
                                        <a:lnTo>
                                          <a:pt x="4998" y="1191"/>
                                        </a:lnTo>
                                        <a:lnTo>
                                          <a:pt x="5011" y="1142"/>
                                        </a:lnTo>
                                        <a:lnTo>
                                          <a:pt x="5024" y="1093"/>
                                        </a:lnTo>
                                        <a:lnTo>
                                          <a:pt x="5036" y="1044"/>
                                        </a:lnTo>
                                        <a:lnTo>
                                          <a:pt x="5049" y="995"/>
                                        </a:lnTo>
                                        <a:lnTo>
                                          <a:pt x="5062" y="945"/>
                                        </a:lnTo>
                                        <a:lnTo>
                                          <a:pt x="5075" y="895"/>
                                        </a:lnTo>
                                        <a:lnTo>
                                          <a:pt x="5192" y="373"/>
                                        </a:lnTo>
                                        <a:lnTo>
                                          <a:pt x="5194" y="366"/>
                                        </a:lnTo>
                                        <a:lnTo>
                                          <a:pt x="5201" y="344"/>
                                        </a:lnTo>
                                        <a:lnTo>
                                          <a:pt x="5209" y="323"/>
                                        </a:lnTo>
                                        <a:lnTo>
                                          <a:pt x="5218" y="303"/>
                                        </a:lnTo>
                                        <a:lnTo>
                                          <a:pt x="5226" y="283"/>
                                        </a:lnTo>
                                        <a:lnTo>
                                          <a:pt x="5236" y="263"/>
                                        </a:lnTo>
                                        <a:lnTo>
                                          <a:pt x="5245" y="245"/>
                                        </a:lnTo>
                                        <a:lnTo>
                                          <a:pt x="5255" y="227"/>
                                        </a:lnTo>
                                        <a:lnTo>
                                          <a:pt x="5265" y="210"/>
                                        </a:lnTo>
                                        <a:lnTo>
                                          <a:pt x="5275" y="194"/>
                                        </a:lnTo>
                                        <a:lnTo>
                                          <a:pt x="5285" y="177"/>
                                        </a:lnTo>
                                        <a:lnTo>
                                          <a:pt x="5296" y="163"/>
                                        </a:lnTo>
                                        <a:lnTo>
                                          <a:pt x="5307" y="147"/>
                                        </a:lnTo>
                                        <a:lnTo>
                                          <a:pt x="5319" y="134"/>
                                        </a:lnTo>
                                        <a:lnTo>
                                          <a:pt x="5330" y="121"/>
                                        </a:lnTo>
                                        <a:lnTo>
                                          <a:pt x="5342" y="108"/>
                                        </a:lnTo>
                                        <a:lnTo>
                                          <a:pt x="5354" y="97"/>
                                        </a:lnTo>
                                        <a:lnTo>
                                          <a:pt x="5367" y="85"/>
                                        </a:lnTo>
                                        <a:lnTo>
                                          <a:pt x="5380" y="74"/>
                                        </a:lnTo>
                                        <a:lnTo>
                                          <a:pt x="5394" y="64"/>
                                        </a:lnTo>
                                        <a:lnTo>
                                          <a:pt x="5409" y="54"/>
                                        </a:lnTo>
                                        <a:lnTo>
                                          <a:pt x="5423" y="45"/>
                                        </a:lnTo>
                                        <a:lnTo>
                                          <a:pt x="5437" y="37"/>
                                        </a:lnTo>
                                        <a:lnTo>
                                          <a:pt x="5452" y="31"/>
                                        </a:lnTo>
                                        <a:lnTo>
                                          <a:pt x="5467" y="24"/>
                                        </a:lnTo>
                                        <a:lnTo>
                                          <a:pt x="5483" y="17"/>
                                        </a:lnTo>
                                        <a:lnTo>
                                          <a:pt x="5498" y="13"/>
                                        </a:lnTo>
                                        <a:lnTo>
                                          <a:pt x="5514" y="9"/>
                                        </a:lnTo>
                                        <a:lnTo>
                                          <a:pt x="5530" y="5"/>
                                        </a:lnTo>
                                        <a:lnTo>
                                          <a:pt x="5546" y="3"/>
                                        </a:lnTo>
                                        <a:lnTo>
                                          <a:pt x="5564" y="1"/>
                                        </a:lnTo>
                                        <a:lnTo>
                                          <a:pt x="5581" y="0"/>
                                        </a:lnTo>
                                        <a:lnTo>
                                          <a:pt x="5598" y="0"/>
                                        </a:lnTo>
                                        <a:lnTo>
                                          <a:pt x="5615" y="0"/>
                                        </a:lnTo>
                                        <a:lnTo>
                                          <a:pt x="5631" y="1"/>
                                        </a:lnTo>
                                        <a:lnTo>
                                          <a:pt x="5649" y="3"/>
                                        </a:lnTo>
                                        <a:lnTo>
                                          <a:pt x="5665" y="6"/>
                                        </a:lnTo>
                                        <a:lnTo>
                                          <a:pt x="5681" y="11"/>
                                        </a:lnTo>
                                        <a:lnTo>
                                          <a:pt x="5696" y="15"/>
                                        </a:lnTo>
                                        <a:lnTo>
                                          <a:pt x="5711" y="21"/>
                                        </a:lnTo>
                                        <a:lnTo>
                                          <a:pt x="5727" y="27"/>
                                        </a:lnTo>
                                        <a:lnTo>
                                          <a:pt x="5742" y="35"/>
                                        </a:lnTo>
                                        <a:lnTo>
                                          <a:pt x="5757" y="44"/>
                                        </a:lnTo>
                                        <a:lnTo>
                                          <a:pt x="5771" y="53"/>
                                        </a:lnTo>
                                        <a:lnTo>
                                          <a:pt x="5785" y="64"/>
                                        </a:lnTo>
                                        <a:lnTo>
                                          <a:pt x="5798" y="75"/>
                                        </a:lnTo>
                                        <a:lnTo>
                                          <a:pt x="5813" y="87"/>
                                        </a:lnTo>
                                        <a:lnTo>
                                          <a:pt x="5826" y="99"/>
                                        </a:lnTo>
                                        <a:lnTo>
                                          <a:pt x="5838" y="113"/>
                                        </a:lnTo>
                                        <a:lnTo>
                                          <a:pt x="5850" y="126"/>
                                        </a:lnTo>
                                        <a:lnTo>
                                          <a:pt x="5861" y="141"/>
                                        </a:lnTo>
                                        <a:lnTo>
                                          <a:pt x="5872" y="156"/>
                                        </a:lnTo>
                                        <a:lnTo>
                                          <a:pt x="5884" y="172"/>
                                        </a:lnTo>
                                        <a:lnTo>
                                          <a:pt x="5894" y="188"/>
                                        </a:lnTo>
                                        <a:lnTo>
                                          <a:pt x="5904" y="206"/>
                                        </a:lnTo>
                                        <a:lnTo>
                                          <a:pt x="5914" y="223"/>
                                        </a:lnTo>
                                        <a:lnTo>
                                          <a:pt x="5924" y="243"/>
                                        </a:lnTo>
                                        <a:lnTo>
                                          <a:pt x="5933" y="262"/>
                                        </a:lnTo>
                                        <a:lnTo>
                                          <a:pt x="5942" y="283"/>
                                        </a:lnTo>
                                        <a:lnTo>
                                          <a:pt x="5951" y="304"/>
                                        </a:lnTo>
                                        <a:lnTo>
                                          <a:pt x="5960" y="326"/>
                                        </a:lnTo>
                                        <a:lnTo>
                                          <a:pt x="5977" y="372"/>
                                        </a:lnTo>
                                        <a:lnTo>
                                          <a:pt x="5993" y="421"/>
                                        </a:lnTo>
                                        <a:lnTo>
                                          <a:pt x="5993" y="420"/>
                                        </a:lnTo>
                                        <a:lnTo>
                                          <a:pt x="5999" y="441"/>
                                        </a:lnTo>
                                        <a:lnTo>
                                          <a:pt x="6005" y="464"/>
                                        </a:lnTo>
                                        <a:lnTo>
                                          <a:pt x="6011" y="490"/>
                                        </a:lnTo>
                                        <a:lnTo>
                                          <a:pt x="6017" y="517"/>
                                        </a:lnTo>
                                        <a:lnTo>
                                          <a:pt x="6023" y="547"/>
                                        </a:lnTo>
                                        <a:lnTo>
                                          <a:pt x="6029" y="578"/>
                                        </a:lnTo>
                                        <a:lnTo>
                                          <a:pt x="6035" y="612"/>
                                        </a:lnTo>
                                        <a:lnTo>
                                          <a:pt x="6042" y="647"/>
                                        </a:lnTo>
                                        <a:lnTo>
                                          <a:pt x="6049" y="684"/>
                                        </a:lnTo>
                                        <a:lnTo>
                                          <a:pt x="6055" y="723"/>
                                        </a:lnTo>
                                        <a:lnTo>
                                          <a:pt x="6061" y="764"/>
                                        </a:lnTo>
                                        <a:lnTo>
                                          <a:pt x="6067" y="808"/>
                                        </a:lnTo>
                                        <a:lnTo>
                                          <a:pt x="6074" y="853"/>
                                        </a:lnTo>
                                        <a:lnTo>
                                          <a:pt x="6080" y="900"/>
                                        </a:lnTo>
                                        <a:lnTo>
                                          <a:pt x="6087" y="950"/>
                                        </a:lnTo>
                                        <a:lnTo>
                                          <a:pt x="6093" y="1000"/>
                                        </a:lnTo>
                                        <a:lnTo>
                                          <a:pt x="6101" y="1061"/>
                                        </a:lnTo>
                                        <a:lnTo>
                                          <a:pt x="6108" y="1119"/>
                                        </a:lnTo>
                                        <a:lnTo>
                                          <a:pt x="6116" y="1179"/>
                                        </a:lnTo>
                                        <a:lnTo>
                                          <a:pt x="6125" y="1237"/>
                                        </a:lnTo>
                                        <a:lnTo>
                                          <a:pt x="6133" y="1294"/>
                                        </a:lnTo>
                                        <a:lnTo>
                                          <a:pt x="6141" y="1351"/>
                                        </a:lnTo>
                                        <a:lnTo>
                                          <a:pt x="6149" y="1408"/>
                                        </a:lnTo>
                                        <a:lnTo>
                                          <a:pt x="6157" y="1464"/>
                                        </a:lnTo>
                                        <a:lnTo>
                                          <a:pt x="6166" y="1520"/>
                                        </a:lnTo>
                                        <a:lnTo>
                                          <a:pt x="6174" y="1575"/>
                                        </a:lnTo>
                                        <a:lnTo>
                                          <a:pt x="6183" y="1630"/>
                                        </a:lnTo>
                                        <a:lnTo>
                                          <a:pt x="6192" y="1684"/>
                                        </a:lnTo>
                                        <a:lnTo>
                                          <a:pt x="6201" y="1738"/>
                                        </a:lnTo>
                                        <a:lnTo>
                                          <a:pt x="6211" y="1791"/>
                                        </a:lnTo>
                                        <a:lnTo>
                                          <a:pt x="6220" y="1843"/>
                                        </a:lnTo>
                                        <a:lnTo>
                                          <a:pt x="6230" y="1895"/>
                                        </a:lnTo>
                                        <a:lnTo>
                                          <a:pt x="6249" y="1997"/>
                                        </a:lnTo>
                                        <a:lnTo>
                                          <a:pt x="6268" y="2098"/>
                                        </a:lnTo>
                                        <a:lnTo>
                                          <a:pt x="6289" y="2196"/>
                                        </a:lnTo>
                                        <a:lnTo>
                                          <a:pt x="6309" y="2291"/>
                                        </a:lnTo>
                                        <a:lnTo>
                                          <a:pt x="6330" y="2385"/>
                                        </a:lnTo>
                                        <a:lnTo>
                                          <a:pt x="6351" y="2475"/>
                                        </a:lnTo>
                                        <a:lnTo>
                                          <a:pt x="6374" y="2564"/>
                                        </a:lnTo>
                                        <a:lnTo>
                                          <a:pt x="6396" y="2650"/>
                                        </a:lnTo>
                                        <a:lnTo>
                                          <a:pt x="6397" y="2650"/>
                                        </a:lnTo>
                                        <a:lnTo>
                                          <a:pt x="6419" y="2735"/>
                                        </a:lnTo>
                                        <a:lnTo>
                                          <a:pt x="6439" y="2815"/>
                                        </a:lnTo>
                                        <a:lnTo>
                                          <a:pt x="6460" y="2890"/>
                                        </a:lnTo>
                                        <a:lnTo>
                                          <a:pt x="6478" y="2961"/>
                                        </a:lnTo>
                                        <a:lnTo>
                                          <a:pt x="6494" y="3025"/>
                                        </a:lnTo>
                                        <a:lnTo>
                                          <a:pt x="6509" y="3087"/>
                                        </a:lnTo>
                                        <a:lnTo>
                                          <a:pt x="6523" y="3143"/>
                                        </a:lnTo>
                                        <a:lnTo>
                                          <a:pt x="6537" y="3194"/>
                                        </a:lnTo>
                                        <a:lnTo>
                                          <a:pt x="6548" y="3241"/>
                                        </a:lnTo>
                                        <a:lnTo>
                                          <a:pt x="6558" y="3284"/>
                                        </a:lnTo>
                                        <a:lnTo>
                                          <a:pt x="6566" y="3322"/>
                                        </a:lnTo>
                                        <a:lnTo>
                                          <a:pt x="6573" y="3353"/>
                                        </a:lnTo>
                                        <a:lnTo>
                                          <a:pt x="6578" y="3381"/>
                                        </a:lnTo>
                                        <a:lnTo>
                                          <a:pt x="6582" y="3403"/>
                                        </a:lnTo>
                                        <a:lnTo>
                                          <a:pt x="6584" y="3421"/>
                                        </a:lnTo>
                                        <a:lnTo>
                                          <a:pt x="6585" y="3433"/>
                                        </a:lnTo>
                                        <a:lnTo>
                                          <a:pt x="6584" y="3453"/>
                                        </a:lnTo>
                                        <a:lnTo>
                                          <a:pt x="6583" y="3472"/>
                                        </a:lnTo>
                                        <a:lnTo>
                                          <a:pt x="6581" y="3492"/>
                                        </a:lnTo>
                                        <a:lnTo>
                                          <a:pt x="6577" y="3511"/>
                                        </a:lnTo>
                                        <a:lnTo>
                                          <a:pt x="6573" y="3530"/>
                                        </a:lnTo>
                                        <a:lnTo>
                                          <a:pt x="6568" y="3547"/>
                                        </a:lnTo>
                                        <a:lnTo>
                                          <a:pt x="6562" y="3565"/>
                                        </a:lnTo>
                                        <a:lnTo>
                                          <a:pt x="6555" y="3582"/>
                                        </a:lnTo>
                                        <a:lnTo>
                                          <a:pt x="6548" y="3599"/>
                                        </a:lnTo>
                                        <a:lnTo>
                                          <a:pt x="6539" y="3615"/>
                                        </a:lnTo>
                                        <a:lnTo>
                                          <a:pt x="6528" y="3632"/>
                                        </a:lnTo>
                                        <a:lnTo>
                                          <a:pt x="6518" y="3647"/>
                                        </a:lnTo>
                                        <a:lnTo>
                                          <a:pt x="6506" y="3663"/>
                                        </a:lnTo>
                                        <a:lnTo>
                                          <a:pt x="6494" y="3677"/>
                                        </a:lnTo>
                                        <a:lnTo>
                                          <a:pt x="6480" y="3691"/>
                                        </a:lnTo>
                                        <a:lnTo>
                                          <a:pt x="6466" y="3706"/>
                                        </a:lnTo>
                                        <a:lnTo>
                                          <a:pt x="6465" y="3707"/>
                                        </a:lnTo>
                                        <a:lnTo>
                                          <a:pt x="6452" y="3719"/>
                                        </a:lnTo>
                                        <a:lnTo>
                                          <a:pt x="6437" y="3729"/>
                                        </a:lnTo>
                                        <a:lnTo>
                                          <a:pt x="6423" y="3740"/>
                                        </a:lnTo>
                                        <a:lnTo>
                                          <a:pt x="6409" y="3749"/>
                                        </a:lnTo>
                                        <a:lnTo>
                                          <a:pt x="6395" y="3757"/>
                                        </a:lnTo>
                                        <a:lnTo>
                                          <a:pt x="6380" y="3765"/>
                                        </a:lnTo>
                                        <a:lnTo>
                                          <a:pt x="6365" y="3772"/>
                                        </a:lnTo>
                                        <a:lnTo>
                                          <a:pt x="6350" y="3778"/>
                                        </a:lnTo>
                                        <a:lnTo>
                                          <a:pt x="6334" y="3784"/>
                                        </a:lnTo>
                                        <a:lnTo>
                                          <a:pt x="6319" y="3789"/>
                                        </a:lnTo>
                                        <a:lnTo>
                                          <a:pt x="6303" y="3794"/>
                                        </a:lnTo>
                                        <a:lnTo>
                                          <a:pt x="6287" y="3797"/>
                                        </a:lnTo>
                                        <a:lnTo>
                                          <a:pt x="6270" y="3799"/>
                                        </a:lnTo>
                                        <a:lnTo>
                                          <a:pt x="6254" y="3801"/>
                                        </a:lnTo>
                                        <a:lnTo>
                                          <a:pt x="6238" y="3803"/>
                                        </a:lnTo>
                                        <a:lnTo>
                                          <a:pt x="6221" y="3803"/>
                                        </a:lnTo>
                                        <a:lnTo>
                                          <a:pt x="6203" y="3803"/>
                                        </a:lnTo>
                                        <a:lnTo>
                                          <a:pt x="6187" y="3801"/>
                                        </a:lnTo>
                                        <a:lnTo>
                                          <a:pt x="6170" y="3799"/>
                                        </a:lnTo>
                                        <a:lnTo>
                                          <a:pt x="6154" y="3796"/>
                                        </a:lnTo>
                                        <a:lnTo>
                                          <a:pt x="6139" y="3793"/>
                                        </a:lnTo>
                                        <a:lnTo>
                                          <a:pt x="6122" y="3788"/>
                                        </a:lnTo>
                                        <a:lnTo>
                                          <a:pt x="6107" y="3783"/>
                                        </a:lnTo>
                                        <a:lnTo>
                                          <a:pt x="6092" y="3776"/>
                                        </a:lnTo>
                                        <a:lnTo>
                                          <a:pt x="6078" y="3769"/>
                                        </a:lnTo>
                                        <a:lnTo>
                                          <a:pt x="6063" y="3761"/>
                                        </a:lnTo>
                                        <a:lnTo>
                                          <a:pt x="6049" y="3752"/>
                                        </a:lnTo>
                                        <a:lnTo>
                                          <a:pt x="6034" y="3743"/>
                                        </a:lnTo>
                                        <a:lnTo>
                                          <a:pt x="6021" y="3732"/>
                                        </a:lnTo>
                                        <a:lnTo>
                                          <a:pt x="6007" y="3721"/>
                                        </a:lnTo>
                                        <a:lnTo>
                                          <a:pt x="5994" y="3709"/>
                                        </a:lnTo>
                                        <a:lnTo>
                                          <a:pt x="5982" y="3696"/>
                                        </a:lnTo>
                                        <a:lnTo>
                                          <a:pt x="5970" y="3684"/>
                                        </a:lnTo>
                                        <a:lnTo>
                                          <a:pt x="5958" y="3669"/>
                                        </a:lnTo>
                                        <a:lnTo>
                                          <a:pt x="5947" y="3655"/>
                                        </a:lnTo>
                                        <a:lnTo>
                                          <a:pt x="5936" y="3641"/>
                                        </a:lnTo>
                                        <a:lnTo>
                                          <a:pt x="5926" y="3625"/>
                                        </a:lnTo>
                                        <a:lnTo>
                                          <a:pt x="5915" y="3609"/>
                                        </a:lnTo>
                                        <a:lnTo>
                                          <a:pt x="5905" y="3591"/>
                                        </a:lnTo>
                                        <a:lnTo>
                                          <a:pt x="5896" y="3574"/>
                                        </a:lnTo>
                                        <a:lnTo>
                                          <a:pt x="5886" y="3555"/>
                                        </a:lnTo>
                                        <a:lnTo>
                                          <a:pt x="5876" y="3535"/>
                                        </a:lnTo>
                                        <a:lnTo>
                                          <a:pt x="5867" y="3515"/>
                                        </a:lnTo>
                                        <a:lnTo>
                                          <a:pt x="5859" y="3494"/>
                                        </a:lnTo>
                                        <a:lnTo>
                                          <a:pt x="5842" y="3451"/>
                                        </a:lnTo>
                                        <a:lnTo>
                                          <a:pt x="5827" y="3404"/>
                                        </a:lnTo>
                                        <a:lnTo>
                                          <a:pt x="5825" y="3399"/>
                                        </a:lnTo>
                                        <a:lnTo>
                                          <a:pt x="5708" y="2848"/>
                                        </a:lnTo>
                                        <a:lnTo>
                                          <a:pt x="5708" y="2850"/>
                                        </a:lnTo>
                                        <a:lnTo>
                                          <a:pt x="5696" y="2798"/>
                                        </a:lnTo>
                                        <a:lnTo>
                                          <a:pt x="5683" y="2741"/>
                                        </a:lnTo>
                                        <a:lnTo>
                                          <a:pt x="5670" y="2682"/>
                                        </a:lnTo>
                                        <a:lnTo>
                                          <a:pt x="5657" y="2620"/>
                                        </a:lnTo>
                                        <a:lnTo>
                                          <a:pt x="5644" y="2557"/>
                                        </a:lnTo>
                                        <a:lnTo>
                                          <a:pt x="5629" y="2489"/>
                                        </a:lnTo>
                                        <a:lnTo>
                                          <a:pt x="5616" y="2419"/>
                                        </a:lnTo>
                                        <a:lnTo>
                                          <a:pt x="5602" y="2346"/>
                                        </a:lnTo>
                                        <a:lnTo>
                                          <a:pt x="5594" y="2298"/>
                                        </a:lnTo>
                                        <a:lnTo>
                                          <a:pt x="5585" y="2247"/>
                                        </a:lnTo>
                                        <a:lnTo>
                                          <a:pt x="5576" y="2196"/>
                                        </a:lnTo>
                                        <a:lnTo>
                                          <a:pt x="5566" y="2143"/>
                                        </a:lnTo>
                                        <a:lnTo>
                                          <a:pt x="5556" y="2088"/>
                                        </a:lnTo>
                                        <a:lnTo>
                                          <a:pt x="5547" y="2033"/>
                                        </a:lnTo>
                                        <a:lnTo>
                                          <a:pt x="5538" y="1975"/>
                                        </a:lnTo>
                                        <a:lnTo>
                                          <a:pt x="5528" y="1916"/>
                                        </a:lnTo>
                                        <a:lnTo>
                                          <a:pt x="5522" y="1937"/>
                                        </a:lnTo>
                                        <a:lnTo>
                                          <a:pt x="5515" y="1959"/>
                                        </a:lnTo>
                                        <a:lnTo>
                                          <a:pt x="5508" y="1981"/>
                                        </a:lnTo>
                                        <a:lnTo>
                                          <a:pt x="5501" y="2003"/>
                                        </a:lnTo>
                                        <a:lnTo>
                                          <a:pt x="5493" y="2026"/>
                                        </a:lnTo>
                                        <a:lnTo>
                                          <a:pt x="5486" y="2049"/>
                                        </a:lnTo>
                                        <a:lnTo>
                                          <a:pt x="5478" y="2072"/>
                                        </a:lnTo>
                                        <a:lnTo>
                                          <a:pt x="5470" y="2097"/>
                                        </a:lnTo>
                                        <a:lnTo>
                                          <a:pt x="5451" y="2154"/>
                                        </a:lnTo>
                                        <a:lnTo>
                                          <a:pt x="5431" y="2214"/>
                                        </a:lnTo>
                                        <a:lnTo>
                                          <a:pt x="5411" y="2278"/>
                                        </a:lnTo>
                                        <a:lnTo>
                                          <a:pt x="5388" y="2344"/>
                                        </a:lnTo>
                                        <a:lnTo>
                                          <a:pt x="5366" y="2414"/>
                                        </a:lnTo>
                                        <a:lnTo>
                                          <a:pt x="5342" y="2485"/>
                                        </a:lnTo>
                                        <a:lnTo>
                                          <a:pt x="5317" y="2560"/>
                                        </a:lnTo>
                                        <a:lnTo>
                                          <a:pt x="5291" y="2638"/>
                                        </a:lnTo>
                                        <a:lnTo>
                                          <a:pt x="5291" y="2636"/>
                                        </a:lnTo>
                                        <a:lnTo>
                                          <a:pt x="5167" y="3054"/>
                                        </a:lnTo>
                                        <a:lnTo>
                                          <a:pt x="5167" y="3055"/>
                                        </a:lnTo>
                                        <a:lnTo>
                                          <a:pt x="5157" y="3086"/>
                                        </a:lnTo>
                                        <a:lnTo>
                                          <a:pt x="5146" y="3117"/>
                                        </a:lnTo>
                                        <a:lnTo>
                                          <a:pt x="5136" y="3147"/>
                                        </a:lnTo>
                                        <a:lnTo>
                                          <a:pt x="5126" y="3176"/>
                                        </a:lnTo>
                                        <a:lnTo>
                                          <a:pt x="5116" y="3205"/>
                                        </a:lnTo>
                                        <a:lnTo>
                                          <a:pt x="5106" y="3232"/>
                                        </a:lnTo>
                                        <a:lnTo>
                                          <a:pt x="5096" y="3259"/>
                                        </a:lnTo>
                                        <a:lnTo>
                                          <a:pt x="5086" y="3285"/>
                                        </a:lnTo>
                                        <a:lnTo>
                                          <a:pt x="5076" y="3311"/>
                                        </a:lnTo>
                                        <a:lnTo>
                                          <a:pt x="5064" y="3336"/>
                                        </a:lnTo>
                                        <a:lnTo>
                                          <a:pt x="5054" y="3360"/>
                                        </a:lnTo>
                                        <a:lnTo>
                                          <a:pt x="5044" y="3384"/>
                                        </a:lnTo>
                                        <a:lnTo>
                                          <a:pt x="5033" y="3407"/>
                                        </a:lnTo>
                                        <a:lnTo>
                                          <a:pt x="5022" y="3430"/>
                                        </a:lnTo>
                                        <a:lnTo>
                                          <a:pt x="5012" y="3451"/>
                                        </a:lnTo>
                                        <a:lnTo>
                                          <a:pt x="5001" y="3473"/>
                                        </a:lnTo>
                                        <a:lnTo>
                                          <a:pt x="4984" y="3502"/>
                                        </a:lnTo>
                                        <a:lnTo>
                                          <a:pt x="4967" y="3530"/>
                                        </a:lnTo>
                                        <a:lnTo>
                                          <a:pt x="4950" y="3555"/>
                                        </a:lnTo>
                                        <a:lnTo>
                                          <a:pt x="4931" y="3578"/>
                                        </a:lnTo>
                                        <a:lnTo>
                                          <a:pt x="4912" y="3600"/>
                                        </a:lnTo>
                                        <a:lnTo>
                                          <a:pt x="4891" y="3620"/>
                                        </a:lnTo>
                                        <a:lnTo>
                                          <a:pt x="4870" y="3637"/>
                                        </a:lnTo>
                                        <a:lnTo>
                                          <a:pt x="4848" y="3654"/>
                                        </a:lnTo>
                                        <a:lnTo>
                                          <a:pt x="4824" y="3668"/>
                                        </a:lnTo>
                                        <a:lnTo>
                                          <a:pt x="4801" y="3681"/>
                                        </a:lnTo>
                                        <a:lnTo>
                                          <a:pt x="4776" y="3692"/>
                                        </a:lnTo>
                                        <a:lnTo>
                                          <a:pt x="4751" y="3701"/>
                                        </a:lnTo>
                                        <a:lnTo>
                                          <a:pt x="4724" y="3708"/>
                                        </a:lnTo>
                                        <a:lnTo>
                                          <a:pt x="4697" y="3712"/>
                                        </a:lnTo>
                                        <a:lnTo>
                                          <a:pt x="4669" y="3716"/>
                                        </a:lnTo>
                                        <a:lnTo>
                                          <a:pt x="4640" y="3717"/>
                                        </a:lnTo>
                                        <a:lnTo>
                                          <a:pt x="4626" y="3717"/>
                                        </a:lnTo>
                                        <a:lnTo>
                                          <a:pt x="4611" y="3716"/>
                                        </a:lnTo>
                                        <a:lnTo>
                                          <a:pt x="4597" y="3714"/>
                                        </a:lnTo>
                                        <a:lnTo>
                                          <a:pt x="4583" y="3712"/>
                                        </a:lnTo>
                                        <a:lnTo>
                                          <a:pt x="4569" y="3709"/>
                                        </a:lnTo>
                                        <a:lnTo>
                                          <a:pt x="4555" y="3706"/>
                                        </a:lnTo>
                                        <a:lnTo>
                                          <a:pt x="4542" y="3702"/>
                                        </a:lnTo>
                                        <a:lnTo>
                                          <a:pt x="4529" y="3698"/>
                                        </a:lnTo>
                                        <a:lnTo>
                                          <a:pt x="4516" y="3692"/>
                                        </a:lnTo>
                                        <a:lnTo>
                                          <a:pt x="4503" y="3687"/>
                                        </a:lnTo>
                                        <a:lnTo>
                                          <a:pt x="4490" y="3680"/>
                                        </a:lnTo>
                                        <a:lnTo>
                                          <a:pt x="4478" y="3674"/>
                                        </a:lnTo>
                                        <a:lnTo>
                                          <a:pt x="4466" y="3666"/>
                                        </a:lnTo>
                                        <a:lnTo>
                                          <a:pt x="4454" y="3658"/>
                                        </a:lnTo>
                                        <a:lnTo>
                                          <a:pt x="4443" y="3650"/>
                                        </a:lnTo>
                                        <a:lnTo>
                                          <a:pt x="4431" y="3641"/>
                                        </a:lnTo>
                                        <a:lnTo>
                                          <a:pt x="4420" y="3631"/>
                                        </a:lnTo>
                                        <a:lnTo>
                                          <a:pt x="4409" y="3621"/>
                                        </a:lnTo>
                                        <a:lnTo>
                                          <a:pt x="4399" y="3611"/>
                                        </a:lnTo>
                                        <a:lnTo>
                                          <a:pt x="4389" y="3600"/>
                                        </a:lnTo>
                                        <a:lnTo>
                                          <a:pt x="4370" y="3576"/>
                                        </a:lnTo>
                                        <a:lnTo>
                                          <a:pt x="4352" y="3550"/>
                                        </a:lnTo>
                                        <a:lnTo>
                                          <a:pt x="4333" y="3523"/>
                                        </a:lnTo>
                                        <a:lnTo>
                                          <a:pt x="4316" y="3493"/>
                                        </a:lnTo>
                                        <a:lnTo>
                                          <a:pt x="4301" y="3461"/>
                                        </a:lnTo>
                                        <a:lnTo>
                                          <a:pt x="4286" y="3427"/>
                                        </a:lnTo>
                                        <a:lnTo>
                                          <a:pt x="4283" y="3418"/>
                                        </a:lnTo>
                                        <a:lnTo>
                                          <a:pt x="4166" y="2996"/>
                                        </a:lnTo>
                                        <a:lnTo>
                                          <a:pt x="4166" y="2996"/>
                                        </a:lnTo>
                                        <a:lnTo>
                                          <a:pt x="4146" y="2923"/>
                                        </a:lnTo>
                                        <a:lnTo>
                                          <a:pt x="4126" y="2850"/>
                                        </a:lnTo>
                                        <a:lnTo>
                                          <a:pt x="4106" y="2776"/>
                                        </a:lnTo>
                                        <a:lnTo>
                                          <a:pt x="4086" y="2701"/>
                                        </a:lnTo>
                                        <a:lnTo>
                                          <a:pt x="4067" y="2626"/>
                                        </a:lnTo>
                                        <a:lnTo>
                                          <a:pt x="4048" y="2549"/>
                                        </a:lnTo>
                                        <a:lnTo>
                                          <a:pt x="4029" y="2472"/>
                                        </a:lnTo>
                                        <a:lnTo>
                                          <a:pt x="4010" y="2394"/>
                                        </a:lnTo>
                                        <a:lnTo>
                                          <a:pt x="3999" y="2347"/>
                                        </a:lnTo>
                                        <a:lnTo>
                                          <a:pt x="3988" y="2301"/>
                                        </a:lnTo>
                                        <a:lnTo>
                                          <a:pt x="3977" y="2254"/>
                                        </a:lnTo>
                                        <a:lnTo>
                                          <a:pt x="3967" y="2208"/>
                                        </a:lnTo>
                                        <a:lnTo>
                                          <a:pt x="3956" y="2160"/>
                                        </a:lnTo>
                                        <a:lnTo>
                                          <a:pt x="3946" y="2113"/>
                                        </a:lnTo>
                                        <a:lnTo>
                                          <a:pt x="3934" y="2067"/>
                                        </a:lnTo>
                                        <a:lnTo>
                                          <a:pt x="3924" y="2019"/>
                                        </a:lnTo>
                                        <a:close/>
                                        <a:moveTo>
                                          <a:pt x="2356" y="3195"/>
                                        </a:moveTo>
                                        <a:lnTo>
                                          <a:pt x="2336" y="3224"/>
                                        </a:lnTo>
                                        <a:lnTo>
                                          <a:pt x="2315" y="3252"/>
                                        </a:lnTo>
                                        <a:lnTo>
                                          <a:pt x="2294" y="3280"/>
                                        </a:lnTo>
                                        <a:lnTo>
                                          <a:pt x="2273" y="3307"/>
                                        </a:lnTo>
                                        <a:lnTo>
                                          <a:pt x="2251" y="3334"/>
                                        </a:lnTo>
                                        <a:lnTo>
                                          <a:pt x="2228" y="3360"/>
                                        </a:lnTo>
                                        <a:lnTo>
                                          <a:pt x="2205" y="3385"/>
                                        </a:lnTo>
                                        <a:lnTo>
                                          <a:pt x="2181" y="3410"/>
                                        </a:lnTo>
                                        <a:lnTo>
                                          <a:pt x="2157" y="3434"/>
                                        </a:lnTo>
                                        <a:lnTo>
                                          <a:pt x="2132" y="3458"/>
                                        </a:lnTo>
                                        <a:lnTo>
                                          <a:pt x="2107" y="3481"/>
                                        </a:lnTo>
                                        <a:lnTo>
                                          <a:pt x="2082" y="3503"/>
                                        </a:lnTo>
                                        <a:lnTo>
                                          <a:pt x="2055" y="3525"/>
                                        </a:lnTo>
                                        <a:lnTo>
                                          <a:pt x="2028" y="3546"/>
                                        </a:lnTo>
                                        <a:lnTo>
                                          <a:pt x="2001" y="3566"/>
                                        </a:lnTo>
                                        <a:lnTo>
                                          <a:pt x="1973" y="3586"/>
                                        </a:lnTo>
                                        <a:lnTo>
                                          <a:pt x="1972" y="3587"/>
                                        </a:lnTo>
                                        <a:lnTo>
                                          <a:pt x="1938" y="3610"/>
                                        </a:lnTo>
                                        <a:lnTo>
                                          <a:pt x="1903" y="3631"/>
                                        </a:lnTo>
                                        <a:lnTo>
                                          <a:pt x="1868" y="3652"/>
                                        </a:lnTo>
                                        <a:lnTo>
                                          <a:pt x="1833" y="3669"/>
                                        </a:lnTo>
                                        <a:lnTo>
                                          <a:pt x="1798" y="3687"/>
                                        </a:lnTo>
                                        <a:lnTo>
                                          <a:pt x="1763" y="3702"/>
                                        </a:lnTo>
                                        <a:lnTo>
                                          <a:pt x="1727" y="3717"/>
                                        </a:lnTo>
                                        <a:lnTo>
                                          <a:pt x="1691" y="3730"/>
                                        </a:lnTo>
                                        <a:lnTo>
                                          <a:pt x="1655" y="3741"/>
                                        </a:lnTo>
                                        <a:lnTo>
                                          <a:pt x="1619" y="3751"/>
                                        </a:lnTo>
                                        <a:lnTo>
                                          <a:pt x="1582" y="3760"/>
                                        </a:lnTo>
                                        <a:lnTo>
                                          <a:pt x="1546" y="3766"/>
                                        </a:lnTo>
                                        <a:lnTo>
                                          <a:pt x="1510" y="3772"/>
                                        </a:lnTo>
                                        <a:lnTo>
                                          <a:pt x="1473" y="3775"/>
                                        </a:lnTo>
                                        <a:lnTo>
                                          <a:pt x="1437" y="3777"/>
                                        </a:lnTo>
                                        <a:lnTo>
                                          <a:pt x="1399" y="3778"/>
                                        </a:lnTo>
                                        <a:lnTo>
                                          <a:pt x="1331" y="3777"/>
                                        </a:lnTo>
                                        <a:lnTo>
                                          <a:pt x="1266" y="3774"/>
                                        </a:lnTo>
                                        <a:lnTo>
                                          <a:pt x="1202" y="3769"/>
                                        </a:lnTo>
                                        <a:lnTo>
                                          <a:pt x="1140" y="3764"/>
                                        </a:lnTo>
                                        <a:lnTo>
                                          <a:pt x="1081" y="3755"/>
                                        </a:lnTo>
                                        <a:lnTo>
                                          <a:pt x="1024" y="3745"/>
                                        </a:lnTo>
                                        <a:lnTo>
                                          <a:pt x="996" y="3740"/>
                                        </a:lnTo>
                                        <a:lnTo>
                                          <a:pt x="969" y="3733"/>
                                        </a:lnTo>
                                        <a:lnTo>
                                          <a:pt x="943" y="3727"/>
                                        </a:lnTo>
                                        <a:lnTo>
                                          <a:pt x="916" y="3720"/>
                                        </a:lnTo>
                                        <a:lnTo>
                                          <a:pt x="890" y="3712"/>
                                        </a:lnTo>
                                        <a:lnTo>
                                          <a:pt x="866" y="3705"/>
                                        </a:lnTo>
                                        <a:lnTo>
                                          <a:pt x="840" y="3696"/>
                                        </a:lnTo>
                                        <a:lnTo>
                                          <a:pt x="817" y="3687"/>
                                        </a:lnTo>
                                        <a:lnTo>
                                          <a:pt x="794" y="3678"/>
                                        </a:lnTo>
                                        <a:lnTo>
                                          <a:pt x="770" y="3668"/>
                                        </a:lnTo>
                                        <a:lnTo>
                                          <a:pt x="748" y="3658"/>
                                        </a:lnTo>
                                        <a:lnTo>
                                          <a:pt x="726" y="3647"/>
                                        </a:lnTo>
                                        <a:lnTo>
                                          <a:pt x="705" y="3636"/>
                                        </a:lnTo>
                                        <a:lnTo>
                                          <a:pt x="684" y="3624"/>
                                        </a:lnTo>
                                        <a:lnTo>
                                          <a:pt x="664" y="3612"/>
                                        </a:lnTo>
                                        <a:lnTo>
                                          <a:pt x="645" y="3600"/>
                                        </a:lnTo>
                                        <a:lnTo>
                                          <a:pt x="626" y="3587"/>
                                        </a:lnTo>
                                        <a:lnTo>
                                          <a:pt x="606" y="3574"/>
                                        </a:lnTo>
                                        <a:lnTo>
                                          <a:pt x="589" y="3560"/>
                                        </a:lnTo>
                                        <a:lnTo>
                                          <a:pt x="571" y="3546"/>
                                        </a:lnTo>
                                        <a:lnTo>
                                          <a:pt x="572" y="3546"/>
                                        </a:lnTo>
                                        <a:lnTo>
                                          <a:pt x="537" y="3515"/>
                                        </a:lnTo>
                                        <a:lnTo>
                                          <a:pt x="502" y="3482"/>
                                        </a:lnTo>
                                        <a:lnTo>
                                          <a:pt x="469" y="3449"/>
                                        </a:lnTo>
                                        <a:lnTo>
                                          <a:pt x="437" y="3414"/>
                                        </a:lnTo>
                                        <a:lnTo>
                                          <a:pt x="406" y="3378"/>
                                        </a:lnTo>
                                        <a:lnTo>
                                          <a:pt x="377" y="3339"/>
                                        </a:lnTo>
                                        <a:lnTo>
                                          <a:pt x="348" y="3300"/>
                                        </a:lnTo>
                                        <a:lnTo>
                                          <a:pt x="320" y="3260"/>
                                        </a:lnTo>
                                        <a:lnTo>
                                          <a:pt x="294" y="3217"/>
                                        </a:lnTo>
                                        <a:lnTo>
                                          <a:pt x="269" y="3174"/>
                                        </a:lnTo>
                                        <a:lnTo>
                                          <a:pt x="245" y="3129"/>
                                        </a:lnTo>
                                        <a:lnTo>
                                          <a:pt x="222" y="3084"/>
                                        </a:lnTo>
                                        <a:lnTo>
                                          <a:pt x="200" y="3035"/>
                                        </a:lnTo>
                                        <a:lnTo>
                                          <a:pt x="179" y="2987"/>
                                        </a:lnTo>
                                        <a:lnTo>
                                          <a:pt x="160" y="2936"/>
                                        </a:lnTo>
                                        <a:lnTo>
                                          <a:pt x="142" y="2885"/>
                                        </a:lnTo>
                                        <a:lnTo>
                                          <a:pt x="124" y="2833"/>
                                        </a:lnTo>
                                        <a:lnTo>
                                          <a:pt x="108" y="2779"/>
                                        </a:lnTo>
                                        <a:lnTo>
                                          <a:pt x="93" y="2724"/>
                                        </a:lnTo>
                                        <a:lnTo>
                                          <a:pt x="80" y="2668"/>
                                        </a:lnTo>
                                        <a:lnTo>
                                          <a:pt x="67" y="2611"/>
                                        </a:lnTo>
                                        <a:lnTo>
                                          <a:pt x="56" y="2551"/>
                                        </a:lnTo>
                                        <a:lnTo>
                                          <a:pt x="44" y="2492"/>
                                        </a:lnTo>
                                        <a:lnTo>
                                          <a:pt x="35" y="2430"/>
                                        </a:lnTo>
                                        <a:lnTo>
                                          <a:pt x="27" y="2367"/>
                                        </a:lnTo>
                                        <a:lnTo>
                                          <a:pt x="20" y="2302"/>
                                        </a:lnTo>
                                        <a:lnTo>
                                          <a:pt x="14" y="2237"/>
                                        </a:lnTo>
                                        <a:lnTo>
                                          <a:pt x="9" y="2170"/>
                                        </a:lnTo>
                                        <a:lnTo>
                                          <a:pt x="5" y="2102"/>
                                        </a:lnTo>
                                        <a:lnTo>
                                          <a:pt x="3" y="2033"/>
                                        </a:lnTo>
                                        <a:lnTo>
                                          <a:pt x="1" y="1962"/>
                                        </a:lnTo>
                                        <a:lnTo>
                                          <a:pt x="0" y="1890"/>
                                        </a:lnTo>
                                        <a:lnTo>
                                          <a:pt x="1" y="1860"/>
                                        </a:lnTo>
                                        <a:lnTo>
                                          <a:pt x="1" y="1827"/>
                                        </a:lnTo>
                                        <a:lnTo>
                                          <a:pt x="2" y="1791"/>
                                        </a:lnTo>
                                        <a:lnTo>
                                          <a:pt x="3" y="1751"/>
                                        </a:lnTo>
                                        <a:lnTo>
                                          <a:pt x="5" y="1708"/>
                                        </a:lnTo>
                                        <a:lnTo>
                                          <a:pt x="6" y="1663"/>
                                        </a:lnTo>
                                        <a:lnTo>
                                          <a:pt x="9" y="1613"/>
                                        </a:lnTo>
                                        <a:lnTo>
                                          <a:pt x="11" y="1561"/>
                                        </a:lnTo>
                                        <a:lnTo>
                                          <a:pt x="11" y="1561"/>
                                        </a:lnTo>
                                        <a:lnTo>
                                          <a:pt x="12" y="1534"/>
                                        </a:lnTo>
                                        <a:lnTo>
                                          <a:pt x="13" y="1508"/>
                                        </a:lnTo>
                                        <a:lnTo>
                                          <a:pt x="14" y="1482"/>
                                        </a:lnTo>
                                        <a:lnTo>
                                          <a:pt x="15" y="1458"/>
                                        </a:lnTo>
                                        <a:lnTo>
                                          <a:pt x="16" y="1435"/>
                                        </a:lnTo>
                                        <a:lnTo>
                                          <a:pt x="17" y="1413"/>
                                        </a:lnTo>
                                        <a:lnTo>
                                          <a:pt x="18" y="1392"/>
                                        </a:lnTo>
                                        <a:lnTo>
                                          <a:pt x="18" y="1372"/>
                                        </a:lnTo>
                                        <a:lnTo>
                                          <a:pt x="19" y="1334"/>
                                        </a:lnTo>
                                        <a:lnTo>
                                          <a:pt x="20" y="1297"/>
                                        </a:lnTo>
                                        <a:lnTo>
                                          <a:pt x="21" y="1267"/>
                                        </a:lnTo>
                                        <a:lnTo>
                                          <a:pt x="21" y="1238"/>
                                        </a:lnTo>
                                        <a:lnTo>
                                          <a:pt x="21" y="1215"/>
                                        </a:lnTo>
                                        <a:lnTo>
                                          <a:pt x="21" y="1189"/>
                                        </a:lnTo>
                                        <a:lnTo>
                                          <a:pt x="22" y="1160"/>
                                        </a:lnTo>
                                        <a:lnTo>
                                          <a:pt x="22" y="1128"/>
                                        </a:lnTo>
                                        <a:lnTo>
                                          <a:pt x="23" y="1094"/>
                                        </a:lnTo>
                                        <a:lnTo>
                                          <a:pt x="23" y="1056"/>
                                        </a:lnTo>
                                        <a:lnTo>
                                          <a:pt x="24" y="1018"/>
                                        </a:lnTo>
                                        <a:lnTo>
                                          <a:pt x="25" y="976"/>
                                        </a:lnTo>
                                        <a:lnTo>
                                          <a:pt x="26" y="934"/>
                                        </a:lnTo>
                                        <a:lnTo>
                                          <a:pt x="27" y="895"/>
                                        </a:lnTo>
                                        <a:lnTo>
                                          <a:pt x="28" y="858"/>
                                        </a:lnTo>
                                        <a:lnTo>
                                          <a:pt x="28" y="825"/>
                                        </a:lnTo>
                                        <a:lnTo>
                                          <a:pt x="29" y="794"/>
                                        </a:lnTo>
                                        <a:lnTo>
                                          <a:pt x="29" y="766"/>
                                        </a:lnTo>
                                        <a:lnTo>
                                          <a:pt x="29" y="741"/>
                                        </a:lnTo>
                                        <a:lnTo>
                                          <a:pt x="29" y="717"/>
                                        </a:lnTo>
                                        <a:lnTo>
                                          <a:pt x="30" y="693"/>
                                        </a:lnTo>
                                        <a:lnTo>
                                          <a:pt x="30" y="670"/>
                                        </a:lnTo>
                                        <a:lnTo>
                                          <a:pt x="32" y="647"/>
                                        </a:lnTo>
                                        <a:lnTo>
                                          <a:pt x="33" y="623"/>
                                        </a:lnTo>
                                        <a:lnTo>
                                          <a:pt x="36" y="600"/>
                                        </a:lnTo>
                                        <a:lnTo>
                                          <a:pt x="38" y="577"/>
                                        </a:lnTo>
                                        <a:lnTo>
                                          <a:pt x="42" y="555"/>
                                        </a:lnTo>
                                        <a:lnTo>
                                          <a:pt x="46" y="531"/>
                                        </a:lnTo>
                                        <a:lnTo>
                                          <a:pt x="51" y="509"/>
                                        </a:lnTo>
                                        <a:lnTo>
                                          <a:pt x="56" y="486"/>
                                        </a:lnTo>
                                        <a:lnTo>
                                          <a:pt x="61" y="464"/>
                                        </a:lnTo>
                                        <a:lnTo>
                                          <a:pt x="67" y="442"/>
                                        </a:lnTo>
                                        <a:lnTo>
                                          <a:pt x="73" y="420"/>
                                        </a:lnTo>
                                        <a:lnTo>
                                          <a:pt x="80" y="399"/>
                                        </a:lnTo>
                                        <a:lnTo>
                                          <a:pt x="87" y="377"/>
                                        </a:lnTo>
                                        <a:lnTo>
                                          <a:pt x="95" y="356"/>
                                        </a:lnTo>
                                        <a:lnTo>
                                          <a:pt x="95" y="356"/>
                                        </a:lnTo>
                                        <a:lnTo>
                                          <a:pt x="107" y="327"/>
                                        </a:lnTo>
                                        <a:lnTo>
                                          <a:pt x="119" y="300"/>
                                        </a:lnTo>
                                        <a:lnTo>
                                          <a:pt x="133" y="275"/>
                                        </a:lnTo>
                                        <a:lnTo>
                                          <a:pt x="147" y="251"/>
                                        </a:lnTo>
                                        <a:lnTo>
                                          <a:pt x="161" y="229"/>
                                        </a:lnTo>
                                        <a:lnTo>
                                          <a:pt x="176" y="209"/>
                                        </a:lnTo>
                                        <a:lnTo>
                                          <a:pt x="192" y="190"/>
                                        </a:lnTo>
                                        <a:lnTo>
                                          <a:pt x="208" y="174"/>
                                        </a:lnTo>
                                        <a:lnTo>
                                          <a:pt x="228" y="158"/>
                                        </a:lnTo>
                                        <a:lnTo>
                                          <a:pt x="247" y="144"/>
                                        </a:lnTo>
                                        <a:lnTo>
                                          <a:pt x="257" y="139"/>
                                        </a:lnTo>
                                        <a:lnTo>
                                          <a:pt x="267" y="133"/>
                                        </a:lnTo>
                                        <a:lnTo>
                                          <a:pt x="277" y="128"/>
                                        </a:lnTo>
                                        <a:lnTo>
                                          <a:pt x="287" y="123"/>
                                        </a:lnTo>
                                        <a:lnTo>
                                          <a:pt x="298" y="120"/>
                                        </a:lnTo>
                                        <a:lnTo>
                                          <a:pt x="309" y="116"/>
                                        </a:lnTo>
                                        <a:lnTo>
                                          <a:pt x="320" y="113"/>
                                        </a:lnTo>
                                        <a:lnTo>
                                          <a:pt x="331" y="111"/>
                                        </a:lnTo>
                                        <a:lnTo>
                                          <a:pt x="353" y="108"/>
                                        </a:lnTo>
                                        <a:lnTo>
                                          <a:pt x="377" y="107"/>
                                        </a:lnTo>
                                        <a:lnTo>
                                          <a:pt x="394" y="107"/>
                                        </a:lnTo>
                                        <a:lnTo>
                                          <a:pt x="410" y="108"/>
                                        </a:lnTo>
                                        <a:lnTo>
                                          <a:pt x="426" y="110"/>
                                        </a:lnTo>
                                        <a:lnTo>
                                          <a:pt x="442" y="112"/>
                                        </a:lnTo>
                                        <a:lnTo>
                                          <a:pt x="459" y="115"/>
                                        </a:lnTo>
                                        <a:lnTo>
                                          <a:pt x="475" y="120"/>
                                        </a:lnTo>
                                        <a:lnTo>
                                          <a:pt x="490" y="125"/>
                                        </a:lnTo>
                                        <a:lnTo>
                                          <a:pt x="505" y="131"/>
                                        </a:lnTo>
                                        <a:lnTo>
                                          <a:pt x="520" y="136"/>
                                        </a:lnTo>
                                        <a:lnTo>
                                          <a:pt x="534" y="144"/>
                                        </a:lnTo>
                                        <a:lnTo>
                                          <a:pt x="550" y="152"/>
                                        </a:lnTo>
                                        <a:lnTo>
                                          <a:pt x="564" y="161"/>
                                        </a:lnTo>
                                        <a:lnTo>
                                          <a:pt x="577" y="169"/>
                                        </a:lnTo>
                                        <a:lnTo>
                                          <a:pt x="591" y="179"/>
                                        </a:lnTo>
                                        <a:lnTo>
                                          <a:pt x="604" y="190"/>
                                        </a:lnTo>
                                        <a:lnTo>
                                          <a:pt x="618" y="201"/>
                                        </a:lnTo>
                                        <a:lnTo>
                                          <a:pt x="617" y="201"/>
                                        </a:lnTo>
                                        <a:lnTo>
                                          <a:pt x="631" y="214"/>
                                        </a:lnTo>
                                        <a:lnTo>
                                          <a:pt x="644" y="228"/>
                                        </a:lnTo>
                                        <a:lnTo>
                                          <a:pt x="656" y="242"/>
                                        </a:lnTo>
                                        <a:lnTo>
                                          <a:pt x="668" y="256"/>
                                        </a:lnTo>
                                        <a:lnTo>
                                          <a:pt x="678" y="272"/>
                                        </a:lnTo>
                                        <a:lnTo>
                                          <a:pt x="688" y="287"/>
                                        </a:lnTo>
                                        <a:lnTo>
                                          <a:pt x="696" y="304"/>
                                        </a:lnTo>
                                        <a:lnTo>
                                          <a:pt x="705" y="320"/>
                                        </a:lnTo>
                                        <a:lnTo>
                                          <a:pt x="705" y="319"/>
                                        </a:lnTo>
                                        <a:lnTo>
                                          <a:pt x="712" y="337"/>
                                        </a:lnTo>
                                        <a:lnTo>
                                          <a:pt x="718" y="354"/>
                                        </a:lnTo>
                                        <a:lnTo>
                                          <a:pt x="723" y="372"/>
                                        </a:lnTo>
                                        <a:lnTo>
                                          <a:pt x="727" y="391"/>
                                        </a:lnTo>
                                        <a:lnTo>
                                          <a:pt x="731" y="409"/>
                                        </a:lnTo>
                                        <a:lnTo>
                                          <a:pt x="733" y="429"/>
                                        </a:lnTo>
                                        <a:lnTo>
                                          <a:pt x="734" y="448"/>
                                        </a:lnTo>
                                        <a:lnTo>
                                          <a:pt x="735" y="469"/>
                                        </a:lnTo>
                                        <a:lnTo>
                                          <a:pt x="735" y="486"/>
                                        </a:lnTo>
                                        <a:lnTo>
                                          <a:pt x="735" y="505"/>
                                        </a:lnTo>
                                        <a:lnTo>
                                          <a:pt x="735" y="525"/>
                                        </a:lnTo>
                                        <a:lnTo>
                                          <a:pt x="735" y="547"/>
                                        </a:lnTo>
                                        <a:lnTo>
                                          <a:pt x="734" y="569"/>
                                        </a:lnTo>
                                        <a:lnTo>
                                          <a:pt x="734" y="593"/>
                                        </a:lnTo>
                                        <a:lnTo>
                                          <a:pt x="734" y="617"/>
                                        </a:lnTo>
                                        <a:lnTo>
                                          <a:pt x="734" y="644"/>
                                        </a:lnTo>
                                        <a:lnTo>
                                          <a:pt x="734" y="667"/>
                                        </a:lnTo>
                                        <a:lnTo>
                                          <a:pt x="734" y="691"/>
                                        </a:lnTo>
                                        <a:lnTo>
                                          <a:pt x="733" y="715"/>
                                        </a:lnTo>
                                        <a:lnTo>
                                          <a:pt x="733" y="742"/>
                                        </a:lnTo>
                                        <a:lnTo>
                                          <a:pt x="733" y="768"/>
                                        </a:lnTo>
                                        <a:lnTo>
                                          <a:pt x="733" y="796"/>
                                        </a:lnTo>
                                        <a:lnTo>
                                          <a:pt x="732" y="824"/>
                                        </a:lnTo>
                                        <a:lnTo>
                                          <a:pt x="732" y="853"/>
                                        </a:lnTo>
                                        <a:lnTo>
                                          <a:pt x="732" y="883"/>
                                        </a:lnTo>
                                        <a:lnTo>
                                          <a:pt x="731" y="910"/>
                                        </a:lnTo>
                                        <a:lnTo>
                                          <a:pt x="731" y="938"/>
                                        </a:lnTo>
                                        <a:lnTo>
                                          <a:pt x="731" y="964"/>
                                        </a:lnTo>
                                        <a:lnTo>
                                          <a:pt x="730" y="990"/>
                                        </a:lnTo>
                                        <a:lnTo>
                                          <a:pt x="730" y="1015"/>
                                        </a:lnTo>
                                        <a:lnTo>
                                          <a:pt x="730" y="1039"/>
                                        </a:lnTo>
                                        <a:lnTo>
                                          <a:pt x="730" y="1062"/>
                                        </a:lnTo>
                                        <a:lnTo>
                                          <a:pt x="730" y="1088"/>
                                        </a:lnTo>
                                        <a:lnTo>
                                          <a:pt x="729" y="1113"/>
                                        </a:lnTo>
                                        <a:lnTo>
                                          <a:pt x="729" y="1137"/>
                                        </a:lnTo>
                                        <a:lnTo>
                                          <a:pt x="729" y="1160"/>
                                        </a:lnTo>
                                        <a:lnTo>
                                          <a:pt x="729" y="1181"/>
                                        </a:lnTo>
                                        <a:lnTo>
                                          <a:pt x="729" y="1201"/>
                                        </a:lnTo>
                                        <a:lnTo>
                                          <a:pt x="729" y="1220"/>
                                        </a:lnTo>
                                        <a:lnTo>
                                          <a:pt x="729" y="1238"/>
                                        </a:lnTo>
                                        <a:lnTo>
                                          <a:pt x="729" y="1268"/>
                                        </a:lnTo>
                                        <a:lnTo>
                                          <a:pt x="728" y="1300"/>
                                        </a:lnTo>
                                        <a:lnTo>
                                          <a:pt x="728" y="1336"/>
                                        </a:lnTo>
                                        <a:lnTo>
                                          <a:pt x="726" y="1375"/>
                                        </a:lnTo>
                                        <a:lnTo>
                                          <a:pt x="726" y="1395"/>
                                        </a:lnTo>
                                        <a:lnTo>
                                          <a:pt x="725" y="1417"/>
                                        </a:lnTo>
                                        <a:lnTo>
                                          <a:pt x="724" y="1441"/>
                                        </a:lnTo>
                                        <a:lnTo>
                                          <a:pt x="723" y="1464"/>
                                        </a:lnTo>
                                        <a:lnTo>
                                          <a:pt x="722" y="1488"/>
                                        </a:lnTo>
                                        <a:lnTo>
                                          <a:pt x="721" y="1512"/>
                                        </a:lnTo>
                                        <a:lnTo>
                                          <a:pt x="720" y="1537"/>
                                        </a:lnTo>
                                        <a:lnTo>
                                          <a:pt x="719" y="1564"/>
                                        </a:lnTo>
                                        <a:lnTo>
                                          <a:pt x="717" y="1591"/>
                                        </a:lnTo>
                                        <a:lnTo>
                                          <a:pt x="716" y="1617"/>
                                        </a:lnTo>
                                        <a:lnTo>
                                          <a:pt x="715" y="1642"/>
                                        </a:lnTo>
                                        <a:lnTo>
                                          <a:pt x="714" y="1666"/>
                                        </a:lnTo>
                                        <a:lnTo>
                                          <a:pt x="713" y="1688"/>
                                        </a:lnTo>
                                        <a:lnTo>
                                          <a:pt x="712" y="1710"/>
                                        </a:lnTo>
                                        <a:lnTo>
                                          <a:pt x="711" y="1731"/>
                                        </a:lnTo>
                                        <a:lnTo>
                                          <a:pt x="711" y="1751"/>
                                        </a:lnTo>
                                        <a:lnTo>
                                          <a:pt x="709" y="1789"/>
                                        </a:lnTo>
                                        <a:lnTo>
                                          <a:pt x="709" y="1825"/>
                                        </a:lnTo>
                                        <a:lnTo>
                                          <a:pt x="708" y="1857"/>
                                        </a:lnTo>
                                        <a:lnTo>
                                          <a:pt x="708" y="1884"/>
                                        </a:lnTo>
                                        <a:lnTo>
                                          <a:pt x="708" y="1926"/>
                                        </a:lnTo>
                                        <a:lnTo>
                                          <a:pt x="709" y="1968"/>
                                        </a:lnTo>
                                        <a:lnTo>
                                          <a:pt x="710" y="2008"/>
                                        </a:lnTo>
                                        <a:lnTo>
                                          <a:pt x="712" y="2050"/>
                                        </a:lnTo>
                                        <a:lnTo>
                                          <a:pt x="715" y="2090"/>
                                        </a:lnTo>
                                        <a:lnTo>
                                          <a:pt x="718" y="2130"/>
                                        </a:lnTo>
                                        <a:lnTo>
                                          <a:pt x="722" y="2169"/>
                                        </a:lnTo>
                                        <a:lnTo>
                                          <a:pt x="726" y="2208"/>
                                        </a:lnTo>
                                        <a:lnTo>
                                          <a:pt x="731" y="2246"/>
                                        </a:lnTo>
                                        <a:lnTo>
                                          <a:pt x="736" y="2285"/>
                                        </a:lnTo>
                                        <a:lnTo>
                                          <a:pt x="742" y="2322"/>
                                        </a:lnTo>
                                        <a:lnTo>
                                          <a:pt x="748" y="2361"/>
                                        </a:lnTo>
                                        <a:lnTo>
                                          <a:pt x="755" y="2397"/>
                                        </a:lnTo>
                                        <a:lnTo>
                                          <a:pt x="763" y="2434"/>
                                        </a:lnTo>
                                        <a:lnTo>
                                          <a:pt x="771" y="2471"/>
                                        </a:lnTo>
                                        <a:lnTo>
                                          <a:pt x="781" y="2507"/>
                                        </a:lnTo>
                                        <a:lnTo>
                                          <a:pt x="781" y="2507"/>
                                        </a:lnTo>
                                        <a:lnTo>
                                          <a:pt x="792" y="2549"/>
                                        </a:lnTo>
                                        <a:lnTo>
                                          <a:pt x="803" y="2589"/>
                                        </a:lnTo>
                                        <a:lnTo>
                                          <a:pt x="815" y="2627"/>
                                        </a:lnTo>
                                        <a:lnTo>
                                          <a:pt x="827" y="2663"/>
                                        </a:lnTo>
                                        <a:lnTo>
                                          <a:pt x="840" y="2697"/>
                                        </a:lnTo>
                                        <a:lnTo>
                                          <a:pt x="853" y="2730"/>
                                        </a:lnTo>
                                        <a:lnTo>
                                          <a:pt x="868" y="2762"/>
                                        </a:lnTo>
                                        <a:lnTo>
                                          <a:pt x="883" y="2792"/>
                                        </a:lnTo>
                                        <a:lnTo>
                                          <a:pt x="898" y="2820"/>
                                        </a:lnTo>
                                        <a:lnTo>
                                          <a:pt x="913" y="2845"/>
                                        </a:lnTo>
                                        <a:lnTo>
                                          <a:pt x="929" y="2869"/>
                                        </a:lnTo>
                                        <a:lnTo>
                                          <a:pt x="946" y="2892"/>
                                        </a:lnTo>
                                        <a:lnTo>
                                          <a:pt x="963" y="2913"/>
                                        </a:lnTo>
                                        <a:lnTo>
                                          <a:pt x="980" y="2933"/>
                                        </a:lnTo>
                                        <a:lnTo>
                                          <a:pt x="998" y="2951"/>
                                        </a:lnTo>
                                        <a:lnTo>
                                          <a:pt x="1017" y="2967"/>
                                        </a:lnTo>
                                        <a:lnTo>
                                          <a:pt x="1026" y="2974"/>
                                        </a:lnTo>
                                        <a:lnTo>
                                          <a:pt x="1037" y="2980"/>
                                        </a:lnTo>
                                        <a:lnTo>
                                          <a:pt x="1050" y="2986"/>
                                        </a:lnTo>
                                        <a:lnTo>
                                          <a:pt x="1064" y="2991"/>
                                        </a:lnTo>
                                        <a:lnTo>
                                          <a:pt x="1080" y="2997"/>
                                        </a:lnTo>
                                        <a:lnTo>
                                          <a:pt x="1098" y="3002"/>
                                        </a:lnTo>
                                        <a:lnTo>
                                          <a:pt x="1118" y="3007"/>
                                        </a:lnTo>
                                        <a:lnTo>
                                          <a:pt x="1139" y="3011"/>
                                        </a:lnTo>
                                        <a:lnTo>
                                          <a:pt x="1165" y="3016"/>
                                        </a:lnTo>
                                        <a:lnTo>
                                          <a:pt x="1193" y="3019"/>
                                        </a:lnTo>
                                        <a:lnTo>
                                          <a:pt x="1223" y="3022"/>
                                        </a:lnTo>
                                        <a:lnTo>
                                          <a:pt x="1254" y="3025"/>
                                        </a:lnTo>
                                        <a:lnTo>
                                          <a:pt x="1288" y="3028"/>
                                        </a:lnTo>
                                        <a:lnTo>
                                          <a:pt x="1323" y="3030"/>
                                        </a:lnTo>
                                        <a:lnTo>
                                          <a:pt x="1361" y="3031"/>
                                        </a:lnTo>
                                        <a:lnTo>
                                          <a:pt x="1400" y="3032"/>
                                        </a:lnTo>
                                        <a:lnTo>
                                          <a:pt x="1431" y="3031"/>
                                        </a:lnTo>
                                        <a:lnTo>
                                          <a:pt x="1461" y="3029"/>
                                        </a:lnTo>
                                        <a:lnTo>
                                          <a:pt x="1490" y="3025"/>
                                        </a:lnTo>
                                        <a:lnTo>
                                          <a:pt x="1519" y="3019"/>
                                        </a:lnTo>
                                        <a:lnTo>
                                          <a:pt x="1547" y="3011"/>
                                        </a:lnTo>
                                        <a:lnTo>
                                          <a:pt x="1574" y="3001"/>
                                        </a:lnTo>
                                        <a:lnTo>
                                          <a:pt x="1602" y="2990"/>
                                        </a:lnTo>
                                        <a:lnTo>
                                          <a:pt x="1628" y="2977"/>
                                        </a:lnTo>
                                        <a:lnTo>
                                          <a:pt x="1653" y="2962"/>
                                        </a:lnTo>
                                        <a:lnTo>
                                          <a:pt x="1679" y="2945"/>
                                        </a:lnTo>
                                        <a:lnTo>
                                          <a:pt x="1703" y="2926"/>
                                        </a:lnTo>
                                        <a:lnTo>
                                          <a:pt x="1726" y="2905"/>
                                        </a:lnTo>
                                        <a:lnTo>
                                          <a:pt x="1749" y="2883"/>
                                        </a:lnTo>
                                        <a:lnTo>
                                          <a:pt x="1772" y="2859"/>
                                        </a:lnTo>
                                        <a:lnTo>
                                          <a:pt x="1794" y="2833"/>
                                        </a:lnTo>
                                        <a:lnTo>
                                          <a:pt x="1815" y="2804"/>
                                        </a:lnTo>
                                        <a:lnTo>
                                          <a:pt x="1838" y="2773"/>
                                        </a:lnTo>
                                        <a:lnTo>
                                          <a:pt x="1858" y="2739"/>
                                        </a:lnTo>
                                        <a:lnTo>
                                          <a:pt x="1879" y="2704"/>
                                        </a:lnTo>
                                        <a:lnTo>
                                          <a:pt x="1898" y="2667"/>
                                        </a:lnTo>
                                        <a:lnTo>
                                          <a:pt x="1918" y="2627"/>
                                        </a:lnTo>
                                        <a:lnTo>
                                          <a:pt x="1937" y="2585"/>
                                        </a:lnTo>
                                        <a:lnTo>
                                          <a:pt x="1954" y="2542"/>
                                        </a:lnTo>
                                        <a:lnTo>
                                          <a:pt x="1971" y="2497"/>
                                        </a:lnTo>
                                        <a:lnTo>
                                          <a:pt x="1988" y="2449"/>
                                        </a:lnTo>
                                        <a:lnTo>
                                          <a:pt x="2004" y="2399"/>
                                        </a:lnTo>
                                        <a:lnTo>
                                          <a:pt x="2020" y="2349"/>
                                        </a:lnTo>
                                        <a:lnTo>
                                          <a:pt x="2034" y="2295"/>
                                        </a:lnTo>
                                        <a:lnTo>
                                          <a:pt x="2048" y="2240"/>
                                        </a:lnTo>
                                        <a:lnTo>
                                          <a:pt x="2061" y="2181"/>
                                        </a:lnTo>
                                        <a:lnTo>
                                          <a:pt x="2073" y="2122"/>
                                        </a:lnTo>
                                        <a:lnTo>
                                          <a:pt x="2086" y="2060"/>
                                        </a:lnTo>
                                        <a:lnTo>
                                          <a:pt x="2086" y="2060"/>
                                        </a:lnTo>
                                        <a:lnTo>
                                          <a:pt x="2098" y="1993"/>
                                        </a:lnTo>
                                        <a:lnTo>
                                          <a:pt x="2109" y="1923"/>
                                        </a:lnTo>
                                        <a:lnTo>
                                          <a:pt x="2119" y="1849"/>
                                        </a:lnTo>
                                        <a:lnTo>
                                          <a:pt x="2129" y="1772"/>
                                        </a:lnTo>
                                        <a:lnTo>
                                          <a:pt x="2138" y="1690"/>
                                        </a:lnTo>
                                        <a:lnTo>
                                          <a:pt x="2146" y="1606"/>
                                        </a:lnTo>
                                        <a:lnTo>
                                          <a:pt x="2153" y="1518"/>
                                        </a:lnTo>
                                        <a:lnTo>
                                          <a:pt x="2160" y="1426"/>
                                        </a:lnTo>
                                        <a:lnTo>
                                          <a:pt x="2163" y="1379"/>
                                        </a:lnTo>
                                        <a:lnTo>
                                          <a:pt x="2166" y="1330"/>
                                        </a:lnTo>
                                        <a:lnTo>
                                          <a:pt x="2169" y="1282"/>
                                        </a:lnTo>
                                        <a:lnTo>
                                          <a:pt x="2171" y="1233"/>
                                        </a:lnTo>
                                        <a:lnTo>
                                          <a:pt x="2174" y="1182"/>
                                        </a:lnTo>
                                        <a:lnTo>
                                          <a:pt x="2176" y="1130"/>
                                        </a:lnTo>
                                        <a:lnTo>
                                          <a:pt x="2177" y="1078"/>
                                        </a:lnTo>
                                        <a:lnTo>
                                          <a:pt x="2179" y="1026"/>
                                        </a:lnTo>
                                        <a:lnTo>
                                          <a:pt x="2181" y="972"/>
                                        </a:lnTo>
                                        <a:lnTo>
                                          <a:pt x="2182" y="917"/>
                                        </a:lnTo>
                                        <a:lnTo>
                                          <a:pt x="2183" y="862"/>
                                        </a:lnTo>
                                        <a:lnTo>
                                          <a:pt x="2184" y="805"/>
                                        </a:lnTo>
                                        <a:lnTo>
                                          <a:pt x="2184" y="748"/>
                                        </a:lnTo>
                                        <a:lnTo>
                                          <a:pt x="2185" y="690"/>
                                        </a:lnTo>
                                        <a:lnTo>
                                          <a:pt x="2185" y="632"/>
                                        </a:lnTo>
                                        <a:lnTo>
                                          <a:pt x="2185" y="572"/>
                                        </a:lnTo>
                                        <a:lnTo>
                                          <a:pt x="2186" y="555"/>
                                        </a:lnTo>
                                        <a:lnTo>
                                          <a:pt x="2187" y="536"/>
                                        </a:lnTo>
                                        <a:lnTo>
                                          <a:pt x="2188" y="518"/>
                                        </a:lnTo>
                                        <a:lnTo>
                                          <a:pt x="2190" y="501"/>
                                        </a:lnTo>
                                        <a:lnTo>
                                          <a:pt x="2193" y="482"/>
                                        </a:lnTo>
                                        <a:lnTo>
                                          <a:pt x="2196" y="464"/>
                                        </a:lnTo>
                                        <a:lnTo>
                                          <a:pt x="2200" y="447"/>
                                        </a:lnTo>
                                        <a:lnTo>
                                          <a:pt x="2205" y="429"/>
                                        </a:lnTo>
                                        <a:lnTo>
                                          <a:pt x="2205" y="429"/>
                                        </a:lnTo>
                                        <a:lnTo>
                                          <a:pt x="2210" y="411"/>
                                        </a:lnTo>
                                        <a:lnTo>
                                          <a:pt x="2216" y="394"/>
                                        </a:lnTo>
                                        <a:lnTo>
                                          <a:pt x="2222" y="377"/>
                                        </a:lnTo>
                                        <a:lnTo>
                                          <a:pt x="2229" y="360"/>
                                        </a:lnTo>
                                        <a:lnTo>
                                          <a:pt x="2238" y="343"/>
                                        </a:lnTo>
                                        <a:lnTo>
                                          <a:pt x="2246" y="326"/>
                                        </a:lnTo>
                                        <a:lnTo>
                                          <a:pt x="2255" y="309"/>
                                        </a:lnTo>
                                        <a:lnTo>
                                          <a:pt x="2264" y="293"/>
                                        </a:lnTo>
                                        <a:lnTo>
                                          <a:pt x="2264" y="293"/>
                                        </a:lnTo>
                                        <a:lnTo>
                                          <a:pt x="2278" y="271"/>
                                        </a:lnTo>
                                        <a:lnTo>
                                          <a:pt x="2293" y="249"/>
                                        </a:lnTo>
                                        <a:lnTo>
                                          <a:pt x="2309" y="230"/>
                                        </a:lnTo>
                                        <a:lnTo>
                                          <a:pt x="2326" y="211"/>
                                        </a:lnTo>
                                        <a:lnTo>
                                          <a:pt x="2343" y="195"/>
                                        </a:lnTo>
                                        <a:lnTo>
                                          <a:pt x="2361" y="179"/>
                                        </a:lnTo>
                                        <a:lnTo>
                                          <a:pt x="2380" y="166"/>
                                        </a:lnTo>
                                        <a:lnTo>
                                          <a:pt x="2400" y="153"/>
                                        </a:lnTo>
                                        <a:lnTo>
                                          <a:pt x="2420" y="142"/>
                                        </a:lnTo>
                                        <a:lnTo>
                                          <a:pt x="2441" y="133"/>
                                        </a:lnTo>
                                        <a:lnTo>
                                          <a:pt x="2462" y="125"/>
                                        </a:lnTo>
                                        <a:lnTo>
                                          <a:pt x="2485" y="119"/>
                                        </a:lnTo>
                                        <a:lnTo>
                                          <a:pt x="2508" y="113"/>
                                        </a:lnTo>
                                        <a:lnTo>
                                          <a:pt x="2531" y="110"/>
                                        </a:lnTo>
                                        <a:lnTo>
                                          <a:pt x="2555" y="108"/>
                                        </a:lnTo>
                                        <a:lnTo>
                                          <a:pt x="2581" y="107"/>
                                        </a:lnTo>
                                        <a:lnTo>
                                          <a:pt x="2602" y="107"/>
                                        </a:lnTo>
                                        <a:lnTo>
                                          <a:pt x="2622" y="109"/>
                                        </a:lnTo>
                                        <a:lnTo>
                                          <a:pt x="2642" y="111"/>
                                        </a:lnTo>
                                        <a:lnTo>
                                          <a:pt x="2661" y="115"/>
                                        </a:lnTo>
                                        <a:lnTo>
                                          <a:pt x="2679" y="120"/>
                                        </a:lnTo>
                                        <a:lnTo>
                                          <a:pt x="2697" y="126"/>
                                        </a:lnTo>
                                        <a:lnTo>
                                          <a:pt x="2714" y="133"/>
                                        </a:lnTo>
                                        <a:lnTo>
                                          <a:pt x="2731" y="142"/>
                                        </a:lnTo>
                                        <a:lnTo>
                                          <a:pt x="2748" y="151"/>
                                        </a:lnTo>
                                        <a:lnTo>
                                          <a:pt x="2763" y="162"/>
                                        </a:lnTo>
                                        <a:lnTo>
                                          <a:pt x="2778" y="173"/>
                                        </a:lnTo>
                                        <a:lnTo>
                                          <a:pt x="2792" y="186"/>
                                        </a:lnTo>
                                        <a:lnTo>
                                          <a:pt x="2806" y="199"/>
                                        </a:lnTo>
                                        <a:lnTo>
                                          <a:pt x="2819" y="214"/>
                                        </a:lnTo>
                                        <a:lnTo>
                                          <a:pt x="2831" y="231"/>
                                        </a:lnTo>
                                        <a:lnTo>
                                          <a:pt x="2843" y="247"/>
                                        </a:lnTo>
                                        <a:lnTo>
                                          <a:pt x="2843" y="247"/>
                                        </a:lnTo>
                                        <a:lnTo>
                                          <a:pt x="2850" y="260"/>
                                        </a:lnTo>
                                        <a:lnTo>
                                          <a:pt x="2857" y="273"/>
                                        </a:lnTo>
                                        <a:lnTo>
                                          <a:pt x="2864" y="286"/>
                                        </a:lnTo>
                                        <a:lnTo>
                                          <a:pt x="2870" y="299"/>
                                        </a:lnTo>
                                        <a:lnTo>
                                          <a:pt x="2876" y="312"/>
                                        </a:lnTo>
                                        <a:lnTo>
                                          <a:pt x="2881" y="326"/>
                                        </a:lnTo>
                                        <a:lnTo>
                                          <a:pt x="2887" y="340"/>
                                        </a:lnTo>
                                        <a:lnTo>
                                          <a:pt x="2892" y="354"/>
                                        </a:lnTo>
                                        <a:lnTo>
                                          <a:pt x="2895" y="369"/>
                                        </a:lnTo>
                                        <a:lnTo>
                                          <a:pt x="2899" y="382"/>
                                        </a:lnTo>
                                        <a:lnTo>
                                          <a:pt x="2901" y="397"/>
                                        </a:lnTo>
                                        <a:lnTo>
                                          <a:pt x="2904" y="411"/>
                                        </a:lnTo>
                                        <a:lnTo>
                                          <a:pt x="2905" y="426"/>
                                        </a:lnTo>
                                        <a:lnTo>
                                          <a:pt x="2907" y="441"/>
                                        </a:lnTo>
                                        <a:lnTo>
                                          <a:pt x="2907" y="455"/>
                                        </a:lnTo>
                                        <a:lnTo>
                                          <a:pt x="2908" y="471"/>
                                        </a:lnTo>
                                        <a:lnTo>
                                          <a:pt x="2908" y="527"/>
                                        </a:lnTo>
                                        <a:lnTo>
                                          <a:pt x="2907" y="582"/>
                                        </a:lnTo>
                                        <a:lnTo>
                                          <a:pt x="2907" y="637"/>
                                        </a:lnTo>
                                        <a:lnTo>
                                          <a:pt x="2906" y="691"/>
                                        </a:lnTo>
                                        <a:lnTo>
                                          <a:pt x="2906" y="744"/>
                                        </a:lnTo>
                                        <a:lnTo>
                                          <a:pt x="2905" y="796"/>
                                        </a:lnTo>
                                        <a:lnTo>
                                          <a:pt x="2904" y="847"/>
                                        </a:lnTo>
                                        <a:lnTo>
                                          <a:pt x="2903" y="898"/>
                                        </a:lnTo>
                                        <a:lnTo>
                                          <a:pt x="2902" y="947"/>
                                        </a:lnTo>
                                        <a:lnTo>
                                          <a:pt x="2900" y="996"/>
                                        </a:lnTo>
                                        <a:lnTo>
                                          <a:pt x="2899" y="1044"/>
                                        </a:lnTo>
                                        <a:lnTo>
                                          <a:pt x="2897" y="1092"/>
                                        </a:lnTo>
                                        <a:lnTo>
                                          <a:pt x="2895" y="1139"/>
                                        </a:lnTo>
                                        <a:lnTo>
                                          <a:pt x="2893" y="1184"/>
                                        </a:lnTo>
                                        <a:lnTo>
                                          <a:pt x="2891" y="1229"/>
                                        </a:lnTo>
                                        <a:lnTo>
                                          <a:pt x="2889" y="1273"/>
                                        </a:lnTo>
                                        <a:lnTo>
                                          <a:pt x="2882" y="1360"/>
                                        </a:lnTo>
                                        <a:lnTo>
                                          <a:pt x="2877" y="1443"/>
                                        </a:lnTo>
                                        <a:lnTo>
                                          <a:pt x="2870" y="1523"/>
                                        </a:lnTo>
                                        <a:lnTo>
                                          <a:pt x="2864" y="1601"/>
                                        </a:lnTo>
                                        <a:lnTo>
                                          <a:pt x="2856" y="1675"/>
                                        </a:lnTo>
                                        <a:lnTo>
                                          <a:pt x="2848" y="1747"/>
                                        </a:lnTo>
                                        <a:lnTo>
                                          <a:pt x="2839" y="1816"/>
                                        </a:lnTo>
                                        <a:lnTo>
                                          <a:pt x="2830" y="1881"/>
                                        </a:lnTo>
                                        <a:lnTo>
                                          <a:pt x="2830" y="1881"/>
                                        </a:lnTo>
                                        <a:lnTo>
                                          <a:pt x="2822" y="1929"/>
                                        </a:lnTo>
                                        <a:lnTo>
                                          <a:pt x="2814" y="1979"/>
                                        </a:lnTo>
                                        <a:lnTo>
                                          <a:pt x="2805" y="2026"/>
                                        </a:lnTo>
                                        <a:lnTo>
                                          <a:pt x="2795" y="2073"/>
                                        </a:lnTo>
                                        <a:lnTo>
                                          <a:pt x="2786" y="2121"/>
                                        </a:lnTo>
                                        <a:lnTo>
                                          <a:pt x="2776" y="2167"/>
                                        </a:lnTo>
                                        <a:lnTo>
                                          <a:pt x="2766" y="2213"/>
                                        </a:lnTo>
                                        <a:lnTo>
                                          <a:pt x="2755" y="2258"/>
                                        </a:lnTo>
                                        <a:lnTo>
                                          <a:pt x="2744" y="2303"/>
                                        </a:lnTo>
                                        <a:lnTo>
                                          <a:pt x="2732" y="2347"/>
                                        </a:lnTo>
                                        <a:lnTo>
                                          <a:pt x="2719" y="2391"/>
                                        </a:lnTo>
                                        <a:lnTo>
                                          <a:pt x="2707" y="2436"/>
                                        </a:lnTo>
                                        <a:lnTo>
                                          <a:pt x="2694" y="2477"/>
                                        </a:lnTo>
                                        <a:lnTo>
                                          <a:pt x="2680" y="2520"/>
                                        </a:lnTo>
                                        <a:lnTo>
                                          <a:pt x="2666" y="2562"/>
                                        </a:lnTo>
                                        <a:lnTo>
                                          <a:pt x="2652" y="2603"/>
                                        </a:lnTo>
                                        <a:lnTo>
                                          <a:pt x="2636" y="2644"/>
                                        </a:lnTo>
                                        <a:lnTo>
                                          <a:pt x="2621" y="2684"/>
                                        </a:lnTo>
                                        <a:lnTo>
                                          <a:pt x="2605" y="2724"/>
                                        </a:lnTo>
                                        <a:lnTo>
                                          <a:pt x="2589" y="2764"/>
                                        </a:lnTo>
                                        <a:lnTo>
                                          <a:pt x="2572" y="2802"/>
                                        </a:lnTo>
                                        <a:lnTo>
                                          <a:pt x="2554" y="2841"/>
                                        </a:lnTo>
                                        <a:lnTo>
                                          <a:pt x="2537" y="2878"/>
                                        </a:lnTo>
                                        <a:lnTo>
                                          <a:pt x="2519" y="2915"/>
                                        </a:lnTo>
                                        <a:lnTo>
                                          <a:pt x="2500" y="2953"/>
                                        </a:lnTo>
                                        <a:lnTo>
                                          <a:pt x="2481" y="2988"/>
                                        </a:lnTo>
                                        <a:lnTo>
                                          <a:pt x="2461" y="3024"/>
                                        </a:lnTo>
                                        <a:lnTo>
                                          <a:pt x="2441" y="3060"/>
                                        </a:lnTo>
                                        <a:lnTo>
                                          <a:pt x="2421" y="3094"/>
                                        </a:lnTo>
                                        <a:lnTo>
                                          <a:pt x="2400" y="3128"/>
                                        </a:lnTo>
                                        <a:lnTo>
                                          <a:pt x="2378" y="3162"/>
                                        </a:lnTo>
                                        <a:lnTo>
                                          <a:pt x="2356" y="3195"/>
                                        </a:lnTo>
                                        <a:close/>
                                      </a:path>
                                    </a:pathLst>
                                  </a:custGeom>
                                  <a:solidFill>
                                    <a:srgbClr val="00408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Rectangle 345"/>
                                <wps:cNvSpPr>
                                  <a:spLocks noChangeArrowheads="1"/>
                                </wps:cNvSpPr>
                                <wps:spPr bwMode="auto">
                                  <a:xfrm>
                                    <a:off x="1604" y="3371"/>
                                    <a:ext cx="18" cy="1435"/>
                                  </a:xfrm>
                                  <a:prstGeom prst="rect">
                                    <a:avLst/>
                                  </a:prstGeom>
                                  <a:solidFill>
                                    <a:srgbClr val="00408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pic:pic xmlns:pic="http://schemas.openxmlformats.org/drawingml/2006/picture">
                              <pic:nvPicPr>
                                <pic:cNvPr id="28" name="Picture 34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729" y="1814"/>
                                  <a:ext cx="2400" cy="1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9" name="Text Box 347"/>
                              <wps:cNvSpPr txBox="1">
                                <a:spLocks noChangeArrowheads="1"/>
                              </wps:cNvSpPr>
                              <wps:spPr bwMode="auto">
                                <a:xfrm>
                                  <a:off x="534" y="3024"/>
                                  <a:ext cx="2760" cy="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69696"/>
                                      </a:solidFill>
                                      <a:miter lim="800000"/>
                                      <a:headEnd/>
                                      <a:tailEnd/>
                                    </a14:hiddenLine>
                                  </a:ext>
                                  <a:ext uri="{AF507438-7753-43E0-B8FC-AC1667EBCBE1}">
                                    <a14:hiddenEffects xmlns:a14="http://schemas.microsoft.com/office/drawing/2010/main">
                                      <a:effectLst/>
                                    </a14:hiddenEffects>
                                  </a:ext>
                                </a:extLst>
                              </wps:spPr>
                              <wps:txbx>
                                <w:txbxContent>
                                  <w:p w:rsidR="00E0222C" w:rsidRDefault="00E0222C">
                                    <w:pPr>
                                      <w:pStyle w:val="Ttulo9"/>
                                      <w:rPr>
                                        <w:w w:val="90"/>
                                        <w:sz w:val="24"/>
                                      </w:rPr>
                                    </w:pPr>
                                    <w:r>
                                      <w:rPr>
                                        <w:w w:val="90"/>
                                        <w:sz w:val="24"/>
                                      </w:rPr>
                                      <w:t>I CONCURSO</w:t>
                                    </w:r>
                                  </w:p>
                                  <w:p w:rsidR="00E0222C" w:rsidRDefault="00E0222C">
                                    <w:pPr>
                                      <w:pStyle w:val="Ttulo9"/>
                                      <w:rPr>
                                        <w:w w:val="90"/>
                                      </w:rPr>
                                    </w:pPr>
                                    <w:r>
                                      <w:rPr>
                                        <w:w w:val="90"/>
                                      </w:rPr>
                                      <w:t>DE MEJORAMIENTO</w:t>
                                    </w:r>
                                  </w:p>
                                  <w:p w:rsidR="00E0222C" w:rsidRDefault="00E0222C">
                                    <w:pPr>
                                      <w:pStyle w:val="Ttulo9"/>
                                      <w:rPr>
                                        <w:w w:val="90"/>
                                      </w:rPr>
                                    </w:pPr>
                                    <w:r>
                                      <w:rPr>
                                        <w:w w:val="90"/>
                                      </w:rPr>
                                      <w:t>DE CAPACIDADES</w:t>
                                    </w:r>
                                  </w:p>
                                  <w:p w:rsidR="00E0222C" w:rsidRDefault="00E0222C">
                                    <w:pPr>
                                      <w:jc w:val="center"/>
                                      <w:rPr>
                                        <w:rFonts w:ascii="Gill Sans MT" w:hAnsi="Gill Sans MT"/>
                                        <w:b/>
                                        <w:bCs/>
                                        <w:color w:val="FFFFFF"/>
                                        <w:w w:val="90"/>
                                        <w:sz w:val="23"/>
                                      </w:rPr>
                                    </w:pPr>
                                    <w:r>
                                      <w:rPr>
                                        <w:rFonts w:ascii="Gill Sans MT" w:hAnsi="Gill Sans MT"/>
                                        <w:b/>
                                        <w:bCs/>
                                        <w:color w:val="FFFFFF"/>
                                        <w:w w:val="90"/>
                                        <w:sz w:val="23"/>
                                      </w:rPr>
                                      <w:t>MATEMÁTICA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6" o:spid="_x0000_s1060" style="position:absolute;left:0;text-align:left;margin-left:-2in;margin-top:-3pt;width:138pt;height:191pt;z-index:251696128" coordorigin="534,1814" coordsize="2760,38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">
                      <v:rect id="Rectangle 337" o:spid="_x0000_s1061" style="position:absolute;left:734;top:1814;width:2400;height:3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fEv7wA&#10;AADbAAAADwAAAGRycy9kb3ducmV2LnhtbERPSwrCMBDdC94hjOBGNFX8VqOIKLgS/BxgaMa22ExK&#10;E2u9vREEd/N431ltGlOImiqXW1YwHEQgiBOrc04V3K6H/hyE88gaC8uk4E0ONut2a4Wxti8+U33x&#10;qQgh7GJUkHlfxlK6JCODbmBL4sDdbWXQB1ilUlf4CuGmkKMomkqDOYeGDEvaZZQ8Lk+jIJnyqU7l&#10;Qo/NZI/XU90bF1tSqttptksQnhr/F//cRx3mz+D7SzhArj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Xd8S/vAAAANsAAAAPAAAAAAAAAAAAAAAAAJgCAABkcnMvZG93bnJldi54&#10;bWxQSwUGAAAAAAQABAD1AAAAgQMAAAAA&#10;" fillcolor="#969696" strokecolor="#969696" strokeweight="1pt"/>
                      <v:group id="Group 338" o:spid="_x0000_s1062" style="position:absolute;left:734;top:4114;width:2398;height:1520" coordorigin="414,3254" coordsize="2398,1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Picture 339" o:spid="_x0000_s1063" type="#_x0000_t75" style="position:absolute;left:414;top:3254;width:2398;height:76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PTBarBAAAA2wAAAA8AAABkcnMvZG93bnJldi54bWxEj0GLwjAUhO+C/yE8wZum9lCWahRRhD3s&#10;RdeDx0fzbIrNS2hibf+9WVjwOMzMN8xmN9hW9NSFxrGC1TIDQVw53XCt4Pp7WnyBCBFZY+uYFIwU&#10;YLedTjZYavfiM/WXWIsE4VCiAhOjL6UMlSGLYek8cfLurrMYk+xqqTt8JbhtZZ5lhbTYcFow6Olg&#10;qHpcnlaBLo6U9fnjdh3NeD/bH78fC6/UfDbs1yAiDfET/m9/awX5Cv6+pB8gt2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PTBarBAAAA2wAAAA8AAAAAAAAAAAAAAAAAnwIA&#10;AGRycy9kb3ducmV2LnhtbFBLBQYAAAAABAAEAPcAAACNAwAAAAA=&#10;">
                          <v:imagedata r:id="rId10" o:title=""/>
                          <o:lock v:ext="edit" aspectratio="f"/>
                        </v:shape>
                        <v:shape id="Picture 340" o:spid="_x0000_s1064" type="#_x0000_t75" style="position:absolute;left:414;top:4014;width:2398;height:76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Bm93BAAAA2wAAAA8AAABkcnMvZG93bnJldi54bWxEj0+LwjAUxO+C3yE8wdua2kORrlFkRdjD&#10;Xvxz2OOjeTbF5iU0sbbf3giCx2FmfsOst4NtRU9daBwrWC4yEMSV0w3XCi7nw9cKRIjIGlvHpGCk&#10;ANvNdLLGUrsHH6k/xVokCIcSFZgYfSllqAxZDAvniZN3dZ3FmGRXS93hI8FtK/MsK6TFhtOCQU8/&#10;hqrb6W4V6GJPWZ/f/i+jGa9H++d3Y+GVms+G3TeISEP8hN/tX60gz+H1Jf0AuXk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MBm93BAAAA2wAAAA8AAAAAAAAAAAAAAAAAnwIA&#10;AGRycy9kb3ducmV2LnhtbFBLBQYAAAAABAAEAPcAAACNAwAAAAA=&#10;">
                          <v:imagedata r:id="rId10" o:title=""/>
                          <o:lock v:ext="edit" aspectratio="f"/>
                        </v:shape>
                      </v:group>
                      <v:shape id="Text Box 341" o:spid="_x0000_s1065" type="#_x0000_t202" style="position:absolute;left:574;top:4878;width:27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E0222C" w:rsidRDefault="00E0222C">
                              <w:pPr>
                                <w:pStyle w:val="Textoindependiente2"/>
                                <w:jc w:val="center"/>
                                <w:rPr>
                                  <w:rFonts w:ascii="Arial" w:hAnsi="Arial" w:cs="Arial"/>
                                  <w:sz w:val="16"/>
                                </w:rPr>
                              </w:pPr>
                              <w:r>
                                <w:rPr>
                                  <w:rFonts w:ascii="Arial" w:hAnsi="Arial" w:cs="Arial"/>
                                  <w:sz w:val="16"/>
                                </w:rPr>
                                <w:t>Unidad de Medición de la</w:t>
                              </w:r>
                            </w:p>
                            <w:p w:rsidR="00E0222C" w:rsidRDefault="00E0222C">
                              <w:pPr>
                                <w:pStyle w:val="Textoindependiente2"/>
                                <w:jc w:val="center"/>
                                <w:rPr>
                                  <w:rFonts w:ascii="Arial" w:hAnsi="Arial" w:cs="Arial"/>
                                  <w:sz w:val="16"/>
                                </w:rPr>
                              </w:pPr>
                              <w:r>
                                <w:rPr>
                                  <w:rFonts w:ascii="Arial" w:hAnsi="Arial" w:cs="Arial"/>
                                  <w:sz w:val="16"/>
                                </w:rPr>
                                <w:t>Calidad Educativa</w:t>
                              </w:r>
                            </w:p>
                          </w:txbxContent>
                        </v:textbox>
                      </v:shape>
                      <v:group id="Group 342" o:spid="_x0000_s1066" style="position:absolute;left:1174;top:4236;width:1440;height:638" coordorigin="331,3371" coordsize="3240,1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Freeform 343" o:spid="_x0000_s1067" style="position:absolute;left:331;top:3371;width:1192;height:1237;visibility:visible;mso-wrap-style:square;v-text-anchor:top" coordsize="5962,6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J3pcMA&#10;AADbAAAADwAAAGRycy9kb3ducmV2LnhtbESPT2vCQBTE7wW/w/KE3nRjaqtGVxGr0KupkOsj+/JH&#10;s29jdqvx23cLQo/DzPyGWW1604gbda62rGAyjkAQ51bXXCo4fR9GcxDOI2tsLJOCBznYrAcvK0y0&#10;vfORbqkvRYCwS1BB5X2bSOnyigy6sW2Jg1fYzqAPsiul7vAe4KaRcRR9SIM1h4UKW9pVlF/SH6Pg&#10;Oi98cf3M3vppuo8Xh0c2u5wzpV6H/XYJwlPv/8PP9pdWEL/D35fw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J3pcMAAADbAAAADwAAAAAAAAAAAAAAAACYAgAAZHJzL2Rv&#10;d25yZXYueG1sUEsFBgAAAAAEAAQA9QAAAIgDAAAAAA==&#10;" path="m2798,6133r-90,-80l2622,5980r-84,-72l2456,5842r-80,-63l2298,5722r-76,-54l2149,5619r-73,-44l2004,5534r-71,-35l1863,5468r-69,-26l1725,5421r-68,-17l1591,5393r-68,-7l1456,5385r-68,5l1320,5399r-68,14l1184,5433r-70,25l1044,5489r-72,37l899,5568r-74,49l749,5669r-78,61l592,5795r-81,71l427,5944,,5477r94,-81l187,5319r92,-72l371,5180r90,-63l550,5058r89,-52l727,4957r88,-44l902,4875r88,-33l1077,4813r87,-22l1251,4773r89,-13l1428,4754r89,-1l1606,4757r89,10l1786,4783r92,21l1970,4832r94,34l2160,4904r96,47l2354,5002r99,58l2555,5125r103,70l2763,5272r107,84l2980,5446r,-1l2980,5445r,1l2981,5445r,l2981,5446r109,-90l3197,5272r106,-77l3406,5125r101,-65l3607,5002r98,-51l3801,4904r95,-38l3990,4832r93,-28l4175,4783r91,-16l4356,4757r89,-4l4533,4754r89,6l4709,4773r88,18l4884,4813r87,29l5059,4875r88,38l5235,4957r88,49l5412,5058r89,59l5591,5180r91,67l5774,5319r93,77l5962,5477r-428,467l5451,5866r-82,-71l5290,5730r-78,-61l5136,5617r-73,-49l4990,5526r-71,-37l4848,5458r-70,-25l4709,5413r-68,-14l4573,5390r-67,-5l4439,5386r-67,7l4304,5404r-68,17l4167,5442r-68,26l4030,5499r-71,35l3887,5575r-73,44l3739,5668r-76,54l3585,5779r-80,63l3423,5908r-84,72l3253,6053r-89,80l3161,6139r-5,7l3150,6151r-9,6l3132,6161r-11,5l3108,6170r-13,3l3066,6179r-32,3l3000,6184r-33,l2933,6183r-32,-3l2871,6176r-26,-6l2834,6167r-10,-5l2815,6158r-7,-4l2803,6149r-4,-5l2798,6138r,-5xm1276,r-33,262l1212,524r-14,130l1185,784r-13,128l1163,1040r-8,127l1150,1292r-2,125l1149,1539r4,121l1162,1779r13,115l1192,2009r21,112l1239,2230r33,106l1309,2439r45,99l1404,2635r57,93l1525,2818r72,84l1676,2984r87,77l1859,3133r103,69l2076,3266r122,58l2330,3377r144,38l2614,3449r138,32l2888,3510r263,53l3405,3612r124,24l3650,3662r120,26l3888,3715r115,29l4117,3776r112,34l4340,3849r108,42l4555,3937r106,51l4765,4044r103,62l4969,4175r102,75l5170,4332r98,89l5365,4519r96,107l5558,4742r94,125l5746,5002r93,147l5932,5306r-45,-41l5841,5225r-45,-38l5750,5150r-46,-36l5659,5079r-45,-34l5569,5013r-46,-30l5479,4953r-46,-28l5389,4898r-45,-26l5298,4848r-44,-23l5208,4804r-44,-21l5118,4765r-44,-18l5029,4732r-45,-16l4939,4703r-46,-11l4848,4681r-45,-9l4758,4664r-46,-5l4667,4655r-46,-4l4575,4650r-45,-1l4484,4651r-31,-17l4422,4616r-33,-16l4357,4583r-65,-31l4230,4524r-58,-26l4118,4476r-46,-17l4036,4445r-54,-18l3930,4410r-53,-15l3825,4382r-50,-14l3723,4357r-51,-11l3623,4336r-51,-8l3520,4319r-50,-8l3418,4303r-104,-13l3206,4276r-113,-13l2977,4248r-124,-17l2723,4211r-68,-11l2584,4188r-73,-13l2436,4159r-77,-15l2279,4126r-83,-20l2110,4086r-153,-47l1814,3984r-132,-64l1558,3849r-113,-79l1340,3684r-96,-94l1157,3490r-78,-107l1009,3271,949,3153,895,3030,851,2902,813,2769,784,2633,761,2492,746,2348r-8,-148l737,2050r6,-153l755,1743r20,-157l800,1429r30,-160l868,1109,910,950,959,789r54,-159l1070,470r64,-157l1203,155,1276,xm3054,1020r49,1l3154,1026r49,7l3251,1042r48,12l3345,1070r46,17l3435,1106r44,22l3521,1153r41,27l3602,1207r39,31l3677,1271r37,34l3747,1342r33,38l3811,1420r29,42l3868,1505r25,44l3917,1595r22,47l3959,1691r17,49l3991,1791r13,51l4016,1895r9,54l4031,2004r4,55l4036,2115r-1,58l4031,2228r-6,55l4016,2337r-12,52l3991,2441r-15,51l3959,2541r-20,49l3917,2637r-24,46l3868,2727r-28,43l3811,2812r-31,40l3747,2890r-33,37l3677,2961r-36,33l3602,3025r-40,27l3521,3078r-42,25l3435,3125r-44,19l3345,3162r-46,14l3251,3190r-48,8l3154,3206r-51,5l3054,3212r-51,-1l2953,3206r-49,-8l2856,3190r-47,-14l2762,3162r-45,-18l2672,3125r-44,-22l2586,3078r-42,-26l2505,3025r-39,-31l2429,2961r-35,-34l2359,2890r-32,-38l2295,2812r-28,-42l2239,2727r-26,-44l2190,2637r-22,-47l2149,2541r-19,-49l2115,2441r-13,-52l2091,2337r-8,-54l2076,2228r-3,-55l2071,2115r2,-56l2076,2004r7,-55l2091,1895r11,-53l2115,1791r15,-51l2149,1691r19,-49l2190,1595r23,-46l2239,1505r28,-43l2295,1420r32,-40l2359,1342r35,-37l2429,1271r37,-33l2505,1207r39,-27l2586,1153r42,-25l2672,1106r45,-19l2762,1070r47,-16l2856,1042r48,-9l2953,1026r50,-5l3054,1020xe" fillcolor="#ef9b49" stroked="f">
                          <v:path arrowok="t" o:connecttype="custom" o:connectlocs="444,1134;331,1081;223,1092;102,1173;110,1012;250,955;394,967;552,1055;596,1089;760,981;906,951;1047,992;1192,1096;998,1105;888,1077;777,1115;650,1211;621,1234;574,1235;559,1228;233,208;238,402;305,564;466,676;730,733;911,788;1073,904;1168,1045;1095,991;1023,953;951,933;884,923;807,889;724,867;595,850;456,825;268,737;163,554;155,317;227,63;660,211;728,248;778,310;805,390;801,478;768,554;712,610;640,640;562,635;493,599;442,537;416,457;420,368;453,292;509,236;581,207" o:connectangles="0,0,0,0,0,0,0,0,0,0,0,0,0,0,0,0,0,0,0,0,0,0,0,0,0,0,0,0,0,0,0,0,0,0,0,0,0,0,0,0,0,0,0,0,0,0,0,0,0,0,0,0,0,0,0,0"/>
                          <o:lock v:ext="edit" verticies="t"/>
                        </v:shape>
                        <v:shape id="Freeform 344" o:spid="_x0000_s1068" style="position:absolute;left:1739;top:3837;width:1832;height:760;visibility:visible;mso-wrap-style:square;v-text-anchor:top" coordsize="9162,38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YaSMIA&#10;AADbAAAADwAAAGRycy9kb3ducmV2LnhtbESPzarCMBSE94LvEI7gRjTVhUg1ij9cEMSLVt0fmmNb&#10;bE5qk6v17W8EweUwM98ws0VjSvGg2hWWFQwHEQji1OqCMwXn009/AsJ5ZI2lZVLwIgeLebs1w1jb&#10;Jx/pkfhMBAi7GBXk3lexlC7NyaAb2Io4eFdbG/RB1pnUNT4D3JRyFEVjabDgsJBjReuc0lvyZxRc&#10;Lr1mvTdWDld42NwPv6/efZco1e00yykIT43/hj/trVYwGsP7S/gB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dhpIwgAAANsAAAAPAAAAAAAAAAAAAAAAAJgCAABkcnMvZG93&#10;bnJldi54bWxQSwUGAAAAAAQABAD1AAAAhwMAAAAA&#10;" path="m8813,1193r-28,-1l8758,1190r-13,-3l8732,1184r-12,-3l8707,1176r-13,-4l8683,1168r-12,-6l8659,1157r-11,-7l8637,1143r-12,-7l8615,1128r-20,-18l8576,1092r-18,-21l8540,1049r-16,-24l8509,998r-15,-29l8481,940r,l8472,920r-8,-17l8457,889r-7,-12l8444,866r-6,-8l8432,852r-6,-4l8427,848r-4,-1l8415,846r-12,-2l8388,843r-22,-2l8342,840r-27,-1l8285,839r-14,1l8257,841r-15,1l8226,845r-15,3l8196,853r-15,5l8166,864r-16,6l8133,878r-16,8l8101,896r-16,9l8069,916r-18,11l8034,939r-18,14l7998,967r-19,16l7960,999r-37,35l7884,1073r-39,42l7804,1160r-40,49l7722,1261r-29,39l7665,1337r-28,38l7611,1413r-25,37l7561,1487r-23,37l7516,1561r-23,37l7473,1634r-20,37l7435,1707r-19,35l7399,1778r-16,36l7368,1849r-13,35l7342,1918r-13,35l7317,1988r-10,34l7298,2056r-9,34l7282,2123r-7,34l7269,2190r-5,33l7260,2256r-4,33l7254,2321r-1,33l7252,2386r1,29l7254,2441r3,28l7262,2494r4,26l7272,2544r7,26l7287,2593r9,24l7306,2640r11,22l7329,2684r14,22l7358,2727r15,21l7389,2768r,l7406,2787r19,18l7443,2822r18,15l7479,2852r19,12l7519,2876r19,10l7558,2896r21,7l7600,2910r22,5l7643,2919r24,3l7689,2924r24,l7736,2924r25,-1l7785,2921r24,-3l7834,2914r24,-5l7882,2903r25,-5l7931,2890r25,-9l7980,2872r26,-9l8031,2852r25,-13l8082,2827r25,-13l8105,2814r22,-13l8154,2783r31,-21l8222,2737r20,-14l8263,2707r22,-15l8308,2674r26,-18l8360,2637r28,-21l8418,2594r1,l8439,2579r21,-14l8480,2552r19,-12l8518,2528r18,-10l8553,2509r18,-9l8589,2492r17,-7l8623,2480r17,-6l8655,2471r15,-4l8684,2466r13,-1l8717,2465r18,2l8752,2470r18,3l8787,2477r18,6l8821,2488r16,8l8853,2504r15,9l8884,2522r15,11l8913,2544r14,14l8940,2571r13,14l8966,2600r11,14l8987,2628r9,14l9005,2658r8,15l9020,2689r6,16l9032,2722r5,16l9042,2755r4,17l9048,2789r2,17l9051,2825r1,18l9051,2864r-1,19l9047,2903r-4,19l9038,2942r-6,19l9025,2979r-7,18l9009,3014r-10,18l8989,3049r-11,16l8965,3080r-14,16l8937,3111r-15,15l8922,3126r-36,33l8848,3192r-36,30l8774,3252r-37,30l8700,3309r-37,27l8625,3362r-37,26l8551,3411r-37,23l8477,3456r-38,20l8402,3495r-39,19l8326,3532r,l8288,3548r-38,16l8212,3578r-38,13l8135,3604r-37,11l8059,3625r-38,9l7982,3643r-38,7l7905,3655r-38,6l7829,3664r-39,2l7752,3668r-39,l7682,3668r-31,-1l7621,3665r-29,-2l7561,3659r-29,-4l7504,3650r-30,-6l7446,3637r-28,-7l7390,3622r-27,-9l7335,3603r-27,-10l7282,3582r-27,-12l7229,3557r-25,-13l7179,3530r-26,-15l7128,3500r-24,-17l7079,3466r-23,-19l7032,3428r-24,-18l6986,3389r-23,-21l6941,3346r-23,-22l6897,3300r-21,-24l6876,3276r-20,-24l6836,3228r-19,-24l6799,3180r-17,-26l6765,3130r-16,-25l6733,3078r-15,-25l6704,3027r-14,-27l6677,2974r-12,-27l6653,2920r-11,-28l6632,2865r-10,-29l6613,2809r-10,-29l6595,2751r-7,-29l6582,2693r-6,-30l6570,2634r-5,-30l6561,2573r-3,-30l6555,2513r-2,-32l6551,2450r-1,-32l6550,2386r1,-48l6552,2288r3,-48l6560,2190r5,-49l6572,2091r8,-50l6589,1993r10,-49l6611,1894r13,-50l6638,1794r15,-50l6669,1695r18,-50l6707,1596r20,-51l6748,1496r22,-51l6795,1395r24,-50l6845,1295r28,-50l6902,1195r29,-51l6963,1094r32,-51l7030,993r34,-51l7101,891r36,-50l7175,790r,l7209,748r34,-42l7277,667r33,-39l7344,592r33,-36l7411,522r34,-33l7479,457r34,-31l7547,397r34,-27l7615,343r34,-25l7684,294r34,-22l7754,251r34,-21l7823,211r36,-16l7894,178r36,-14l7965,151r36,-11l8036,129r36,-9l8107,112r35,-7l8178,101r36,-3l8250,96r36,-2l8309,94r23,2l8354,96r21,1l8398,98r21,1l8438,100r18,2l8456,102r18,1l8491,105r19,3l8530,111r9,1l8547,114r10,1l8566,116r11,-8l8588,98r12,-9l8611,81r12,-7l8637,66r12,-7l8662,54r16,-7l8695,41r17,-5l8731,32r17,-4l8766,26r19,-1l8805,24r15,l8836,25r15,2l8866,30r15,3l8895,36r14,5l8922,45r13,5l8947,57r14,7l8972,71r12,8l8995,88r11,10l9016,108r10,11l9035,129r10,12l9053,153r8,12l9069,178r7,14l9083,207r7,14l9096,236r6,17l9107,269r5,18l9116,305r6,17l9125,341r1,1l9130,367r4,26l9138,419r4,28l9145,473r3,28l9151,528r2,29l9155,584r2,29l9159,643r1,29l9161,703r,32l9162,767r,33l9162,816r-1,17l9160,850r-2,15l9155,881r-3,16l9148,912r-4,16l9140,943r-6,14l9129,973r-7,14l9114,1001r-7,15l9099,1030r-9,14l9090,1043r-12,19l9065,1078r-14,16l9036,1109r-15,13l9005,1135r-16,11l8971,1157r-18,8l8935,1172r-19,7l8897,1184r-21,5l8856,1191r-21,2l8813,1193xm3924,2019r-6,25l3912,2069r-6,26l3900,2122r-6,26l3887,2176r-6,28l3874,2233r-17,73l3838,2382r-18,77l3802,2539r-19,81l3763,2705r-19,86l3724,2879r-5,34l3713,2947r-5,32l3703,3011r-4,32l3693,3074r-5,30l3684,3133r-5,33l3674,3200r-5,32l3664,3264r-4,32l3655,3327r-4,31l3646,3388r-1,7l3639,3417r-7,22l3626,3459r-7,21l3610,3499r-7,18l3595,3535r-9,18l3578,3569r-9,16l3559,3600r-9,15l3540,3629r-12,13l3518,3655r-11,11l3495,3678r-13,11l3470,3700r-13,9l3442,3719r-13,8l3415,3733r-14,7l3386,3746r-15,5l3355,3755r-16,3l3323,3762r-16,1l3290,3764r-17,1l3252,3764r-20,-1l3212,3761r-20,-5l3174,3752r-18,-6l3138,3740r-18,-7l3103,3724r-16,-10l3071,3703r-15,-11l3041,3679r-14,-13l3013,3651r-13,-16l3001,3635r-11,-13l2981,3608r-9,-15l2963,3578r-8,-14l2948,3548r-6,-16l2936,3516r-5,-16l2927,3483r-4,-16l2920,3449r-2,-17l2916,3414r-1,-18l2915,3378r1,-48l2917,3281r3,-51l2924,3178r5,-52l2936,3071r7,-57l2952,2958r9,-58l2973,2842r12,-60l2998,2721r14,-63l3027,2594r16,-65l3062,2462r25,-93l3111,2280r23,-83l3155,2117r20,-74l3193,1972r19,-65l3227,1846r14,-51l3253,1749r10,-41l3272,1673r7,-30l3285,1619r5,-18l3293,1588r,1l3301,1541r8,-48l3317,1448r8,-44l3332,1360r7,-42l3346,1278r7,-40l3361,1194r8,-43l3377,1107r8,-44l3393,1019r7,-44l3408,932r8,-44l3416,887r12,-61l3440,769r13,-55l3465,661r13,-49l3490,564r13,-45l3516,478r13,-41l3544,398r13,-36l3572,329r14,-32l3600,269r16,-26l3631,220r,l3646,198r17,-21l3680,157r18,-17l3716,123r18,-15l3754,94r19,-13l3795,70r21,-10l3838,53r23,-7l3883,41r23,-5l3930,34r25,l3982,35r27,2l4036,43r25,6l4085,58r24,11l4131,82r22,15l4173,113r20,19l4211,152r17,22l4244,198r16,25l4275,251r13,29l4288,280r11,28l4310,339r11,34l4333,410r12,41l4356,495r11,47l4379,593r11,53l4401,702r12,59l4426,824r11,65l4449,958r12,72l4473,1105r,l4484,1179r12,74l4510,1329r14,76l4538,1482r15,77l4569,1638r17,79l4599,1775r13,58l4625,1892r13,59l4652,2010r15,59l4681,2130r15,59l4717,2125r21,-64l4760,1996r21,-65l4801,1866r20,-66l4843,1733r20,-67l4876,1620r14,-47l4903,1526r15,-47l4931,1432r13,-48l4958,1336r13,-48l4984,1239r14,-48l5011,1142r13,-49l5036,1044r13,-49l5062,945r13,-50l5192,373r2,-7l5201,344r8,-21l5218,303r8,-20l5236,263r9,-18l5255,227r10,-17l5275,194r10,-17l5296,163r11,-16l5319,134r11,-13l5342,108r12,-11l5367,85r13,-11l5394,64r15,-10l5423,45r14,-8l5452,31r15,-7l5483,17r15,-4l5514,9r16,-4l5546,3r18,-2l5581,r17,l5615,r16,1l5649,3r16,3l5681,11r15,4l5711,21r16,6l5742,35r15,9l5771,53r14,11l5798,75r15,12l5826,99r12,14l5850,126r11,15l5872,156r12,16l5894,188r10,18l5914,223r10,20l5933,262r9,21l5951,304r9,22l5977,372r16,49l5993,420r6,21l6005,464r6,26l6017,517r6,30l6029,578r6,34l6042,647r7,37l6055,723r6,41l6067,808r7,45l6080,900r7,50l6093,1000r8,61l6108,1119r8,60l6125,1237r8,57l6141,1351r8,57l6157,1464r9,56l6174,1575r9,55l6192,1684r9,54l6211,1791r9,52l6230,1895r19,102l6268,2098r21,98l6309,2291r21,94l6351,2475r23,89l6396,2650r1,l6419,2735r20,80l6460,2890r18,71l6494,3025r15,62l6523,3143r14,51l6548,3241r10,43l6566,3322r7,31l6578,3381r4,22l6584,3421r1,12l6584,3453r-1,19l6581,3492r-4,19l6573,3530r-5,17l6562,3565r-7,17l6548,3599r-9,16l6528,3632r-10,15l6506,3663r-12,14l6480,3691r-14,15l6465,3707r-13,12l6437,3729r-14,11l6409,3749r-14,8l6380,3765r-15,7l6350,3778r-16,6l6319,3789r-16,5l6287,3797r-17,2l6254,3801r-16,2l6221,3803r-18,l6187,3801r-17,-2l6154,3796r-15,-3l6122,3788r-15,-5l6092,3776r-14,-7l6063,3761r-14,-9l6034,3743r-13,-11l6007,3721r-13,-12l5982,3696r-12,-12l5958,3669r-11,-14l5936,3641r-10,-16l5915,3609r-10,-18l5896,3574r-10,-19l5876,3535r-9,-20l5859,3494r-17,-43l5827,3404r-2,-5l5708,2848r,2l5696,2798r-13,-57l5670,2682r-13,-62l5644,2557r-15,-68l5616,2419r-14,-73l5594,2298r-9,-51l5576,2196r-10,-53l5556,2088r-9,-55l5538,1975r-10,-59l5522,1937r-7,22l5508,1981r-7,22l5493,2026r-7,23l5478,2072r-8,25l5451,2154r-20,60l5411,2278r-23,66l5366,2414r-24,71l5317,2560r-26,78l5291,2636r-124,418l5167,3055r-10,31l5146,3117r-10,30l5126,3176r-10,29l5106,3232r-10,27l5086,3285r-10,26l5064,3336r-10,24l5044,3384r-11,23l5022,3430r-10,21l5001,3473r-17,29l4967,3530r-17,25l4931,3578r-19,22l4891,3620r-21,17l4848,3654r-24,14l4801,3681r-25,11l4751,3701r-27,7l4697,3712r-28,4l4640,3717r-14,l4611,3716r-14,-2l4583,3712r-14,-3l4555,3706r-13,-4l4529,3698r-13,-6l4503,3687r-13,-7l4478,3674r-12,-8l4454,3658r-11,-8l4431,3641r-11,-10l4409,3621r-10,-10l4389,3600r-19,-24l4352,3550r-19,-27l4316,3493r-15,-32l4286,3427r-3,-9l4166,2996r,l4146,2923r-20,-73l4106,2776r-20,-75l4067,2626r-19,-77l4029,2472r-19,-78l3999,2347r-11,-46l3977,2254r-10,-46l3956,2160r-10,-47l3934,2067r-10,-48xm2356,3195r-20,29l2315,3252r-21,28l2273,3307r-22,27l2228,3360r-23,25l2181,3410r-24,24l2132,3458r-25,23l2082,3503r-27,22l2028,3546r-27,20l1973,3586r-1,1l1938,3610r-35,21l1868,3652r-35,17l1798,3687r-35,15l1727,3717r-36,13l1655,3741r-36,10l1582,3760r-36,6l1510,3772r-37,3l1437,3777r-38,1l1331,3777r-65,-3l1202,3769r-62,-5l1081,3755r-57,-10l996,3740r-27,-7l943,3727r-27,-7l890,3712r-24,-7l840,3696r-23,-9l794,3678r-24,-10l748,3658r-22,-11l705,3636r-21,-12l664,3612r-19,-12l626,3587r-20,-13l589,3560r-18,-14l572,3546r-35,-31l502,3482r-33,-33l437,3414r-31,-36l377,3339r-29,-39l320,3260r-26,-43l269,3174r-24,-45l222,3084r-22,-49l179,2987r-19,-51l142,2885r-18,-52l108,2779,93,2724,80,2668,67,2611,56,2551,44,2492r-9,-62l27,2367r-7,-65l14,2237,9,2170,5,2102,3,2033,1,1962,,1890r1,-30l1,1827r1,-36l3,1751r2,-43l6,1663r3,-50l11,1561r,l12,1534r1,-26l14,1482r1,-24l16,1435r1,-22l18,1392r,-20l19,1334r1,-37l21,1267r,-29l21,1215r,-26l22,1160r,-32l23,1094r,-38l24,1018r1,-42l26,934r1,-39l28,858r,-33l29,794r,-28l29,741r,-24l30,693r,-23l32,647r1,-24l36,600r2,-23l42,555r4,-24l51,509r5,-23l61,464r6,-22l73,420r7,-21l87,377r8,-21l95,356r12,-29l119,300r14,-25l147,251r14,-22l176,209r16,-19l208,174r20,-16l247,144r10,-5l267,133r10,-5l287,123r11,-3l309,116r11,-3l331,111r22,-3l377,107r17,l410,108r16,2l442,112r17,3l475,120r15,5l505,131r15,5l534,144r16,8l564,161r13,8l591,179r13,11l618,201r-1,l631,214r13,14l656,242r12,14l678,272r10,15l696,304r9,16l705,319r7,18l718,354r5,18l727,391r4,18l733,429r1,19l735,469r,17l735,505r,20l735,547r-1,22l734,593r,24l734,644r,23l734,691r-1,24l733,742r,26l733,796r-1,28l732,853r,30l731,910r,28l731,964r-1,26l730,1015r,24l730,1062r,26l729,1113r,24l729,1160r,21l729,1201r,19l729,1238r,30l728,1300r,36l726,1375r,20l725,1417r-1,24l723,1464r-1,24l721,1512r-1,25l719,1564r-2,27l716,1617r-1,25l714,1666r-1,22l712,1710r-1,21l711,1751r-2,38l709,1825r-1,32l708,1884r,42l709,1968r1,40l712,2050r3,40l718,2130r4,39l726,2208r5,38l736,2285r6,37l748,2361r7,36l763,2434r8,37l781,2507r,l792,2549r11,40l815,2627r12,36l840,2697r13,33l868,2762r15,30l898,2820r15,25l929,2869r17,23l963,2913r17,20l998,2951r19,16l1026,2974r11,6l1050,2986r14,5l1080,2997r18,5l1118,3007r21,4l1165,3016r28,3l1223,3022r31,3l1288,3028r35,2l1361,3031r39,1l1431,3031r30,-2l1490,3025r29,-6l1547,3011r27,-10l1602,2990r26,-13l1653,2962r26,-17l1703,2926r23,-21l1749,2883r23,-24l1794,2833r21,-29l1838,2773r20,-34l1879,2704r19,-37l1918,2627r19,-42l1954,2542r17,-45l1988,2449r16,-50l2020,2349r14,-54l2048,2240r13,-59l2073,2122r13,-62l2086,2060r12,-67l2109,1923r10,-74l2129,1772r9,-82l2146,1606r7,-88l2160,1426r3,-47l2166,1330r3,-48l2171,1233r3,-51l2176,1130r1,-52l2179,1026r2,-54l2182,917r1,-55l2184,805r,-57l2185,690r,-58l2185,572r1,-17l2187,536r1,-18l2190,501r3,-19l2196,464r4,-17l2205,429r,l2210,411r6,-17l2222,377r7,-17l2238,343r8,-17l2255,309r9,-16l2264,293r14,-22l2293,249r16,-19l2326,211r17,-16l2361,179r19,-13l2400,153r20,-11l2441,133r21,-8l2485,119r23,-6l2531,110r24,-2l2581,107r21,l2622,109r20,2l2661,115r18,5l2697,126r17,7l2731,142r17,9l2763,162r15,11l2792,186r14,13l2819,214r12,17l2843,247r,l2850,260r7,13l2864,286r6,13l2876,312r5,14l2887,340r5,14l2895,369r4,13l2901,397r3,14l2905,426r2,15l2907,455r1,16l2908,527r-1,55l2907,637r-1,54l2906,744r-1,52l2904,847r-1,51l2902,947r-2,49l2899,1044r-2,48l2895,1139r-2,45l2891,1229r-2,44l2882,1360r-5,83l2870,1523r-6,78l2856,1675r-8,72l2839,1816r-9,65l2830,1881r-8,48l2814,1979r-9,47l2795,2073r-9,48l2776,2167r-10,46l2755,2258r-11,45l2732,2347r-13,44l2707,2436r-13,41l2680,2520r-14,42l2652,2603r-16,41l2621,2684r-16,40l2589,2764r-17,38l2554,2841r-17,37l2519,2915r-19,38l2481,2988r-20,36l2441,3060r-20,34l2400,3128r-22,34l2356,3195xe" fillcolor="#004086" stroked="f">
                          <v:path arrowok="t" o:connecttype="custom" o:connectlocs="1694,184;1630,174;1503,312;1450,483;1511,579;1625,560;1731,494;1802,534;1787,622;1619,722;1456,716;1350,621;1310,477;1386,229;1550,50;1694,21;1767,5;1820,51;1832,170;1783,236;741,595;712,719;638,751;584,689;635,408;678,204;739,28;849,40;905,281;986,286;1061,29;1136,2;1198,84;1231,293;1307,638;1293,741;1215,753;1139,559;1086,442;1000,694;903,738;813,525;411,704;216,750;94,689;2,434;4,247;10,102;64,23;136,54;147,153;145,283;144,433;200,590;326,595;417,412;437,111;480,31;568,49;580,189;549,460" o:connectangles="0,0,0,0,0,0,0,0,0,0,0,0,0,0,0,0,0,0,0,0,0,0,0,0,0,0,0,0,0,0,0,0,0,0,0,0,0,0,0,0,0,0,0,0,0,0,0,0,0,0,0,0,0,0,0,0,0,0,0,0,0"/>
                          <o:lock v:ext="edit" verticies="t"/>
                        </v:shape>
                        <v:rect id="Rectangle 345" o:spid="_x0000_s1069" style="position:absolute;left:1604;top:3371;width:18;height:1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1DOcUA&#10;AADbAAAADwAAAGRycy9kb3ducmV2LnhtbESPT2vCQBTE7wW/w/IK3ppN1f4huooYBMGTtqX19si+&#10;JqG7b0N21cRP7wpCj8PM/IaZLTprxIlaXztW8JykIIgLp2suFXx+rJ/eQfiArNE4JgU9eVjMBw8z&#10;zLQ7845O+1CKCGGfoYIqhCaT0hcVWfSJa4ij9+taiyHKtpS6xXOEWyNHafoqLdYcFypsaFVR8bc/&#10;WgV5OsGf9a4f52b79d0Hkx/sy0Wp4WO3nIII1IX/8L290QpGb3D7En+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UM5xQAAANsAAAAPAAAAAAAAAAAAAAAAAJgCAABkcnMv&#10;ZG93bnJldi54bWxQSwUGAAAAAAQABAD1AAAAigMAAAAA&#10;" fillcolor="#004086" stroked="f"/>
                      </v:group>
                      <v:shape id="Picture 346" o:spid="_x0000_s1070" type="#_x0000_t75" style="position:absolute;left:729;top:1814;width:2400;height:11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kZ12+AAAA2wAAAA8AAABkcnMvZG93bnJldi54bWxET8uKwjAU3Qv+Q7jC7DS1ikg1isgI7sZH&#10;3V+a2wc2N7XJ2Pr3ZiG4PJz3etubWjypdZVlBdNJBII4s7riQkF6PYyXIJxH1lhbJgUvcrDdDAdr&#10;TLTt+EzPiy9ECGGXoILS+yaR0mUlGXQT2xAHLretQR9gW0jdYhfCTS3jKFpIgxWHhhIb2peU3S//&#10;RkGeveZ592sOp2la2Fn8Vy8e8U2pn1G/W4Hw1Puv+OM+agVxGBu+hB8gN2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BVkZ12+AAAA2wAAAA8AAAAAAAAAAAAAAAAAnwIAAGRy&#10;cy9kb3ducmV2LnhtbFBLBQYAAAAABAAEAPcAAACKAwAAAAA=&#10;">
                        <v:imagedata r:id="rId11" o:title=""/>
                      </v:shape>
                      <v:shape id="Text Box 347" o:spid="_x0000_s1071" type="#_x0000_t202" style="position:absolute;left:534;top:3024;width:2760;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THn8EA&#10;AADbAAAADwAAAGRycy9kb3ducmV2LnhtbESPQWvCQBSE7wX/w/IEb3VjDiZGV1HBkGvTVjw+ss8k&#10;mH0bsqvGf98tFHocZuYbZrMbTSceNLjWsoLFPAJBXFndcq3g6/P0noJwHlljZ5kUvMjBbjt522Cm&#10;7ZM/6FH6WgQIuwwVNN73mZSuasigm9ueOHhXOxj0QQ611AM+A9x0Mo6ipTTYclhosKdjQ9WtvBsF&#10;+0OZsJGrgi55/uJUx+fk2yg1m477NQhPo/8P/7ULrSBewe+X8AP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0x5/BAAAA2wAAAA8AAAAAAAAAAAAAAAAAmAIAAGRycy9kb3du&#10;cmV2LnhtbFBLBQYAAAAABAAEAPUAAACGAwAAAAA=&#10;" filled="f" stroked="f" strokecolor="#969696">
                        <v:textbox>
                          <w:txbxContent>
                            <w:p w:rsidR="00E0222C" w:rsidRDefault="00E0222C">
                              <w:pPr>
                                <w:pStyle w:val="Ttulo9"/>
                                <w:rPr>
                                  <w:w w:val="90"/>
                                  <w:sz w:val="24"/>
                                </w:rPr>
                              </w:pPr>
                              <w:r>
                                <w:rPr>
                                  <w:w w:val="90"/>
                                  <w:sz w:val="24"/>
                                </w:rPr>
                                <w:t>I CONCURSO</w:t>
                              </w:r>
                            </w:p>
                            <w:p w:rsidR="00E0222C" w:rsidRDefault="00E0222C">
                              <w:pPr>
                                <w:pStyle w:val="Ttulo9"/>
                                <w:rPr>
                                  <w:w w:val="90"/>
                                </w:rPr>
                              </w:pPr>
                              <w:r>
                                <w:rPr>
                                  <w:w w:val="90"/>
                                </w:rPr>
                                <w:t>DE MEJORAMIENTO</w:t>
                              </w:r>
                            </w:p>
                            <w:p w:rsidR="00E0222C" w:rsidRDefault="00E0222C">
                              <w:pPr>
                                <w:pStyle w:val="Ttulo9"/>
                                <w:rPr>
                                  <w:w w:val="90"/>
                                </w:rPr>
                              </w:pPr>
                              <w:r>
                                <w:rPr>
                                  <w:w w:val="90"/>
                                </w:rPr>
                                <w:t>DE CAPACIDADES</w:t>
                              </w:r>
                            </w:p>
                            <w:p w:rsidR="00E0222C" w:rsidRDefault="00E0222C">
                              <w:pPr>
                                <w:jc w:val="center"/>
                                <w:rPr>
                                  <w:rFonts w:ascii="Gill Sans MT" w:hAnsi="Gill Sans MT"/>
                                  <w:b/>
                                  <w:bCs/>
                                  <w:color w:val="FFFFFF"/>
                                  <w:w w:val="90"/>
                                  <w:sz w:val="23"/>
                                </w:rPr>
                              </w:pPr>
                              <w:r>
                                <w:rPr>
                                  <w:rFonts w:ascii="Gill Sans MT" w:hAnsi="Gill Sans MT"/>
                                  <w:b/>
                                  <w:bCs/>
                                  <w:color w:val="FFFFFF"/>
                                  <w:w w:val="90"/>
                                  <w:sz w:val="23"/>
                                </w:rPr>
                                <w:t>MATEMÁTICAS</w:t>
                              </w:r>
                            </w:p>
                          </w:txbxContent>
                        </v:textbox>
                      </v:shape>
                    </v:group>
                  </w:pict>
                </mc:Fallback>
              </mc:AlternateContent>
            </w:r>
            <w:r>
              <w:rPr>
                <w:rFonts w:ascii="Times New Roman" w:hAnsi="Times New Roman" w:cs="Times New Roman"/>
                <w:noProof/>
                <w:szCs w:val="24"/>
              </w:rPr>
              <mc:AlternateContent>
                <mc:Choice Requires="wps">
                  <w:drawing>
                    <wp:anchor distT="0" distB="0" distL="114300" distR="114300" simplePos="0" relativeHeight="251697152" behindDoc="0" locked="0" layoutInCell="1" allowOverlap="1">
                      <wp:simplePos x="0" y="0"/>
                      <wp:positionH relativeFrom="column">
                        <wp:posOffset>-1911350</wp:posOffset>
                      </wp:positionH>
                      <wp:positionV relativeFrom="paragraph">
                        <wp:posOffset>-717550</wp:posOffset>
                      </wp:positionV>
                      <wp:extent cx="6705600" cy="685800"/>
                      <wp:effectExtent l="3175" t="0" r="0" b="3175"/>
                      <wp:wrapNone/>
                      <wp:docPr id="15" name="Text Box 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ot"/>
                                    <a:miter lim="800000"/>
                                    <a:headEnd/>
                                    <a:tailEnd/>
                                  </a14:hiddenLine>
                                </a:ext>
                                <a:ext uri="{AF507438-7753-43E0-B8FC-AC1667EBCBE1}">
                                  <a14:hiddenEffects xmlns:a14="http://schemas.microsoft.com/office/drawing/2010/main">
                                    <a:effectLst/>
                                  </a14:hiddenEffects>
                                </a:ext>
                              </a:extLst>
                            </wps:spPr>
                            <wps:txbx>
                              <w:txbxContent>
                                <w:p w:rsidR="00E0222C" w:rsidRDefault="00E0222C">
                                  <w:pPr>
                                    <w:jc w:val="center"/>
                                    <w:rPr>
                                      <w:rFonts w:ascii="Trebuchet MS" w:hAnsi="Trebuchet MS"/>
                                      <w:b/>
                                      <w:bCs/>
                                      <w:smallCaps/>
                                      <w:color w:val="000000"/>
                                      <w:sz w:val="40"/>
                                    </w:rPr>
                                  </w:pPr>
                                  <w:r>
                                    <w:rPr>
                                      <w:rFonts w:ascii="Trebuchet MS" w:hAnsi="Trebuchet MS"/>
                                      <w:b/>
                                      <w:bCs/>
                                      <w:smallCaps/>
                                      <w:color w:val="000000"/>
                                      <w:sz w:val="40"/>
                                    </w:rPr>
                                    <w:t>Solucionario del Segundo Módulo</w:t>
                                  </w:r>
                                </w:p>
                                <w:p w:rsidR="00E0222C" w:rsidRDefault="00E0222C">
                                  <w:pPr>
                                    <w:jc w:val="center"/>
                                    <w:rPr>
                                      <w:rFonts w:ascii="Trebuchet MS" w:hAnsi="Trebuchet MS"/>
                                      <w:b/>
                                      <w:bCs/>
                                      <w:color w:val="000000"/>
                                      <w:sz w:val="40"/>
                                    </w:rPr>
                                  </w:pPr>
                                  <w:r>
                                    <w:rPr>
                                      <w:rFonts w:ascii="Trebuchet MS" w:hAnsi="Trebuchet MS"/>
                                      <w:b/>
                                      <w:bCs/>
                                      <w:smallCaps/>
                                      <w:color w:val="000000"/>
                                      <w:sz w:val="40"/>
                                    </w:rPr>
                                    <w:t>de Resolución de Problema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8" o:spid="_x0000_s1072" type="#_x0000_t202" style="position:absolute;left:0;text-align:left;margin-left:-150.5pt;margin-top:-56.5pt;width:528pt;height:54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" filled="f" stroked="f">
                      <v:stroke dashstyle="1 1"/>
                      <v:textbox>
                        <w:txbxContent>
                          <w:p w:rsidR="00E0222C" w:rsidRDefault="00E0222C">
                            <w:pPr>
                              <w:jc w:val="center"/>
                              <w:rPr>
                                <w:rFonts w:ascii="Trebuchet MS" w:hAnsi="Trebuchet MS"/>
                                <w:b/>
                                <w:bCs/>
                                <w:smallCaps/>
                                <w:color w:val="000000"/>
                                <w:sz w:val="40"/>
                              </w:rPr>
                            </w:pPr>
                            <w:r>
                              <w:rPr>
                                <w:rFonts w:ascii="Trebuchet MS" w:hAnsi="Trebuchet MS"/>
                                <w:b/>
                                <w:bCs/>
                                <w:smallCaps/>
                                <w:color w:val="000000"/>
                                <w:sz w:val="40"/>
                              </w:rPr>
                              <w:t>Solucionario del Segundo Módulo</w:t>
                            </w:r>
                          </w:p>
                          <w:p w:rsidR="00E0222C" w:rsidRDefault="00E0222C">
                            <w:pPr>
                              <w:jc w:val="center"/>
                              <w:rPr>
                                <w:rFonts w:ascii="Trebuchet MS" w:hAnsi="Trebuchet MS"/>
                                <w:b/>
                                <w:bCs/>
                                <w:color w:val="000000"/>
                                <w:sz w:val="40"/>
                              </w:rPr>
                            </w:pPr>
                            <w:r>
                              <w:rPr>
                                <w:rFonts w:ascii="Trebuchet MS" w:hAnsi="Trebuchet MS"/>
                                <w:b/>
                                <w:bCs/>
                                <w:smallCaps/>
                                <w:color w:val="000000"/>
                                <w:sz w:val="40"/>
                              </w:rPr>
                              <w:t>de Resolución de Problemas</w:t>
                            </w:r>
                          </w:p>
                        </w:txbxContent>
                      </v:textbox>
                    </v:shape>
                  </w:pict>
                </mc:Fallback>
              </mc:AlternateContent>
            </w:r>
          </w:p>
        </w:tc>
        <w:tc>
          <w:tcPr>
            <w:tcW w:w="2280" w:type="dxa"/>
            <w:gridSpan w:val="6"/>
            <w:tcBorders>
              <w:right w:val="single" w:sz="4" w:space="0" w:color="auto"/>
            </w:tcBorders>
            <w:vAlign w:val="center"/>
          </w:tcPr>
          <w:p w:rsidR="00E0222C" w:rsidRDefault="00E0222C">
            <w:pPr>
              <w:pStyle w:val="Textoindependiente"/>
              <w:spacing w:line="240" w:lineRule="auto"/>
              <w:jc w:val="right"/>
              <w:rPr>
                <w:b w:val="0"/>
                <w:bCs/>
                <w:color w:val="000000"/>
                <w:sz w:val="24"/>
              </w:rPr>
            </w:pPr>
            <w:r>
              <w:rPr>
                <w:b w:val="0"/>
                <w:bCs/>
                <w:color w:val="000000"/>
                <w:sz w:val="24"/>
              </w:rPr>
              <w:t xml:space="preserve">Número I.E. </w:t>
            </w:r>
          </w:p>
        </w:tc>
        <w:tc>
          <w:tcPr>
            <w:tcW w:w="480" w:type="dxa"/>
            <w:gridSpan w:val="3"/>
            <w:tcBorders>
              <w:top w:val="single" w:sz="4" w:space="0" w:color="auto"/>
              <w:left w:val="single" w:sz="4" w:space="0" w:color="auto"/>
              <w:bottom w:val="single" w:sz="4" w:space="0" w:color="auto"/>
              <w:right w:val="single" w:sz="4" w:space="0" w:color="auto"/>
            </w:tcBorders>
          </w:tcPr>
          <w:p w:rsidR="00E0222C" w:rsidRDefault="00E0222C">
            <w:pPr>
              <w:pStyle w:val="Textoindependiente"/>
              <w:spacing w:line="240" w:lineRule="auto"/>
              <w:rPr>
                <w:b w:val="0"/>
                <w:bCs/>
                <w:sz w:val="24"/>
              </w:rPr>
            </w:pPr>
          </w:p>
        </w:tc>
        <w:tc>
          <w:tcPr>
            <w:tcW w:w="480" w:type="dxa"/>
            <w:gridSpan w:val="2"/>
            <w:tcBorders>
              <w:top w:val="single" w:sz="4" w:space="0" w:color="auto"/>
              <w:left w:val="single" w:sz="4" w:space="0" w:color="auto"/>
              <w:bottom w:val="single" w:sz="4" w:space="0" w:color="auto"/>
              <w:right w:val="single" w:sz="4" w:space="0" w:color="auto"/>
            </w:tcBorders>
          </w:tcPr>
          <w:p w:rsidR="00E0222C" w:rsidRDefault="00E0222C">
            <w:pPr>
              <w:pStyle w:val="Textoindependiente"/>
              <w:spacing w:line="240" w:lineRule="auto"/>
              <w:rPr>
                <w:b w:val="0"/>
                <w:bCs/>
                <w:sz w:val="24"/>
              </w:rPr>
            </w:pPr>
          </w:p>
        </w:tc>
        <w:tc>
          <w:tcPr>
            <w:tcW w:w="480" w:type="dxa"/>
            <w:gridSpan w:val="2"/>
            <w:tcBorders>
              <w:top w:val="single" w:sz="4" w:space="0" w:color="auto"/>
              <w:left w:val="single" w:sz="4" w:space="0" w:color="auto"/>
              <w:bottom w:val="single" w:sz="4" w:space="0" w:color="auto"/>
              <w:right w:val="single" w:sz="4" w:space="0" w:color="auto"/>
            </w:tcBorders>
          </w:tcPr>
          <w:p w:rsidR="00E0222C" w:rsidRDefault="00E0222C">
            <w:pPr>
              <w:pStyle w:val="Textoindependiente"/>
              <w:spacing w:line="240" w:lineRule="auto"/>
              <w:rPr>
                <w:b w:val="0"/>
                <w:bCs/>
                <w:sz w:val="24"/>
              </w:rPr>
            </w:pPr>
          </w:p>
        </w:tc>
      </w:tr>
      <w:tr w:rsidR="00E0222C">
        <w:tblPrEx>
          <w:tblCellMar>
            <w:top w:w="0" w:type="dxa"/>
            <w:bottom w:w="0" w:type="dxa"/>
          </w:tblCellMar>
        </w:tblPrEx>
        <w:tc>
          <w:tcPr>
            <w:tcW w:w="5280" w:type="dxa"/>
            <w:gridSpan w:val="4"/>
            <w:tcBorders>
              <w:bottom w:val="single" w:sz="4" w:space="0" w:color="auto"/>
            </w:tcBorders>
            <w:vAlign w:val="center"/>
          </w:tcPr>
          <w:p w:rsidR="00E0222C" w:rsidRDefault="00E0222C">
            <w:pPr>
              <w:pStyle w:val="Textoindependiente"/>
              <w:spacing w:line="240" w:lineRule="auto"/>
              <w:rPr>
                <w:b w:val="0"/>
                <w:bCs/>
                <w:sz w:val="16"/>
              </w:rPr>
            </w:pPr>
          </w:p>
        </w:tc>
        <w:tc>
          <w:tcPr>
            <w:tcW w:w="2640" w:type="dxa"/>
            <w:gridSpan w:val="11"/>
            <w:vAlign w:val="center"/>
          </w:tcPr>
          <w:p w:rsidR="00E0222C" w:rsidRDefault="00E0222C">
            <w:pPr>
              <w:pStyle w:val="Textoindependiente"/>
              <w:spacing w:line="240" w:lineRule="auto"/>
              <w:rPr>
                <w:b w:val="0"/>
                <w:bCs/>
                <w:sz w:val="16"/>
              </w:rPr>
            </w:pPr>
          </w:p>
        </w:tc>
      </w:tr>
      <w:tr w:rsidR="00E0222C">
        <w:tblPrEx>
          <w:tblCellMar>
            <w:top w:w="0" w:type="dxa"/>
            <w:bottom w:w="0" w:type="dxa"/>
          </w:tblCellMar>
        </w:tblPrEx>
        <w:trPr>
          <w:cantSplit/>
          <w:trHeight w:val="300"/>
        </w:trPr>
        <w:tc>
          <w:tcPr>
            <w:tcW w:w="5280" w:type="dxa"/>
            <w:gridSpan w:val="4"/>
            <w:tcBorders>
              <w:top w:val="single" w:sz="4" w:space="0" w:color="auto"/>
              <w:left w:val="single" w:sz="4" w:space="0" w:color="auto"/>
              <w:bottom w:val="single" w:sz="4" w:space="0" w:color="auto"/>
              <w:right w:val="single" w:sz="4" w:space="0" w:color="auto"/>
            </w:tcBorders>
            <w:shd w:val="clear" w:color="auto" w:fill="D9D9D9"/>
            <w:vAlign w:val="center"/>
          </w:tcPr>
          <w:p w:rsidR="00E0222C" w:rsidRDefault="00E0222C">
            <w:pPr>
              <w:pStyle w:val="Textoindependiente"/>
              <w:spacing w:line="240" w:lineRule="auto"/>
              <w:jc w:val="left"/>
              <w:rPr>
                <w:b w:val="0"/>
                <w:bCs/>
                <w:color w:val="000000"/>
                <w:sz w:val="22"/>
              </w:rPr>
            </w:pPr>
            <w:r>
              <w:rPr>
                <w:b w:val="0"/>
                <w:bCs/>
                <w:color w:val="000000"/>
                <w:sz w:val="22"/>
              </w:rPr>
              <w:t>Nombre de la Institución Educativa</w:t>
            </w:r>
          </w:p>
        </w:tc>
        <w:tc>
          <w:tcPr>
            <w:tcW w:w="240" w:type="dxa"/>
            <w:tcBorders>
              <w:left w:val="single" w:sz="4" w:space="0" w:color="auto"/>
              <w:right w:val="single" w:sz="4" w:space="0" w:color="auto"/>
            </w:tcBorders>
            <w:vAlign w:val="center"/>
          </w:tcPr>
          <w:p w:rsidR="00E0222C" w:rsidRDefault="00E0222C">
            <w:pPr>
              <w:pStyle w:val="Textoindependiente"/>
              <w:spacing w:line="240" w:lineRule="auto"/>
              <w:rPr>
                <w:b w:val="0"/>
                <w:bCs/>
                <w:color w:val="000000"/>
                <w:sz w:val="22"/>
              </w:rPr>
            </w:pPr>
          </w:p>
        </w:tc>
        <w:tc>
          <w:tcPr>
            <w:tcW w:w="2400" w:type="dxa"/>
            <w:gridSpan w:val="10"/>
            <w:tcBorders>
              <w:top w:val="single" w:sz="4" w:space="0" w:color="auto"/>
              <w:left w:val="single" w:sz="4" w:space="0" w:color="auto"/>
              <w:bottom w:val="single" w:sz="4" w:space="0" w:color="auto"/>
              <w:right w:val="single" w:sz="4" w:space="0" w:color="auto"/>
            </w:tcBorders>
            <w:shd w:val="clear" w:color="auto" w:fill="D9D9D9"/>
            <w:vAlign w:val="center"/>
          </w:tcPr>
          <w:p w:rsidR="00E0222C" w:rsidRDefault="00E0222C">
            <w:pPr>
              <w:pStyle w:val="Textoindependiente"/>
              <w:spacing w:line="240" w:lineRule="auto"/>
              <w:rPr>
                <w:b w:val="0"/>
                <w:bCs/>
                <w:color w:val="000000"/>
                <w:sz w:val="22"/>
              </w:rPr>
            </w:pPr>
            <w:r>
              <w:rPr>
                <w:b w:val="0"/>
                <w:bCs/>
                <w:color w:val="000000"/>
                <w:sz w:val="22"/>
              </w:rPr>
              <w:t>Código Modular</w:t>
            </w:r>
          </w:p>
        </w:tc>
      </w:tr>
      <w:tr w:rsidR="00E0222C">
        <w:tblPrEx>
          <w:tblCellMar>
            <w:top w:w="0" w:type="dxa"/>
            <w:bottom w:w="0" w:type="dxa"/>
          </w:tblCellMar>
        </w:tblPrEx>
        <w:trPr>
          <w:cantSplit/>
        </w:trPr>
        <w:tc>
          <w:tcPr>
            <w:tcW w:w="5280" w:type="dxa"/>
            <w:gridSpan w:val="4"/>
            <w:tcBorders>
              <w:top w:val="single" w:sz="4" w:space="0" w:color="auto"/>
              <w:left w:val="single" w:sz="4" w:space="0" w:color="auto"/>
              <w:bottom w:val="single" w:sz="4" w:space="0" w:color="auto"/>
              <w:right w:val="single" w:sz="4" w:space="0" w:color="auto"/>
            </w:tcBorders>
            <w:vAlign w:val="center"/>
          </w:tcPr>
          <w:p w:rsidR="00E0222C" w:rsidRDefault="00E0222C">
            <w:pPr>
              <w:pStyle w:val="Textoindependiente"/>
              <w:spacing w:line="240" w:lineRule="auto"/>
              <w:rPr>
                <w:b w:val="0"/>
                <w:bCs/>
                <w:sz w:val="32"/>
              </w:rPr>
            </w:pPr>
          </w:p>
        </w:tc>
        <w:tc>
          <w:tcPr>
            <w:tcW w:w="240" w:type="dxa"/>
            <w:tcBorders>
              <w:left w:val="single" w:sz="4" w:space="0" w:color="auto"/>
              <w:right w:val="single" w:sz="4" w:space="0" w:color="auto"/>
            </w:tcBorders>
            <w:vAlign w:val="center"/>
          </w:tcPr>
          <w:p w:rsidR="00E0222C" w:rsidRDefault="00E0222C">
            <w:pPr>
              <w:pStyle w:val="Textoindependiente"/>
              <w:spacing w:line="240" w:lineRule="auto"/>
              <w:rPr>
                <w:b w:val="0"/>
                <w:bCs/>
                <w:sz w:val="32"/>
              </w:rPr>
            </w:pPr>
          </w:p>
        </w:tc>
        <w:tc>
          <w:tcPr>
            <w:tcW w:w="342" w:type="dxa"/>
            <w:tcBorders>
              <w:top w:val="single" w:sz="4" w:space="0" w:color="auto"/>
              <w:left w:val="single" w:sz="4" w:space="0" w:color="auto"/>
              <w:bottom w:val="single" w:sz="4" w:space="0" w:color="auto"/>
              <w:right w:val="single" w:sz="4" w:space="0" w:color="auto"/>
            </w:tcBorders>
            <w:vAlign w:val="center"/>
          </w:tcPr>
          <w:p w:rsidR="00E0222C" w:rsidRDefault="00E0222C">
            <w:pPr>
              <w:pStyle w:val="Textoindependiente"/>
              <w:spacing w:line="240" w:lineRule="auto"/>
              <w:rPr>
                <w:b w:val="0"/>
                <w:bCs/>
                <w:sz w:val="32"/>
              </w:rPr>
            </w:pPr>
          </w:p>
        </w:tc>
        <w:tc>
          <w:tcPr>
            <w:tcW w:w="343" w:type="dxa"/>
            <w:tcBorders>
              <w:top w:val="single" w:sz="4" w:space="0" w:color="auto"/>
              <w:left w:val="single" w:sz="4" w:space="0" w:color="auto"/>
              <w:bottom w:val="single" w:sz="4" w:space="0" w:color="auto"/>
              <w:right w:val="single" w:sz="4" w:space="0" w:color="auto"/>
            </w:tcBorders>
            <w:vAlign w:val="center"/>
          </w:tcPr>
          <w:p w:rsidR="00E0222C" w:rsidRDefault="00E0222C">
            <w:pPr>
              <w:pStyle w:val="Textoindependiente"/>
              <w:spacing w:line="240" w:lineRule="auto"/>
              <w:rPr>
                <w:b w:val="0"/>
                <w:bCs/>
                <w:sz w:val="32"/>
              </w:rPr>
            </w:pPr>
          </w:p>
        </w:tc>
        <w:tc>
          <w:tcPr>
            <w:tcW w:w="343" w:type="dxa"/>
            <w:gridSpan w:val="2"/>
            <w:tcBorders>
              <w:top w:val="single" w:sz="4" w:space="0" w:color="auto"/>
              <w:left w:val="single" w:sz="4" w:space="0" w:color="auto"/>
              <w:bottom w:val="single" w:sz="4" w:space="0" w:color="auto"/>
              <w:right w:val="single" w:sz="4" w:space="0" w:color="auto"/>
            </w:tcBorders>
            <w:vAlign w:val="center"/>
          </w:tcPr>
          <w:p w:rsidR="00E0222C" w:rsidRDefault="00E0222C">
            <w:pPr>
              <w:pStyle w:val="Textoindependiente"/>
              <w:spacing w:line="240" w:lineRule="auto"/>
              <w:rPr>
                <w:b w:val="0"/>
                <w:bCs/>
                <w:sz w:val="32"/>
              </w:rPr>
            </w:pPr>
          </w:p>
        </w:tc>
        <w:tc>
          <w:tcPr>
            <w:tcW w:w="343" w:type="dxa"/>
            <w:tcBorders>
              <w:top w:val="single" w:sz="4" w:space="0" w:color="auto"/>
              <w:left w:val="single" w:sz="4" w:space="0" w:color="auto"/>
              <w:bottom w:val="single" w:sz="4" w:space="0" w:color="auto"/>
              <w:right w:val="single" w:sz="4" w:space="0" w:color="auto"/>
            </w:tcBorders>
            <w:vAlign w:val="center"/>
          </w:tcPr>
          <w:p w:rsidR="00E0222C" w:rsidRDefault="00E0222C">
            <w:pPr>
              <w:pStyle w:val="Textoindependiente"/>
              <w:spacing w:line="240" w:lineRule="auto"/>
              <w:rPr>
                <w:b w:val="0"/>
                <w:bCs/>
                <w:sz w:val="32"/>
              </w:rPr>
            </w:pPr>
          </w:p>
        </w:tc>
        <w:tc>
          <w:tcPr>
            <w:tcW w:w="343" w:type="dxa"/>
            <w:gridSpan w:val="2"/>
            <w:tcBorders>
              <w:top w:val="single" w:sz="4" w:space="0" w:color="auto"/>
              <w:left w:val="single" w:sz="4" w:space="0" w:color="auto"/>
              <w:bottom w:val="single" w:sz="4" w:space="0" w:color="auto"/>
              <w:right w:val="single" w:sz="4" w:space="0" w:color="auto"/>
            </w:tcBorders>
            <w:vAlign w:val="center"/>
          </w:tcPr>
          <w:p w:rsidR="00E0222C" w:rsidRDefault="00E0222C">
            <w:pPr>
              <w:pStyle w:val="Textoindependiente"/>
              <w:spacing w:line="240" w:lineRule="auto"/>
              <w:rPr>
                <w:b w:val="0"/>
                <w:bCs/>
                <w:sz w:val="32"/>
              </w:rPr>
            </w:pPr>
          </w:p>
        </w:tc>
        <w:tc>
          <w:tcPr>
            <w:tcW w:w="343" w:type="dxa"/>
            <w:gridSpan w:val="2"/>
            <w:tcBorders>
              <w:top w:val="single" w:sz="4" w:space="0" w:color="auto"/>
              <w:left w:val="single" w:sz="4" w:space="0" w:color="auto"/>
              <w:bottom w:val="single" w:sz="4" w:space="0" w:color="auto"/>
              <w:right w:val="single" w:sz="4" w:space="0" w:color="auto"/>
            </w:tcBorders>
            <w:vAlign w:val="center"/>
          </w:tcPr>
          <w:p w:rsidR="00E0222C" w:rsidRDefault="00E0222C">
            <w:pPr>
              <w:pStyle w:val="Textoindependiente"/>
              <w:spacing w:line="240" w:lineRule="auto"/>
              <w:rPr>
                <w:b w:val="0"/>
                <w:bCs/>
                <w:sz w:val="32"/>
              </w:rPr>
            </w:pPr>
          </w:p>
        </w:tc>
        <w:tc>
          <w:tcPr>
            <w:tcW w:w="343" w:type="dxa"/>
            <w:tcBorders>
              <w:top w:val="single" w:sz="4" w:space="0" w:color="auto"/>
              <w:left w:val="single" w:sz="4" w:space="0" w:color="auto"/>
              <w:bottom w:val="single" w:sz="4" w:space="0" w:color="auto"/>
              <w:right w:val="single" w:sz="4" w:space="0" w:color="auto"/>
            </w:tcBorders>
            <w:vAlign w:val="center"/>
          </w:tcPr>
          <w:p w:rsidR="00E0222C" w:rsidRDefault="00E0222C">
            <w:pPr>
              <w:pStyle w:val="Textoindependiente"/>
              <w:spacing w:line="240" w:lineRule="auto"/>
              <w:rPr>
                <w:b w:val="0"/>
                <w:bCs/>
                <w:sz w:val="32"/>
              </w:rPr>
            </w:pPr>
          </w:p>
        </w:tc>
      </w:tr>
      <w:tr w:rsidR="00E0222C">
        <w:tblPrEx>
          <w:tblCellMar>
            <w:top w:w="0" w:type="dxa"/>
            <w:bottom w:w="0" w:type="dxa"/>
          </w:tblCellMar>
        </w:tblPrEx>
        <w:tc>
          <w:tcPr>
            <w:tcW w:w="5280" w:type="dxa"/>
            <w:gridSpan w:val="4"/>
            <w:tcBorders>
              <w:top w:val="single" w:sz="4" w:space="0" w:color="auto"/>
            </w:tcBorders>
            <w:vAlign w:val="center"/>
          </w:tcPr>
          <w:p w:rsidR="00E0222C" w:rsidRDefault="00E0222C">
            <w:pPr>
              <w:pStyle w:val="Textoindependiente"/>
              <w:spacing w:line="240" w:lineRule="auto"/>
              <w:rPr>
                <w:b w:val="0"/>
                <w:bCs/>
                <w:color w:val="000000"/>
                <w:sz w:val="16"/>
              </w:rPr>
            </w:pPr>
          </w:p>
        </w:tc>
        <w:tc>
          <w:tcPr>
            <w:tcW w:w="2640" w:type="dxa"/>
            <w:gridSpan w:val="11"/>
            <w:vAlign w:val="center"/>
          </w:tcPr>
          <w:p w:rsidR="00E0222C" w:rsidRDefault="00E0222C">
            <w:pPr>
              <w:pStyle w:val="Textoindependiente"/>
              <w:spacing w:line="240" w:lineRule="auto"/>
              <w:rPr>
                <w:b w:val="0"/>
                <w:bCs/>
                <w:color w:val="000000"/>
                <w:sz w:val="16"/>
              </w:rPr>
            </w:pPr>
          </w:p>
        </w:tc>
      </w:tr>
      <w:tr w:rsidR="00E0222C">
        <w:tblPrEx>
          <w:tblCellMar>
            <w:top w:w="0" w:type="dxa"/>
            <w:bottom w:w="0" w:type="dxa"/>
          </w:tblCellMar>
        </w:tblPrEx>
        <w:trPr>
          <w:cantSplit/>
        </w:trPr>
        <w:tc>
          <w:tcPr>
            <w:tcW w:w="5040" w:type="dxa"/>
            <w:gridSpan w:val="3"/>
            <w:tcBorders>
              <w:top w:val="single" w:sz="4" w:space="0" w:color="auto"/>
              <w:left w:val="single" w:sz="4" w:space="0" w:color="auto"/>
              <w:bottom w:val="single" w:sz="4" w:space="0" w:color="auto"/>
              <w:right w:val="single" w:sz="4" w:space="0" w:color="auto"/>
            </w:tcBorders>
            <w:shd w:val="clear" w:color="auto" w:fill="D9D9D9"/>
            <w:vAlign w:val="center"/>
          </w:tcPr>
          <w:p w:rsidR="00E0222C" w:rsidRDefault="00E0222C">
            <w:pPr>
              <w:pStyle w:val="Textoindependiente"/>
              <w:spacing w:line="240" w:lineRule="auto"/>
              <w:jc w:val="left"/>
              <w:rPr>
                <w:b w:val="0"/>
                <w:bCs/>
                <w:color w:val="000000"/>
                <w:sz w:val="22"/>
              </w:rPr>
            </w:pPr>
            <w:r>
              <w:rPr>
                <w:b w:val="0"/>
                <w:bCs/>
                <w:color w:val="000000"/>
                <w:sz w:val="22"/>
              </w:rPr>
              <w:t>Dirección</w:t>
            </w:r>
          </w:p>
        </w:tc>
        <w:tc>
          <w:tcPr>
            <w:tcW w:w="240" w:type="dxa"/>
            <w:tcBorders>
              <w:left w:val="single" w:sz="4" w:space="0" w:color="auto"/>
              <w:right w:val="single" w:sz="4" w:space="0" w:color="auto"/>
            </w:tcBorders>
            <w:vAlign w:val="center"/>
          </w:tcPr>
          <w:p w:rsidR="00E0222C" w:rsidRDefault="00E0222C">
            <w:pPr>
              <w:pStyle w:val="Textoindependiente"/>
              <w:spacing w:line="240" w:lineRule="auto"/>
              <w:rPr>
                <w:b w:val="0"/>
                <w:bCs/>
                <w:color w:val="000000"/>
                <w:sz w:val="22"/>
              </w:rPr>
            </w:pPr>
          </w:p>
        </w:tc>
        <w:tc>
          <w:tcPr>
            <w:tcW w:w="2640" w:type="dxa"/>
            <w:gridSpan w:val="11"/>
            <w:tcBorders>
              <w:top w:val="single" w:sz="4" w:space="0" w:color="auto"/>
              <w:left w:val="single" w:sz="4" w:space="0" w:color="auto"/>
              <w:bottom w:val="single" w:sz="4" w:space="0" w:color="auto"/>
              <w:right w:val="single" w:sz="4" w:space="0" w:color="auto"/>
            </w:tcBorders>
            <w:shd w:val="clear" w:color="auto" w:fill="D9D9D9"/>
            <w:vAlign w:val="center"/>
          </w:tcPr>
          <w:p w:rsidR="00E0222C" w:rsidRDefault="00E0222C">
            <w:pPr>
              <w:pStyle w:val="Textoindependiente"/>
              <w:spacing w:line="240" w:lineRule="auto"/>
              <w:jc w:val="left"/>
              <w:rPr>
                <w:b w:val="0"/>
                <w:bCs/>
                <w:color w:val="000000"/>
                <w:sz w:val="22"/>
              </w:rPr>
            </w:pPr>
            <w:r>
              <w:rPr>
                <w:b w:val="0"/>
                <w:bCs/>
                <w:color w:val="000000"/>
                <w:sz w:val="22"/>
              </w:rPr>
              <w:t>Centro poblado</w:t>
            </w:r>
          </w:p>
        </w:tc>
      </w:tr>
      <w:tr w:rsidR="00E0222C">
        <w:tblPrEx>
          <w:tblCellMar>
            <w:top w:w="0" w:type="dxa"/>
            <w:bottom w:w="0" w:type="dxa"/>
          </w:tblCellMar>
        </w:tblPrEx>
        <w:trPr>
          <w:cantSplit/>
        </w:trPr>
        <w:tc>
          <w:tcPr>
            <w:tcW w:w="5040" w:type="dxa"/>
            <w:gridSpan w:val="3"/>
            <w:tcBorders>
              <w:top w:val="single" w:sz="4" w:space="0" w:color="auto"/>
              <w:left w:val="single" w:sz="4" w:space="0" w:color="auto"/>
              <w:bottom w:val="single" w:sz="4" w:space="0" w:color="auto"/>
              <w:right w:val="single" w:sz="4" w:space="0" w:color="auto"/>
            </w:tcBorders>
            <w:vAlign w:val="center"/>
          </w:tcPr>
          <w:p w:rsidR="00E0222C" w:rsidRDefault="00E0222C">
            <w:pPr>
              <w:pStyle w:val="Textoindependiente"/>
              <w:spacing w:line="240" w:lineRule="auto"/>
              <w:rPr>
                <w:b w:val="0"/>
                <w:bCs/>
                <w:sz w:val="32"/>
              </w:rPr>
            </w:pPr>
          </w:p>
        </w:tc>
        <w:tc>
          <w:tcPr>
            <w:tcW w:w="240" w:type="dxa"/>
            <w:tcBorders>
              <w:left w:val="single" w:sz="4" w:space="0" w:color="auto"/>
              <w:right w:val="single" w:sz="4" w:space="0" w:color="auto"/>
            </w:tcBorders>
            <w:vAlign w:val="center"/>
          </w:tcPr>
          <w:p w:rsidR="00E0222C" w:rsidRDefault="00E0222C">
            <w:pPr>
              <w:pStyle w:val="Textoindependiente"/>
              <w:spacing w:line="240" w:lineRule="auto"/>
              <w:rPr>
                <w:b w:val="0"/>
                <w:bCs/>
                <w:sz w:val="32"/>
              </w:rPr>
            </w:pPr>
          </w:p>
        </w:tc>
        <w:tc>
          <w:tcPr>
            <w:tcW w:w="2640" w:type="dxa"/>
            <w:gridSpan w:val="11"/>
            <w:tcBorders>
              <w:top w:val="single" w:sz="4" w:space="0" w:color="auto"/>
              <w:left w:val="single" w:sz="4" w:space="0" w:color="auto"/>
              <w:bottom w:val="single" w:sz="4" w:space="0" w:color="auto"/>
              <w:right w:val="single" w:sz="4" w:space="0" w:color="auto"/>
            </w:tcBorders>
            <w:vAlign w:val="center"/>
          </w:tcPr>
          <w:p w:rsidR="00E0222C" w:rsidRDefault="00E0222C">
            <w:pPr>
              <w:pStyle w:val="Textoindependiente"/>
              <w:spacing w:line="240" w:lineRule="auto"/>
              <w:rPr>
                <w:b w:val="0"/>
                <w:bCs/>
                <w:sz w:val="32"/>
              </w:rPr>
            </w:pPr>
          </w:p>
        </w:tc>
      </w:tr>
      <w:tr w:rsidR="00E0222C">
        <w:tblPrEx>
          <w:tblCellMar>
            <w:top w:w="0" w:type="dxa"/>
            <w:bottom w:w="0" w:type="dxa"/>
          </w:tblCellMar>
        </w:tblPrEx>
        <w:tc>
          <w:tcPr>
            <w:tcW w:w="5280" w:type="dxa"/>
            <w:gridSpan w:val="4"/>
            <w:vAlign w:val="center"/>
          </w:tcPr>
          <w:p w:rsidR="00E0222C" w:rsidRDefault="00E0222C">
            <w:pPr>
              <w:pStyle w:val="Textoindependiente"/>
              <w:spacing w:line="240" w:lineRule="auto"/>
              <w:rPr>
                <w:b w:val="0"/>
                <w:bCs/>
                <w:sz w:val="16"/>
              </w:rPr>
            </w:pPr>
          </w:p>
        </w:tc>
        <w:tc>
          <w:tcPr>
            <w:tcW w:w="2640" w:type="dxa"/>
            <w:gridSpan w:val="11"/>
            <w:vAlign w:val="center"/>
          </w:tcPr>
          <w:p w:rsidR="00E0222C" w:rsidRDefault="00E0222C">
            <w:pPr>
              <w:pStyle w:val="Textoindependiente"/>
              <w:spacing w:line="240" w:lineRule="auto"/>
              <w:rPr>
                <w:b w:val="0"/>
                <w:bCs/>
                <w:sz w:val="16"/>
              </w:rPr>
            </w:pPr>
          </w:p>
        </w:tc>
      </w:tr>
      <w:tr w:rsidR="00E0222C">
        <w:tblPrEx>
          <w:tblCellMar>
            <w:top w:w="0" w:type="dxa"/>
            <w:bottom w:w="0" w:type="dxa"/>
          </w:tblCellMar>
        </w:tblPrEx>
        <w:trPr>
          <w:cantSplit/>
        </w:trPr>
        <w:tc>
          <w:tcPr>
            <w:tcW w:w="3960" w:type="dxa"/>
            <w:tcBorders>
              <w:top w:val="single" w:sz="4" w:space="0" w:color="auto"/>
              <w:left w:val="single" w:sz="4" w:space="0" w:color="auto"/>
              <w:bottom w:val="single" w:sz="4" w:space="0" w:color="auto"/>
              <w:right w:val="single" w:sz="4" w:space="0" w:color="auto"/>
            </w:tcBorders>
            <w:shd w:val="clear" w:color="auto" w:fill="D9D9D9"/>
            <w:vAlign w:val="center"/>
          </w:tcPr>
          <w:p w:rsidR="00E0222C" w:rsidRDefault="00E0222C">
            <w:pPr>
              <w:pStyle w:val="Textoindependiente"/>
              <w:spacing w:line="240" w:lineRule="auto"/>
              <w:jc w:val="left"/>
              <w:rPr>
                <w:b w:val="0"/>
                <w:bCs/>
                <w:color w:val="000000"/>
                <w:sz w:val="22"/>
              </w:rPr>
            </w:pPr>
            <w:r>
              <w:rPr>
                <w:b w:val="0"/>
                <w:bCs/>
                <w:color w:val="000000"/>
                <w:sz w:val="22"/>
              </w:rPr>
              <w:t>Provincia</w:t>
            </w:r>
          </w:p>
        </w:tc>
        <w:tc>
          <w:tcPr>
            <w:tcW w:w="240" w:type="dxa"/>
            <w:tcBorders>
              <w:left w:val="single" w:sz="4" w:space="0" w:color="auto"/>
              <w:right w:val="single" w:sz="4" w:space="0" w:color="auto"/>
            </w:tcBorders>
            <w:vAlign w:val="center"/>
          </w:tcPr>
          <w:p w:rsidR="00E0222C" w:rsidRDefault="00E0222C">
            <w:pPr>
              <w:pStyle w:val="Textoindependiente"/>
              <w:spacing w:line="240" w:lineRule="auto"/>
              <w:jc w:val="left"/>
              <w:rPr>
                <w:b w:val="0"/>
                <w:bCs/>
                <w:color w:val="000000"/>
                <w:sz w:val="22"/>
              </w:rPr>
            </w:pPr>
          </w:p>
        </w:tc>
        <w:tc>
          <w:tcPr>
            <w:tcW w:w="3720" w:type="dxa"/>
            <w:gridSpan w:val="13"/>
            <w:tcBorders>
              <w:top w:val="single" w:sz="4" w:space="0" w:color="auto"/>
              <w:left w:val="single" w:sz="4" w:space="0" w:color="auto"/>
              <w:bottom w:val="single" w:sz="4" w:space="0" w:color="auto"/>
              <w:right w:val="single" w:sz="4" w:space="0" w:color="auto"/>
            </w:tcBorders>
            <w:shd w:val="clear" w:color="auto" w:fill="D9D9D9"/>
            <w:vAlign w:val="center"/>
          </w:tcPr>
          <w:p w:rsidR="00E0222C" w:rsidRDefault="00E0222C">
            <w:pPr>
              <w:pStyle w:val="Textoindependiente"/>
              <w:spacing w:line="240" w:lineRule="auto"/>
              <w:jc w:val="left"/>
              <w:rPr>
                <w:b w:val="0"/>
                <w:bCs/>
                <w:color w:val="000000"/>
                <w:sz w:val="22"/>
              </w:rPr>
            </w:pPr>
            <w:r>
              <w:rPr>
                <w:b w:val="0"/>
                <w:bCs/>
                <w:color w:val="000000"/>
                <w:sz w:val="22"/>
              </w:rPr>
              <w:t>Departamento</w:t>
            </w:r>
          </w:p>
        </w:tc>
      </w:tr>
      <w:tr w:rsidR="00E0222C">
        <w:tblPrEx>
          <w:tblCellMar>
            <w:top w:w="0" w:type="dxa"/>
            <w:bottom w:w="0" w:type="dxa"/>
          </w:tblCellMar>
        </w:tblPrEx>
        <w:trPr>
          <w:cantSplit/>
        </w:trPr>
        <w:tc>
          <w:tcPr>
            <w:tcW w:w="3960" w:type="dxa"/>
            <w:tcBorders>
              <w:top w:val="single" w:sz="4" w:space="0" w:color="auto"/>
              <w:left w:val="single" w:sz="4" w:space="0" w:color="auto"/>
              <w:bottom w:val="single" w:sz="4" w:space="0" w:color="auto"/>
              <w:right w:val="single" w:sz="4" w:space="0" w:color="auto"/>
            </w:tcBorders>
            <w:vAlign w:val="center"/>
          </w:tcPr>
          <w:p w:rsidR="00E0222C" w:rsidRDefault="00E0222C">
            <w:pPr>
              <w:pStyle w:val="Textoindependiente"/>
              <w:spacing w:line="240" w:lineRule="auto"/>
              <w:rPr>
                <w:b w:val="0"/>
                <w:bCs/>
                <w:sz w:val="32"/>
              </w:rPr>
            </w:pPr>
          </w:p>
        </w:tc>
        <w:tc>
          <w:tcPr>
            <w:tcW w:w="240" w:type="dxa"/>
            <w:tcBorders>
              <w:left w:val="single" w:sz="4" w:space="0" w:color="auto"/>
              <w:right w:val="single" w:sz="4" w:space="0" w:color="auto"/>
            </w:tcBorders>
            <w:vAlign w:val="center"/>
          </w:tcPr>
          <w:p w:rsidR="00E0222C" w:rsidRDefault="00E0222C">
            <w:pPr>
              <w:pStyle w:val="Textoindependiente"/>
              <w:spacing w:line="240" w:lineRule="auto"/>
              <w:rPr>
                <w:b w:val="0"/>
                <w:bCs/>
                <w:sz w:val="32"/>
              </w:rPr>
            </w:pPr>
          </w:p>
        </w:tc>
        <w:tc>
          <w:tcPr>
            <w:tcW w:w="3720" w:type="dxa"/>
            <w:gridSpan w:val="13"/>
            <w:tcBorders>
              <w:top w:val="single" w:sz="4" w:space="0" w:color="auto"/>
              <w:left w:val="single" w:sz="4" w:space="0" w:color="auto"/>
              <w:bottom w:val="single" w:sz="4" w:space="0" w:color="auto"/>
              <w:right w:val="single" w:sz="4" w:space="0" w:color="auto"/>
            </w:tcBorders>
            <w:vAlign w:val="center"/>
          </w:tcPr>
          <w:p w:rsidR="00E0222C" w:rsidRDefault="00E0222C">
            <w:pPr>
              <w:pStyle w:val="Textoindependiente"/>
              <w:spacing w:line="240" w:lineRule="auto"/>
              <w:rPr>
                <w:b w:val="0"/>
                <w:bCs/>
                <w:sz w:val="32"/>
              </w:rPr>
            </w:pPr>
          </w:p>
        </w:tc>
      </w:tr>
      <w:tr w:rsidR="00E0222C">
        <w:tblPrEx>
          <w:tblCellMar>
            <w:top w:w="0" w:type="dxa"/>
            <w:bottom w:w="0" w:type="dxa"/>
          </w:tblCellMar>
        </w:tblPrEx>
        <w:tc>
          <w:tcPr>
            <w:tcW w:w="5280" w:type="dxa"/>
            <w:gridSpan w:val="4"/>
            <w:vAlign w:val="center"/>
          </w:tcPr>
          <w:p w:rsidR="00E0222C" w:rsidRDefault="00E0222C">
            <w:pPr>
              <w:pStyle w:val="Textoindependiente"/>
              <w:spacing w:line="240" w:lineRule="auto"/>
              <w:rPr>
                <w:b w:val="0"/>
                <w:bCs/>
                <w:sz w:val="16"/>
              </w:rPr>
            </w:pPr>
          </w:p>
        </w:tc>
        <w:tc>
          <w:tcPr>
            <w:tcW w:w="2640" w:type="dxa"/>
            <w:gridSpan w:val="11"/>
            <w:vAlign w:val="center"/>
          </w:tcPr>
          <w:p w:rsidR="00E0222C" w:rsidRDefault="00E0222C">
            <w:pPr>
              <w:pStyle w:val="Textoindependiente"/>
              <w:spacing w:line="240" w:lineRule="auto"/>
              <w:rPr>
                <w:b w:val="0"/>
                <w:bCs/>
                <w:sz w:val="16"/>
              </w:rPr>
            </w:pPr>
          </w:p>
        </w:tc>
      </w:tr>
      <w:tr w:rsidR="00E0222C">
        <w:tblPrEx>
          <w:tblCellMar>
            <w:top w:w="0" w:type="dxa"/>
            <w:bottom w:w="0" w:type="dxa"/>
          </w:tblCellMar>
        </w:tblPrEx>
        <w:trPr>
          <w:cantSplit/>
        </w:trPr>
        <w:tc>
          <w:tcPr>
            <w:tcW w:w="3960" w:type="dxa"/>
            <w:tcBorders>
              <w:top w:val="single" w:sz="4" w:space="0" w:color="auto"/>
              <w:left w:val="single" w:sz="4" w:space="0" w:color="auto"/>
              <w:bottom w:val="single" w:sz="4" w:space="0" w:color="auto"/>
              <w:right w:val="single" w:sz="4" w:space="0" w:color="auto"/>
            </w:tcBorders>
            <w:shd w:val="clear" w:color="auto" w:fill="D9D9D9"/>
            <w:vAlign w:val="center"/>
          </w:tcPr>
          <w:p w:rsidR="00E0222C" w:rsidRDefault="00E0222C">
            <w:pPr>
              <w:pStyle w:val="Textoindependiente"/>
              <w:spacing w:line="240" w:lineRule="auto"/>
              <w:jc w:val="left"/>
              <w:rPr>
                <w:b w:val="0"/>
                <w:bCs/>
                <w:color w:val="000000"/>
                <w:sz w:val="22"/>
              </w:rPr>
            </w:pPr>
            <w:r>
              <w:rPr>
                <w:b w:val="0"/>
                <w:bCs/>
                <w:color w:val="000000"/>
                <w:sz w:val="22"/>
              </w:rPr>
              <w:t>Correo electrónico</w:t>
            </w:r>
          </w:p>
        </w:tc>
        <w:tc>
          <w:tcPr>
            <w:tcW w:w="240" w:type="dxa"/>
            <w:tcBorders>
              <w:left w:val="single" w:sz="4" w:space="0" w:color="auto"/>
              <w:right w:val="single" w:sz="4" w:space="0" w:color="auto"/>
            </w:tcBorders>
            <w:vAlign w:val="center"/>
          </w:tcPr>
          <w:p w:rsidR="00E0222C" w:rsidRDefault="00E0222C">
            <w:pPr>
              <w:pStyle w:val="Textoindependiente"/>
              <w:spacing w:line="240" w:lineRule="auto"/>
              <w:jc w:val="left"/>
              <w:rPr>
                <w:b w:val="0"/>
                <w:bCs/>
                <w:color w:val="000000"/>
                <w:sz w:val="22"/>
              </w:rPr>
            </w:pPr>
          </w:p>
        </w:tc>
        <w:tc>
          <w:tcPr>
            <w:tcW w:w="3720" w:type="dxa"/>
            <w:gridSpan w:val="13"/>
            <w:tcBorders>
              <w:top w:val="single" w:sz="4" w:space="0" w:color="auto"/>
              <w:left w:val="single" w:sz="4" w:space="0" w:color="auto"/>
              <w:bottom w:val="single" w:sz="4" w:space="0" w:color="auto"/>
              <w:right w:val="single" w:sz="4" w:space="0" w:color="auto"/>
            </w:tcBorders>
            <w:shd w:val="clear" w:color="auto" w:fill="D9D9D9"/>
            <w:vAlign w:val="center"/>
          </w:tcPr>
          <w:p w:rsidR="00E0222C" w:rsidRDefault="00E0222C">
            <w:pPr>
              <w:pStyle w:val="Textoindependiente"/>
              <w:spacing w:line="240" w:lineRule="auto"/>
              <w:jc w:val="left"/>
              <w:rPr>
                <w:b w:val="0"/>
                <w:bCs/>
                <w:color w:val="000000"/>
                <w:sz w:val="22"/>
              </w:rPr>
            </w:pPr>
            <w:r>
              <w:rPr>
                <w:b w:val="0"/>
                <w:bCs/>
                <w:color w:val="000000"/>
                <w:sz w:val="22"/>
              </w:rPr>
              <w:t>Teléfono</w:t>
            </w:r>
          </w:p>
        </w:tc>
      </w:tr>
      <w:tr w:rsidR="00E0222C">
        <w:tblPrEx>
          <w:tblCellMar>
            <w:top w:w="0" w:type="dxa"/>
            <w:bottom w:w="0" w:type="dxa"/>
          </w:tblCellMar>
        </w:tblPrEx>
        <w:trPr>
          <w:cantSplit/>
        </w:trPr>
        <w:tc>
          <w:tcPr>
            <w:tcW w:w="3960" w:type="dxa"/>
            <w:tcBorders>
              <w:top w:val="single" w:sz="4" w:space="0" w:color="auto"/>
              <w:left w:val="single" w:sz="4" w:space="0" w:color="auto"/>
              <w:bottom w:val="single" w:sz="4" w:space="0" w:color="auto"/>
              <w:right w:val="single" w:sz="4" w:space="0" w:color="auto"/>
            </w:tcBorders>
            <w:vAlign w:val="center"/>
          </w:tcPr>
          <w:p w:rsidR="00E0222C" w:rsidRDefault="00E0222C">
            <w:pPr>
              <w:pStyle w:val="Textoindependiente"/>
              <w:spacing w:line="240" w:lineRule="auto"/>
              <w:rPr>
                <w:sz w:val="32"/>
              </w:rPr>
            </w:pPr>
          </w:p>
        </w:tc>
        <w:tc>
          <w:tcPr>
            <w:tcW w:w="240" w:type="dxa"/>
            <w:tcBorders>
              <w:left w:val="single" w:sz="4" w:space="0" w:color="auto"/>
              <w:right w:val="single" w:sz="4" w:space="0" w:color="auto"/>
            </w:tcBorders>
            <w:vAlign w:val="center"/>
          </w:tcPr>
          <w:p w:rsidR="00E0222C" w:rsidRDefault="00E0222C">
            <w:pPr>
              <w:pStyle w:val="Textoindependiente"/>
              <w:spacing w:line="240" w:lineRule="auto"/>
              <w:rPr>
                <w:sz w:val="32"/>
              </w:rPr>
            </w:pPr>
          </w:p>
        </w:tc>
        <w:tc>
          <w:tcPr>
            <w:tcW w:w="3720" w:type="dxa"/>
            <w:gridSpan w:val="13"/>
            <w:tcBorders>
              <w:top w:val="single" w:sz="4" w:space="0" w:color="auto"/>
              <w:left w:val="single" w:sz="4" w:space="0" w:color="auto"/>
              <w:bottom w:val="single" w:sz="4" w:space="0" w:color="auto"/>
              <w:right w:val="single" w:sz="4" w:space="0" w:color="auto"/>
            </w:tcBorders>
            <w:vAlign w:val="center"/>
          </w:tcPr>
          <w:p w:rsidR="00E0222C" w:rsidRDefault="00E0222C">
            <w:pPr>
              <w:pStyle w:val="Textoindependiente"/>
              <w:spacing w:line="240" w:lineRule="auto"/>
              <w:rPr>
                <w:sz w:val="32"/>
              </w:rPr>
            </w:pPr>
          </w:p>
        </w:tc>
      </w:tr>
    </w:tbl>
    <w:p w:rsidR="00E0222C" w:rsidRDefault="002C68FF">
      <w:pPr>
        <w:pStyle w:val="Textoindependiente"/>
        <w:jc w:val="both"/>
        <w:rPr>
          <w:b w:val="0"/>
          <w:bCs/>
          <w:sz w:val="22"/>
        </w:rPr>
      </w:pPr>
      <w:r>
        <w:rPr>
          <w:b w:val="0"/>
          <w:bCs/>
          <w:noProof/>
          <w:sz w:val="22"/>
        </w:rPr>
        <mc:AlternateContent>
          <mc:Choice Requires="wps">
            <w:drawing>
              <wp:anchor distT="0" distB="0" distL="114300" distR="114300" simplePos="0" relativeHeight="251698176" behindDoc="0" locked="0" layoutInCell="1" allowOverlap="1">
                <wp:simplePos x="0" y="0"/>
                <wp:positionH relativeFrom="column">
                  <wp:posOffset>-647700</wp:posOffset>
                </wp:positionH>
                <wp:positionV relativeFrom="paragraph">
                  <wp:posOffset>168275</wp:posOffset>
                </wp:positionV>
                <wp:extent cx="5334000" cy="342900"/>
                <wp:effectExtent l="0" t="0" r="0" b="3175"/>
                <wp:wrapNone/>
                <wp:docPr id="14" name="Text Box 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69696"/>
                              </a:solidFill>
                              <a:miter lim="800000"/>
                              <a:headEnd/>
                              <a:tailEnd/>
                            </a14:hiddenLine>
                          </a:ext>
                          <a:ext uri="{AF507438-7753-43E0-B8FC-AC1667EBCBE1}">
                            <a14:hiddenEffects xmlns:a14="http://schemas.microsoft.com/office/drawing/2010/main">
                              <a:effectLst/>
                            </a14:hiddenEffects>
                          </a:ext>
                        </a:extLst>
                      </wps:spPr>
                      <wps:txbx>
                        <w:txbxContent>
                          <w:p w:rsidR="00E0222C" w:rsidRDefault="00E0222C">
                            <w:pPr>
                              <w:pStyle w:val="Ttulo1"/>
                              <w:spacing w:before="0" w:after="0"/>
                              <w:rPr>
                                <w:rFonts w:ascii="Gill Sans MT" w:hAnsi="Gill Sans MT"/>
                                <w:sz w:val="24"/>
                                <w:szCs w:val="24"/>
                              </w:rPr>
                            </w:pPr>
                            <w:r>
                              <w:rPr>
                                <w:rFonts w:ascii="Gill Sans MT" w:hAnsi="Gill Sans MT"/>
                                <w:sz w:val="24"/>
                                <w:szCs w:val="24"/>
                              </w:rPr>
                              <w:t>DATOS DEL DIRECTOR DE LA I.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9" o:spid="_x0000_s1073" type="#_x0000_t202" style="position:absolute;left:0;text-align:left;margin-left:-51pt;margin-top:13.25pt;width:420pt;height: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" filled="f" stroked="f" strokecolor="#969696">
                <v:textbox>
                  <w:txbxContent>
                    <w:p w:rsidR="00E0222C" w:rsidRDefault="00E0222C">
                      <w:pPr>
                        <w:pStyle w:val="Ttulo1"/>
                        <w:spacing w:before="0" w:after="0"/>
                        <w:rPr>
                          <w:rFonts w:ascii="Gill Sans MT" w:hAnsi="Gill Sans MT"/>
                          <w:sz w:val="24"/>
                          <w:szCs w:val="24"/>
                        </w:rPr>
                      </w:pPr>
                      <w:r>
                        <w:rPr>
                          <w:rFonts w:ascii="Gill Sans MT" w:hAnsi="Gill Sans MT"/>
                          <w:sz w:val="24"/>
                          <w:szCs w:val="24"/>
                        </w:rPr>
                        <w:t>DATOS DEL DIRECTOR DE LA I.E.:</w:t>
                      </w:r>
                    </w:p>
                  </w:txbxContent>
                </v:textbox>
              </v:shape>
            </w:pict>
          </mc:Fallback>
        </mc:AlternateContent>
      </w:r>
    </w:p>
    <w:p w:rsidR="00E0222C" w:rsidRDefault="00E0222C">
      <w:pPr>
        <w:pStyle w:val="Textoindependiente"/>
        <w:rPr>
          <w:b w:val="0"/>
          <w:bCs/>
          <w:sz w:val="22"/>
        </w:rPr>
      </w:pPr>
    </w:p>
    <w:tbl>
      <w:tblPr>
        <w:tblW w:w="10620" w:type="dxa"/>
        <w:tblInd w:w="-8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860"/>
        <w:gridCol w:w="2640"/>
        <w:gridCol w:w="3120"/>
      </w:tblGrid>
      <w:tr w:rsidR="00E0222C">
        <w:tblPrEx>
          <w:tblCellMar>
            <w:top w:w="0" w:type="dxa"/>
            <w:bottom w:w="0" w:type="dxa"/>
          </w:tblCellMar>
        </w:tblPrEx>
        <w:trPr>
          <w:cantSplit/>
          <w:trHeight w:val="391"/>
        </w:trPr>
        <w:tc>
          <w:tcPr>
            <w:tcW w:w="4860" w:type="dxa"/>
            <w:shd w:val="clear" w:color="auto" w:fill="D9D9D9"/>
            <w:vAlign w:val="center"/>
          </w:tcPr>
          <w:p w:rsidR="00E0222C" w:rsidRDefault="00E0222C">
            <w:pPr>
              <w:pStyle w:val="Textoindependiente"/>
              <w:spacing w:line="240" w:lineRule="auto"/>
              <w:rPr>
                <w:b w:val="0"/>
                <w:bCs/>
                <w:color w:val="000000"/>
                <w:sz w:val="20"/>
              </w:rPr>
            </w:pPr>
            <w:r>
              <w:rPr>
                <w:b w:val="0"/>
                <w:bCs/>
                <w:color w:val="000000"/>
                <w:sz w:val="20"/>
              </w:rPr>
              <w:t>APELLIDOS Y NOMBRES</w:t>
            </w:r>
          </w:p>
        </w:tc>
        <w:tc>
          <w:tcPr>
            <w:tcW w:w="2640" w:type="dxa"/>
            <w:shd w:val="clear" w:color="auto" w:fill="D9D9D9"/>
            <w:vAlign w:val="center"/>
          </w:tcPr>
          <w:p w:rsidR="00E0222C" w:rsidRDefault="00E0222C">
            <w:pPr>
              <w:pStyle w:val="Textoindependiente"/>
              <w:spacing w:line="240" w:lineRule="auto"/>
              <w:rPr>
                <w:b w:val="0"/>
                <w:bCs/>
                <w:color w:val="000000"/>
                <w:sz w:val="20"/>
              </w:rPr>
            </w:pPr>
            <w:r>
              <w:rPr>
                <w:b w:val="0"/>
                <w:bCs/>
                <w:color w:val="000000"/>
                <w:sz w:val="20"/>
              </w:rPr>
              <w:t>Nº DNI</w:t>
            </w:r>
          </w:p>
        </w:tc>
        <w:tc>
          <w:tcPr>
            <w:tcW w:w="3120" w:type="dxa"/>
            <w:shd w:val="clear" w:color="auto" w:fill="D9D9D9"/>
            <w:vAlign w:val="center"/>
          </w:tcPr>
          <w:p w:rsidR="00E0222C" w:rsidRDefault="00E0222C">
            <w:pPr>
              <w:pStyle w:val="Textoindependiente"/>
              <w:spacing w:line="240" w:lineRule="auto"/>
              <w:rPr>
                <w:b w:val="0"/>
                <w:bCs/>
                <w:color w:val="000000"/>
                <w:sz w:val="20"/>
              </w:rPr>
            </w:pPr>
            <w:r>
              <w:rPr>
                <w:b w:val="0"/>
                <w:bCs/>
                <w:color w:val="000000"/>
                <w:sz w:val="20"/>
              </w:rPr>
              <w:t>FIRMA</w:t>
            </w:r>
          </w:p>
        </w:tc>
      </w:tr>
      <w:tr w:rsidR="00E0222C">
        <w:tblPrEx>
          <w:tblCellMar>
            <w:top w:w="0" w:type="dxa"/>
            <w:bottom w:w="0" w:type="dxa"/>
          </w:tblCellMar>
        </w:tblPrEx>
        <w:trPr>
          <w:cantSplit/>
          <w:trHeight w:val="520"/>
        </w:trPr>
        <w:tc>
          <w:tcPr>
            <w:tcW w:w="4860" w:type="dxa"/>
          </w:tcPr>
          <w:p w:rsidR="00E0222C" w:rsidRDefault="00E0222C">
            <w:pPr>
              <w:pStyle w:val="Textoindependiente"/>
              <w:spacing w:line="240" w:lineRule="auto"/>
              <w:rPr>
                <w:b w:val="0"/>
                <w:bCs/>
                <w:sz w:val="24"/>
              </w:rPr>
            </w:pPr>
          </w:p>
        </w:tc>
        <w:tc>
          <w:tcPr>
            <w:tcW w:w="2640" w:type="dxa"/>
          </w:tcPr>
          <w:p w:rsidR="00E0222C" w:rsidRDefault="00E0222C">
            <w:pPr>
              <w:pStyle w:val="Textoindependiente"/>
              <w:spacing w:line="240" w:lineRule="auto"/>
              <w:rPr>
                <w:b w:val="0"/>
                <w:bCs/>
                <w:sz w:val="24"/>
              </w:rPr>
            </w:pPr>
          </w:p>
        </w:tc>
        <w:tc>
          <w:tcPr>
            <w:tcW w:w="3120" w:type="dxa"/>
          </w:tcPr>
          <w:p w:rsidR="00E0222C" w:rsidRDefault="00E0222C">
            <w:pPr>
              <w:pStyle w:val="Textoindependiente"/>
              <w:spacing w:line="240" w:lineRule="auto"/>
              <w:rPr>
                <w:b w:val="0"/>
                <w:bCs/>
                <w:sz w:val="24"/>
              </w:rPr>
            </w:pPr>
          </w:p>
        </w:tc>
      </w:tr>
    </w:tbl>
    <w:p w:rsidR="00E0222C" w:rsidRDefault="002C68FF">
      <w:pPr>
        <w:pStyle w:val="Textoindependiente"/>
        <w:rPr>
          <w:b w:val="0"/>
          <w:bCs/>
        </w:rPr>
      </w:pPr>
      <w:r>
        <w:rPr>
          <w:b w:val="0"/>
          <w:bCs/>
          <w:noProof/>
          <w:sz w:val="20"/>
        </w:rPr>
        <mc:AlternateContent>
          <mc:Choice Requires="wps">
            <w:drawing>
              <wp:anchor distT="0" distB="0" distL="114300" distR="114300" simplePos="0" relativeHeight="251695104" behindDoc="0" locked="0" layoutInCell="1" allowOverlap="1">
                <wp:simplePos x="0" y="0"/>
                <wp:positionH relativeFrom="column">
                  <wp:posOffset>-647700</wp:posOffset>
                </wp:positionH>
                <wp:positionV relativeFrom="paragraph">
                  <wp:posOffset>117475</wp:posOffset>
                </wp:positionV>
                <wp:extent cx="5334000" cy="342900"/>
                <wp:effectExtent l="0" t="3175" r="0" b="0"/>
                <wp:wrapNone/>
                <wp:docPr id="13" name="Text Box 3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69696"/>
                              </a:solidFill>
                              <a:miter lim="800000"/>
                              <a:headEnd/>
                              <a:tailEnd/>
                            </a14:hiddenLine>
                          </a:ext>
                          <a:ext uri="{AF507438-7753-43E0-B8FC-AC1667EBCBE1}">
                            <a14:hiddenEffects xmlns:a14="http://schemas.microsoft.com/office/drawing/2010/main">
                              <a:effectLst/>
                            </a14:hiddenEffects>
                          </a:ext>
                        </a:extLst>
                      </wps:spPr>
                      <wps:txbx>
                        <w:txbxContent>
                          <w:p w:rsidR="00E0222C" w:rsidRDefault="00E0222C">
                            <w:pPr>
                              <w:pStyle w:val="Ttulo1"/>
                              <w:spacing w:before="0" w:after="0"/>
                              <w:rPr>
                                <w:rFonts w:ascii="Gill Sans MT" w:hAnsi="Gill Sans MT"/>
                                <w:sz w:val="24"/>
                                <w:szCs w:val="24"/>
                              </w:rPr>
                            </w:pPr>
                            <w:r>
                              <w:rPr>
                                <w:rFonts w:ascii="Gill Sans MT" w:hAnsi="Gill Sans MT"/>
                                <w:sz w:val="24"/>
                                <w:szCs w:val="24"/>
                              </w:rPr>
                              <w:t>RELACIÓN DE DOCENTES PARTICIPANT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5" o:spid="_x0000_s1074" type="#_x0000_t202" style="position:absolute;left:0;text-align:left;margin-left:-51pt;margin-top:9.25pt;width:420pt;height:2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" filled="f" stroked="f" strokecolor="#969696">
                <v:textbox>
                  <w:txbxContent>
                    <w:p w:rsidR="00E0222C" w:rsidRDefault="00E0222C">
                      <w:pPr>
                        <w:pStyle w:val="Ttulo1"/>
                        <w:spacing w:before="0" w:after="0"/>
                        <w:rPr>
                          <w:rFonts w:ascii="Gill Sans MT" w:hAnsi="Gill Sans MT"/>
                          <w:sz w:val="24"/>
                          <w:szCs w:val="24"/>
                        </w:rPr>
                      </w:pPr>
                      <w:r>
                        <w:rPr>
                          <w:rFonts w:ascii="Gill Sans MT" w:hAnsi="Gill Sans MT"/>
                          <w:sz w:val="24"/>
                          <w:szCs w:val="24"/>
                        </w:rPr>
                        <w:t>RELACIÓN DE DOCENTES PARTICIPANTES:</w:t>
                      </w:r>
                    </w:p>
                  </w:txbxContent>
                </v:textbox>
              </v:shape>
            </w:pict>
          </mc:Fallback>
        </mc:AlternateContent>
      </w:r>
    </w:p>
    <w:tbl>
      <w:tblPr>
        <w:tblW w:w="10620" w:type="dxa"/>
        <w:tblInd w:w="-8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860"/>
        <w:gridCol w:w="2040"/>
        <w:gridCol w:w="1560"/>
        <w:gridCol w:w="2160"/>
      </w:tblGrid>
      <w:tr w:rsidR="00E0222C">
        <w:tblPrEx>
          <w:tblCellMar>
            <w:top w:w="0" w:type="dxa"/>
            <w:bottom w:w="0" w:type="dxa"/>
          </w:tblCellMar>
        </w:tblPrEx>
        <w:trPr>
          <w:cantSplit/>
          <w:trHeight w:val="415"/>
        </w:trPr>
        <w:tc>
          <w:tcPr>
            <w:tcW w:w="4860" w:type="dxa"/>
            <w:shd w:val="clear" w:color="auto" w:fill="D9D9D9"/>
            <w:vAlign w:val="center"/>
          </w:tcPr>
          <w:p w:rsidR="00E0222C" w:rsidRDefault="00E0222C">
            <w:pPr>
              <w:pStyle w:val="Textoindependiente"/>
              <w:spacing w:line="240" w:lineRule="auto"/>
              <w:rPr>
                <w:b w:val="0"/>
                <w:bCs/>
                <w:color w:val="000000"/>
                <w:sz w:val="20"/>
              </w:rPr>
            </w:pPr>
            <w:r>
              <w:rPr>
                <w:b w:val="0"/>
                <w:bCs/>
                <w:color w:val="000000"/>
                <w:sz w:val="20"/>
              </w:rPr>
              <w:t>APELLIDOS Y NOMBRES</w:t>
            </w:r>
          </w:p>
        </w:tc>
        <w:tc>
          <w:tcPr>
            <w:tcW w:w="2040" w:type="dxa"/>
            <w:shd w:val="clear" w:color="auto" w:fill="D9D9D9"/>
            <w:vAlign w:val="center"/>
          </w:tcPr>
          <w:p w:rsidR="00E0222C" w:rsidRDefault="00E0222C">
            <w:pPr>
              <w:pStyle w:val="Textoindependiente"/>
              <w:spacing w:line="240" w:lineRule="auto"/>
              <w:rPr>
                <w:b w:val="0"/>
                <w:bCs/>
                <w:color w:val="000000"/>
                <w:sz w:val="20"/>
              </w:rPr>
            </w:pPr>
            <w:r>
              <w:rPr>
                <w:b w:val="0"/>
                <w:bCs/>
                <w:color w:val="000000"/>
                <w:sz w:val="20"/>
              </w:rPr>
              <w:t>Nº DNI</w:t>
            </w:r>
          </w:p>
        </w:tc>
        <w:tc>
          <w:tcPr>
            <w:tcW w:w="1560" w:type="dxa"/>
            <w:shd w:val="clear" w:color="auto" w:fill="D9D9D9"/>
            <w:vAlign w:val="center"/>
          </w:tcPr>
          <w:p w:rsidR="00E0222C" w:rsidRDefault="00E0222C">
            <w:pPr>
              <w:pStyle w:val="Textoindependiente"/>
              <w:spacing w:line="240" w:lineRule="auto"/>
              <w:rPr>
                <w:b w:val="0"/>
                <w:bCs/>
                <w:color w:val="000000"/>
                <w:sz w:val="18"/>
              </w:rPr>
            </w:pPr>
            <w:r>
              <w:rPr>
                <w:b w:val="0"/>
                <w:bCs/>
                <w:color w:val="000000"/>
                <w:sz w:val="18"/>
              </w:rPr>
              <w:t>GRADOS QUE ENSEÑA</w:t>
            </w:r>
          </w:p>
        </w:tc>
        <w:tc>
          <w:tcPr>
            <w:tcW w:w="2160" w:type="dxa"/>
            <w:shd w:val="clear" w:color="auto" w:fill="D9D9D9"/>
            <w:vAlign w:val="center"/>
          </w:tcPr>
          <w:p w:rsidR="00E0222C" w:rsidRDefault="00E0222C">
            <w:pPr>
              <w:pStyle w:val="Textoindependiente"/>
              <w:spacing w:line="240" w:lineRule="auto"/>
              <w:rPr>
                <w:b w:val="0"/>
                <w:bCs/>
                <w:color w:val="000000"/>
                <w:sz w:val="20"/>
              </w:rPr>
            </w:pPr>
            <w:r>
              <w:rPr>
                <w:b w:val="0"/>
                <w:bCs/>
                <w:color w:val="000000"/>
                <w:sz w:val="20"/>
              </w:rPr>
              <w:t>FIRMA</w:t>
            </w:r>
          </w:p>
        </w:tc>
      </w:tr>
      <w:tr w:rsidR="00E0222C">
        <w:tblPrEx>
          <w:tblCellMar>
            <w:top w:w="0" w:type="dxa"/>
            <w:bottom w:w="0" w:type="dxa"/>
          </w:tblCellMar>
        </w:tblPrEx>
        <w:trPr>
          <w:cantSplit/>
          <w:trHeight w:val="520"/>
        </w:trPr>
        <w:tc>
          <w:tcPr>
            <w:tcW w:w="4860" w:type="dxa"/>
          </w:tcPr>
          <w:p w:rsidR="00E0222C" w:rsidRDefault="00E0222C">
            <w:pPr>
              <w:pStyle w:val="Textoindependiente"/>
              <w:spacing w:line="240" w:lineRule="auto"/>
              <w:rPr>
                <w:b w:val="0"/>
                <w:bCs/>
              </w:rPr>
            </w:pPr>
          </w:p>
        </w:tc>
        <w:tc>
          <w:tcPr>
            <w:tcW w:w="2040" w:type="dxa"/>
          </w:tcPr>
          <w:p w:rsidR="00E0222C" w:rsidRDefault="00E0222C">
            <w:pPr>
              <w:pStyle w:val="Textoindependiente"/>
              <w:spacing w:line="240" w:lineRule="auto"/>
              <w:rPr>
                <w:b w:val="0"/>
                <w:bCs/>
              </w:rPr>
            </w:pPr>
          </w:p>
        </w:tc>
        <w:tc>
          <w:tcPr>
            <w:tcW w:w="1560" w:type="dxa"/>
          </w:tcPr>
          <w:p w:rsidR="00E0222C" w:rsidRDefault="00E0222C">
            <w:pPr>
              <w:pStyle w:val="Textoindependiente"/>
              <w:spacing w:line="240" w:lineRule="auto"/>
              <w:rPr>
                <w:b w:val="0"/>
                <w:bCs/>
              </w:rPr>
            </w:pPr>
          </w:p>
        </w:tc>
        <w:tc>
          <w:tcPr>
            <w:tcW w:w="2160" w:type="dxa"/>
          </w:tcPr>
          <w:p w:rsidR="00E0222C" w:rsidRDefault="00E0222C">
            <w:pPr>
              <w:pStyle w:val="Textoindependiente"/>
              <w:spacing w:line="240" w:lineRule="auto"/>
              <w:rPr>
                <w:b w:val="0"/>
                <w:bCs/>
              </w:rPr>
            </w:pPr>
          </w:p>
        </w:tc>
      </w:tr>
      <w:tr w:rsidR="00E0222C">
        <w:tblPrEx>
          <w:tblCellMar>
            <w:top w:w="0" w:type="dxa"/>
            <w:bottom w:w="0" w:type="dxa"/>
          </w:tblCellMar>
        </w:tblPrEx>
        <w:trPr>
          <w:cantSplit/>
          <w:trHeight w:val="520"/>
        </w:trPr>
        <w:tc>
          <w:tcPr>
            <w:tcW w:w="4860" w:type="dxa"/>
          </w:tcPr>
          <w:p w:rsidR="00E0222C" w:rsidRDefault="00E0222C">
            <w:pPr>
              <w:pStyle w:val="Textoindependiente"/>
              <w:spacing w:line="240" w:lineRule="auto"/>
              <w:rPr>
                <w:b w:val="0"/>
                <w:bCs/>
              </w:rPr>
            </w:pPr>
          </w:p>
        </w:tc>
        <w:tc>
          <w:tcPr>
            <w:tcW w:w="2040" w:type="dxa"/>
          </w:tcPr>
          <w:p w:rsidR="00E0222C" w:rsidRDefault="00E0222C">
            <w:pPr>
              <w:pStyle w:val="Textoindependiente"/>
              <w:spacing w:line="240" w:lineRule="auto"/>
              <w:rPr>
                <w:b w:val="0"/>
                <w:bCs/>
              </w:rPr>
            </w:pPr>
          </w:p>
        </w:tc>
        <w:tc>
          <w:tcPr>
            <w:tcW w:w="1560" w:type="dxa"/>
          </w:tcPr>
          <w:p w:rsidR="00E0222C" w:rsidRDefault="00E0222C">
            <w:pPr>
              <w:pStyle w:val="Textoindependiente"/>
              <w:spacing w:line="240" w:lineRule="auto"/>
              <w:rPr>
                <w:b w:val="0"/>
                <w:bCs/>
              </w:rPr>
            </w:pPr>
          </w:p>
        </w:tc>
        <w:tc>
          <w:tcPr>
            <w:tcW w:w="2160" w:type="dxa"/>
          </w:tcPr>
          <w:p w:rsidR="00E0222C" w:rsidRDefault="00E0222C">
            <w:pPr>
              <w:pStyle w:val="Textoindependiente"/>
              <w:spacing w:line="240" w:lineRule="auto"/>
              <w:rPr>
                <w:b w:val="0"/>
                <w:bCs/>
              </w:rPr>
            </w:pPr>
          </w:p>
        </w:tc>
      </w:tr>
      <w:tr w:rsidR="00E0222C">
        <w:tblPrEx>
          <w:tblCellMar>
            <w:top w:w="0" w:type="dxa"/>
            <w:bottom w:w="0" w:type="dxa"/>
          </w:tblCellMar>
        </w:tblPrEx>
        <w:trPr>
          <w:cantSplit/>
          <w:trHeight w:val="520"/>
        </w:trPr>
        <w:tc>
          <w:tcPr>
            <w:tcW w:w="4860" w:type="dxa"/>
          </w:tcPr>
          <w:p w:rsidR="00E0222C" w:rsidRDefault="00E0222C">
            <w:pPr>
              <w:pStyle w:val="Textoindependiente"/>
              <w:spacing w:line="240" w:lineRule="auto"/>
              <w:rPr>
                <w:b w:val="0"/>
                <w:bCs/>
              </w:rPr>
            </w:pPr>
          </w:p>
        </w:tc>
        <w:tc>
          <w:tcPr>
            <w:tcW w:w="2040" w:type="dxa"/>
          </w:tcPr>
          <w:p w:rsidR="00E0222C" w:rsidRDefault="00E0222C">
            <w:pPr>
              <w:pStyle w:val="Textoindependiente"/>
              <w:spacing w:line="240" w:lineRule="auto"/>
              <w:rPr>
                <w:b w:val="0"/>
                <w:bCs/>
              </w:rPr>
            </w:pPr>
          </w:p>
        </w:tc>
        <w:tc>
          <w:tcPr>
            <w:tcW w:w="1560" w:type="dxa"/>
          </w:tcPr>
          <w:p w:rsidR="00E0222C" w:rsidRDefault="00E0222C">
            <w:pPr>
              <w:pStyle w:val="Textoindependiente"/>
              <w:spacing w:line="240" w:lineRule="auto"/>
              <w:rPr>
                <w:b w:val="0"/>
                <w:bCs/>
              </w:rPr>
            </w:pPr>
          </w:p>
        </w:tc>
        <w:tc>
          <w:tcPr>
            <w:tcW w:w="2160" w:type="dxa"/>
          </w:tcPr>
          <w:p w:rsidR="00E0222C" w:rsidRDefault="00E0222C">
            <w:pPr>
              <w:pStyle w:val="Textoindependiente"/>
              <w:spacing w:line="240" w:lineRule="auto"/>
              <w:rPr>
                <w:b w:val="0"/>
                <w:bCs/>
              </w:rPr>
            </w:pPr>
          </w:p>
        </w:tc>
      </w:tr>
      <w:tr w:rsidR="00E0222C">
        <w:tblPrEx>
          <w:tblCellMar>
            <w:top w:w="0" w:type="dxa"/>
            <w:bottom w:w="0" w:type="dxa"/>
          </w:tblCellMar>
        </w:tblPrEx>
        <w:trPr>
          <w:cantSplit/>
          <w:trHeight w:val="520"/>
        </w:trPr>
        <w:tc>
          <w:tcPr>
            <w:tcW w:w="4860" w:type="dxa"/>
          </w:tcPr>
          <w:p w:rsidR="00E0222C" w:rsidRDefault="00E0222C">
            <w:pPr>
              <w:pStyle w:val="Textoindependiente"/>
              <w:spacing w:line="240" w:lineRule="auto"/>
              <w:rPr>
                <w:b w:val="0"/>
                <w:bCs/>
              </w:rPr>
            </w:pPr>
          </w:p>
        </w:tc>
        <w:tc>
          <w:tcPr>
            <w:tcW w:w="2040" w:type="dxa"/>
          </w:tcPr>
          <w:p w:rsidR="00E0222C" w:rsidRDefault="00E0222C">
            <w:pPr>
              <w:pStyle w:val="Textoindependiente"/>
              <w:spacing w:line="240" w:lineRule="auto"/>
              <w:rPr>
                <w:b w:val="0"/>
                <w:bCs/>
              </w:rPr>
            </w:pPr>
          </w:p>
        </w:tc>
        <w:tc>
          <w:tcPr>
            <w:tcW w:w="1560" w:type="dxa"/>
          </w:tcPr>
          <w:p w:rsidR="00E0222C" w:rsidRDefault="00E0222C">
            <w:pPr>
              <w:pStyle w:val="Textoindependiente"/>
              <w:spacing w:line="240" w:lineRule="auto"/>
              <w:rPr>
                <w:b w:val="0"/>
                <w:bCs/>
              </w:rPr>
            </w:pPr>
          </w:p>
        </w:tc>
        <w:tc>
          <w:tcPr>
            <w:tcW w:w="2160" w:type="dxa"/>
          </w:tcPr>
          <w:p w:rsidR="00E0222C" w:rsidRDefault="00E0222C">
            <w:pPr>
              <w:pStyle w:val="Textoindependiente"/>
              <w:spacing w:line="240" w:lineRule="auto"/>
              <w:rPr>
                <w:b w:val="0"/>
                <w:bCs/>
              </w:rPr>
            </w:pPr>
          </w:p>
        </w:tc>
      </w:tr>
      <w:tr w:rsidR="00E0222C">
        <w:tblPrEx>
          <w:tblCellMar>
            <w:top w:w="0" w:type="dxa"/>
            <w:bottom w:w="0" w:type="dxa"/>
          </w:tblCellMar>
        </w:tblPrEx>
        <w:trPr>
          <w:cantSplit/>
          <w:trHeight w:val="520"/>
        </w:trPr>
        <w:tc>
          <w:tcPr>
            <w:tcW w:w="4860" w:type="dxa"/>
          </w:tcPr>
          <w:p w:rsidR="00E0222C" w:rsidRDefault="00E0222C">
            <w:pPr>
              <w:pStyle w:val="Textoindependiente"/>
              <w:spacing w:line="240" w:lineRule="auto"/>
              <w:rPr>
                <w:b w:val="0"/>
                <w:bCs/>
              </w:rPr>
            </w:pPr>
          </w:p>
        </w:tc>
        <w:tc>
          <w:tcPr>
            <w:tcW w:w="2040" w:type="dxa"/>
          </w:tcPr>
          <w:p w:rsidR="00E0222C" w:rsidRDefault="00E0222C">
            <w:pPr>
              <w:pStyle w:val="Textoindependiente"/>
              <w:spacing w:line="240" w:lineRule="auto"/>
              <w:rPr>
                <w:b w:val="0"/>
                <w:bCs/>
              </w:rPr>
            </w:pPr>
          </w:p>
        </w:tc>
        <w:tc>
          <w:tcPr>
            <w:tcW w:w="1560" w:type="dxa"/>
          </w:tcPr>
          <w:p w:rsidR="00E0222C" w:rsidRDefault="00E0222C">
            <w:pPr>
              <w:pStyle w:val="Textoindependiente"/>
              <w:spacing w:line="240" w:lineRule="auto"/>
              <w:rPr>
                <w:b w:val="0"/>
                <w:bCs/>
              </w:rPr>
            </w:pPr>
          </w:p>
        </w:tc>
        <w:tc>
          <w:tcPr>
            <w:tcW w:w="2160" w:type="dxa"/>
          </w:tcPr>
          <w:p w:rsidR="00E0222C" w:rsidRDefault="00E0222C">
            <w:pPr>
              <w:pStyle w:val="Textoindependiente"/>
              <w:spacing w:line="240" w:lineRule="auto"/>
              <w:rPr>
                <w:b w:val="0"/>
                <w:bCs/>
              </w:rPr>
            </w:pPr>
          </w:p>
        </w:tc>
      </w:tr>
      <w:tr w:rsidR="00E0222C">
        <w:tblPrEx>
          <w:tblCellMar>
            <w:top w:w="0" w:type="dxa"/>
            <w:bottom w:w="0" w:type="dxa"/>
          </w:tblCellMar>
        </w:tblPrEx>
        <w:trPr>
          <w:cantSplit/>
          <w:trHeight w:val="520"/>
        </w:trPr>
        <w:tc>
          <w:tcPr>
            <w:tcW w:w="4860" w:type="dxa"/>
          </w:tcPr>
          <w:p w:rsidR="00E0222C" w:rsidRDefault="00E0222C">
            <w:pPr>
              <w:pStyle w:val="Textoindependiente"/>
              <w:spacing w:line="240" w:lineRule="auto"/>
              <w:rPr>
                <w:b w:val="0"/>
                <w:bCs/>
              </w:rPr>
            </w:pPr>
          </w:p>
        </w:tc>
        <w:tc>
          <w:tcPr>
            <w:tcW w:w="2040" w:type="dxa"/>
          </w:tcPr>
          <w:p w:rsidR="00E0222C" w:rsidRDefault="00E0222C">
            <w:pPr>
              <w:pStyle w:val="Textoindependiente"/>
              <w:spacing w:line="240" w:lineRule="auto"/>
              <w:rPr>
                <w:b w:val="0"/>
                <w:bCs/>
              </w:rPr>
            </w:pPr>
          </w:p>
        </w:tc>
        <w:tc>
          <w:tcPr>
            <w:tcW w:w="1560" w:type="dxa"/>
          </w:tcPr>
          <w:p w:rsidR="00E0222C" w:rsidRDefault="00E0222C">
            <w:pPr>
              <w:pStyle w:val="Textoindependiente"/>
              <w:spacing w:line="240" w:lineRule="auto"/>
              <w:rPr>
                <w:b w:val="0"/>
                <w:bCs/>
              </w:rPr>
            </w:pPr>
          </w:p>
        </w:tc>
        <w:tc>
          <w:tcPr>
            <w:tcW w:w="2160" w:type="dxa"/>
          </w:tcPr>
          <w:p w:rsidR="00E0222C" w:rsidRDefault="00E0222C">
            <w:pPr>
              <w:pStyle w:val="Textoindependiente"/>
              <w:spacing w:line="240" w:lineRule="auto"/>
              <w:rPr>
                <w:b w:val="0"/>
                <w:bCs/>
              </w:rPr>
            </w:pPr>
          </w:p>
        </w:tc>
      </w:tr>
      <w:tr w:rsidR="00E0222C">
        <w:tblPrEx>
          <w:tblCellMar>
            <w:top w:w="0" w:type="dxa"/>
            <w:bottom w:w="0" w:type="dxa"/>
          </w:tblCellMar>
        </w:tblPrEx>
        <w:trPr>
          <w:cantSplit/>
          <w:trHeight w:val="520"/>
        </w:trPr>
        <w:tc>
          <w:tcPr>
            <w:tcW w:w="4860" w:type="dxa"/>
          </w:tcPr>
          <w:p w:rsidR="00E0222C" w:rsidRDefault="00E0222C">
            <w:pPr>
              <w:pStyle w:val="Textoindependiente"/>
              <w:spacing w:line="240" w:lineRule="auto"/>
              <w:rPr>
                <w:b w:val="0"/>
                <w:bCs/>
              </w:rPr>
            </w:pPr>
          </w:p>
        </w:tc>
        <w:tc>
          <w:tcPr>
            <w:tcW w:w="2040" w:type="dxa"/>
          </w:tcPr>
          <w:p w:rsidR="00E0222C" w:rsidRDefault="00E0222C">
            <w:pPr>
              <w:pStyle w:val="Textoindependiente"/>
              <w:spacing w:line="240" w:lineRule="auto"/>
              <w:rPr>
                <w:b w:val="0"/>
                <w:bCs/>
              </w:rPr>
            </w:pPr>
          </w:p>
        </w:tc>
        <w:tc>
          <w:tcPr>
            <w:tcW w:w="1560" w:type="dxa"/>
          </w:tcPr>
          <w:p w:rsidR="00E0222C" w:rsidRDefault="00E0222C">
            <w:pPr>
              <w:pStyle w:val="Textoindependiente"/>
              <w:spacing w:line="240" w:lineRule="auto"/>
              <w:rPr>
                <w:b w:val="0"/>
                <w:bCs/>
              </w:rPr>
            </w:pPr>
          </w:p>
        </w:tc>
        <w:tc>
          <w:tcPr>
            <w:tcW w:w="2160" w:type="dxa"/>
          </w:tcPr>
          <w:p w:rsidR="00E0222C" w:rsidRDefault="00E0222C">
            <w:pPr>
              <w:pStyle w:val="Textoindependiente"/>
              <w:spacing w:line="240" w:lineRule="auto"/>
              <w:rPr>
                <w:b w:val="0"/>
                <w:bCs/>
              </w:rPr>
            </w:pPr>
          </w:p>
        </w:tc>
      </w:tr>
      <w:tr w:rsidR="00E0222C">
        <w:tblPrEx>
          <w:tblCellMar>
            <w:top w:w="0" w:type="dxa"/>
            <w:bottom w:w="0" w:type="dxa"/>
          </w:tblCellMar>
        </w:tblPrEx>
        <w:trPr>
          <w:cantSplit/>
          <w:trHeight w:val="520"/>
        </w:trPr>
        <w:tc>
          <w:tcPr>
            <w:tcW w:w="4860" w:type="dxa"/>
          </w:tcPr>
          <w:p w:rsidR="00E0222C" w:rsidRDefault="00E0222C">
            <w:pPr>
              <w:pStyle w:val="Textoindependiente"/>
              <w:spacing w:line="240" w:lineRule="auto"/>
              <w:rPr>
                <w:b w:val="0"/>
                <w:bCs/>
              </w:rPr>
            </w:pPr>
          </w:p>
        </w:tc>
        <w:tc>
          <w:tcPr>
            <w:tcW w:w="2040" w:type="dxa"/>
          </w:tcPr>
          <w:p w:rsidR="00E0222C" w:rsidRDefault="00E0222C">
            <w:pPr>
              <w:pStyle w:val="Textoindependiente"/>
              <w:spacing w:line="240" w:lineRule="auto"/>
              <w:rPr>
                <w:b w:val="0"/>
                <w:bCs/>
              </w:rPr>
            </w:pPr>
          </w:p>
        </w:tc>
        <w:tc>
          <w:tcPr>
            <w:tcW w:w="1560" w:type="dxa"/>
          </w:tcPr>
          <w:p w:rsidR="00E0222C" w:rsidRDefault="00E0222C">
            <w:pPr>
              <w:pStyle w:val="Textoindependiente"/>
              <w:spacing w:line="240" w:lineRule="auto"/>
              <w:rPr>
                <w:b w:val="0"/>
                <w:bCs/>
              </w:rPr>
            </w:pPr>
          </w:p>
        </w:tc>
        <w:tc>
          <w:tcPr>
            <w:tcW w:w="2160" w:type="dxa"/>
          </w:tcPr>
          <w:p w:rsidR="00E0222C" w:rsidRDefault="00E0222C">
            <w:pPr>
              <w:pStyle w:val="Textoindependiente"/>
              <w:spacing w:line="240" w:lineRule="auto"/>
              <w:rPr>
                <w:b w:val="0"/>
                <w:bCs/>
              </w:rPr>
            </w:pPr>
          </w:p>
        </w:tc>
      </w:tr>
      <w:tr w:rsidR="00E0222C">
        <w:tblPrEx>
          <w:tblCellMar>
            <w:top w:w="0" w:type="dxa"/>
            <w:bottom w:w="0" w:type="dxa"/>
          </w:tblCellMar>
        </w:tblPrEx>
        <w:trPr>
          <w:cantSplit/>
          <w:trHeight w:val="520"/>
        </w:trPr>
        <w:tc>
          <w:tcPr>
            <w:tcW w:w="4860" w:type="dxa"/>
          </w:tcPr>
          <w:p w:rsidR="00E0222C" w:rsidRDefault="00E0222C">
            <w:pPr>
              <w:pStyle w:val="Textoindependiente"/>
              <w:spacing w:line="240" w:lineRule="auto"/>
              <w:rPr>
                <w:b w:val="0"/>
                <w:bCs/>
              </w:rPr>
            </w:pPr>
          </w:p>
        </w:tc>
        <w:tc>
          <w:tcPr>
            <w:tcW w:w="2040" w:type="dxa"/>
          </w:tcPr>
          <w:p w:rsidR="00E0222C" w:rsidRDefault="00E0222C">
            <w:pPr>
              <w:pStyle w:val="Textoindependiente"/>
              <w:spacing w:line="240" w:lineRule="auto"/>
              <w:rPr>
                <w:b w:val="0"/>
                <w:bCs/>
              </w:rPr>
            </w:pPr>
          </w:p>
        </w:tc>
        <w:tc>
          <w:tcPr>
            <w:tcW w:w="1560" w:type="dxa"/>
          </w:tcPr>
          <w:p w:rsidR="00E0222C" w:rsidRDefault="00E0222C">
            <w:pPr>
              <w:pStyle w:val="Textoindependiente"/>
              <w:spacing w:line="240" w:lineRule="auto"/>
              <w:rPr>
                <w:b w:val="0"/>
                <w:bCs/>
              </w:rPr>
            </w:pPr>
          </w:p>
        </w:tc>
        <w:tc>
          <w:tcPr>
            <w:tcW w:w="2160" w:type="dxa"/>
          </w:tcPr>
          <w:p w:rsidR="00E0222C" w:rsidRDefault="00E0222C">
            <w:pPr>
              <w:pStyle w:val="Textoindependiente"/>
              <w:spacing w:line="240" w:lineRule="auto"/>
              <w:rPr>
                <w:b w:val="0"/>
                <w:bCs/>
              </w:rPr>
            </w:pPr>
          </w:p>
        </w:tc>
      </w:tr>
      <w:tr w:rsidR="00E0222C">
        <w:tblPrEx>
          <w:tblCellMar>
            <w:top w:w="0" w:type="dxa"/>
            <w:bottom w:w="0" w:type="dxa"/>
          </w:tblCellMar>
        </w:tblPrEx>
        <w:trPr>
          <w:cantSplit/>
          <w:trHeight w:val="520"/>
        </w:trPr>
        <w:tc>
          <w:tcPr>
            <w:tcW w:w="4860" w:type="dxa"/>
          </w:tcPr>
          <w:p w:rsidR="00E0222C" w:rsidRDefault="00E0222C">
            <w:pPr>
              <w:pStyle w:val="Textoindependiente"/>
              <w:spacing w:line="240" w:lineRule="auto"/>
              <w:rPr>
                <w:b w:val="0"/>
                <w:bCs/>
              </w:rPr>
            </w:pPr>
          </w:p>
        </w:tc>
        <w:tc>
          <w:tcPr>
            <w:tcW w:w="2040" w:type="dxa"/>
          </w:tcPr>
          <w:p w:rsidR="00E0222C" w:rsidRDefault="00E0222C">
            <w:pPr>
              <w:pStyle w:val="Textoindependiente"/>
              <w:spacing w:line="240" w:lineRule="auto"/>
              <w:rPr>
                <w:b w:val="0"/>
                <w:bCs/>
              </w:rPr>
            </w:pPr>
          </w:p>
        </w:tc>
        <w:tc>
          <w:tcPr>
            <w:tcW w:w="1560" w:type="dxa"/>
          </w:tcPr>
          <w:p w:rsidR="00E0222C" w:rsidRDefault="00E0222C">
            <w:pPr>
              <w:pStyle w:val="Textoindependiente"/>
              <w:spacing w:line="240" w:lineRule="auto"/>
              <w:rPr>
                <w:b w:val="0"/>
                <w:bCs/>
              </w:rPr>
            </w:pPr>
          </w:p>
        </w:tc>
        <w:tc>
          <w:tcPr>
            <w:tcW w:w="2160" w:type="dxa"/>
          </w:tcPr>
          <w:p w:rsidR="00E0222C" w:rsidRDefault="00E0222C">
            <w:pPr>
              <w:pStyle w:val="Textoindependiente"/>
              <w:spacing w:line="240" w:lineRule="auto"/>
              <w:rPr>
                <w:b w:val="0"/>
                <w:bCs/>
              </w:rPr>
            </w:pPr>
          </w:p>
        </w:tc>
      </w:tr>
    </w:tbl>
    <w:p w:rsidR="00E0222C" w:rsidRDefault="00E0222C">
      <w:pPr>
        <w:pStyle w:val="parraff"/>
        <w:keepNext w:val="0"/>
        <w:spacing w:before="480" w:after="120" w:line="240" w:lineRule="auto"/>
        <w:ind w:left="-720"/>
        <w:outlineLvl w:val="9"/>
        <w:rPr>
          <w:b/>
          <w:bCs/>
          <w:noProof/>
          <w:sz w:val="22"/>
        </w:rPr>
      </w:pPr>
      <w:r>
        <w:rPr>
          <w:b/>
          <w:bCs/>
          <w:noProof/>
          <w:sz w:val="22"/>
        </w:rPr>
        <w:t>UNIDAD DE MEDICIÓN DE LA CALIDAD EDUCATIVA</w:t>
      </w:r>
    </w:p>
    <w:p w:rsidR="00E0222C" w:rsidRDefault="00E0222C">
      <w:pPr>
        <w:pStyle w:val="parraff"/>
        <w:keepNext w:val="0"/>
        <w:spacing w:after="0" w:line="240" w:lineRule="auto"/>
        <w:ind w:left="-720"/>
        <w:outlineLvl w:val="9"/>
        <w:rPr>
          <w:noProof/>
        </w:rPr>
      </w:pPr>
      <w:r>
        <w:rPr>
          <w:noProof/>
        </w:rPr>
        <w:t>CALLE VAN DE VELDE 160. LIMA 41 – PERÚ</w:t>
      </w:r>
    </w:p>
    <w:p w:rsidR="00E0222C" w:rsidRDefault="00E0222C">
      <w:pPr>
        <w:pStyle w:val="parraff"/>
        <w:keepNext w:val="0"/>
        <w:spacing w:after="0" w:line="240" w:lineRule="auto"/>
        <w:ind w:left="-720"/>
        <w:outlineLvl w:val="9"/>
        <w:rPr>
          <w:noProof/>
        </w:rPr>
      </w:pPr>
      <w:r>
        <w:rPr>
          <w:noProof/>
          <w:sz w:val="18"/>
        </w:rPr>
        <w:t xml:space="preserve">TELÉFONO: </w:t>
      </w:r>
      <w:r>
        <w:rPr>
          <w:noProof/>
        </w:rPr>
        <w:t xml:space="preserve"> 01 2155800</w:t>
      </w:r>
    </w:p>
    <w:p w:rsidR="00E0222C" w:rsidRDefault="00E0222C">
      <w:pPr>
        <w:pStyle w:val="parraff"/>
        <w:keepNext w:val="0"/>
        <w:spacing w:after="0" w:line="240" w:lineRule="auto"/>
        <w:ind w:left="-720"/>
        <w:outlineLvl w:val="9"/>
        <w:rPr>
          <w:noProof/>
        </w:rPr>
      </w:pPr>
      <w:r>
        <w:rPr>
          <w:noProof/>
          <w:sz w:val="18"/>
        </w:rPr>
        <w:t>CORREO ELECTRÓNICO:</w:t>
      </w:r>
      <w:r>
        <w:rPr>
          <w:noProof/>
        </w:rPr>
        <w:t xml:space="preserve"> </w:t>
      </w:r>
      <w:r>
        <w:rPr>
          <w:noProof/>
          <w:color w:val="000000"/>
          <w:sz w:val="22"/>
        </w:rPr>
        <w:t>umc_en2004@minedu.gob.pe</w:t>
      </w:r>
    </w:p>
    <w:p w:rsidR="00E0222C" w:rsidRDefault="00E0222C">
      <w:pPr>
        <w:spacing w:before="120" w:line="320" w:lineRule="exact"/>
        <w:ind w:left="181"/>
        <w:jc w:val="both"/>
        <w:rPr>
          <w:rFonts w:ascii="Arial" w:hAnsi="Arial" w:cs="Arial"/>
          <w:bCs/>
          <w:sz w:val="22"/>
        </w:rPr>
      </w:pPr>
    </w:p>
    <w:sectPr w:rsidR="00E0222C">
      <w:footerReference w:type="even" r:id="rId117"/>
      <w:footerReference w:type="default" r:id="rId118"/>
      <w:pgSz w:w="11906" w:h="16838" w:code="9"/>
      <w:pgMar w:top="1134" w:right="1418" w:bottom="1134" w:left="1701" w:header="720" w:footer="3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0DDE" w:rsidRDefault="00FA0DDE">
      <w:r>
        <w:separator/>
      </w:r>
    </w:p>
  </w:endnote>
  <w:endnote w:type="continuationSeparator" w:id="0">
    <w:p w:rsidR="00FA0DDE" w:rsidRDefault="00FA0D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Unicorn">
    <w:charset w:val="00"/>
    <w:family w:val="auto"/>
    <w:pitch w:val="variable"/>
    <w:sig w:usb0="00000083" w:usb1="00000000" w:usb2="00000000" w:usb3="00000000" w:csb0="00000009" w:csb1="00000000"/>
  </w:font>
  <w:font w:name="Garamond">
    <w:altName w:val="MS PMincho"/>
    <w:panose1 w:val="02020404030301010803"/>
    <w:charset w:val="00"/>
    <w:family w:val="roman"/>
    <w:pitch w:val="variable"/>
    <w:sig w:usb0="00000001" w:usb1="00000000" w:usb2="00000000" w:usb3="00000000" w:csb0="0000009F" w:csb1="00000000"/>
  </w:font>
  <w:font w:name="Gill Sans MT">
    <w:panose1 w:val="020B0502020104020203"/>
    <w:charset w:val="00"/>
    <w:family w:val="swiss"/>
    <w:pitch w:val="variable"/>
    <w:sig w:usb0="00000007" w:usb1="00000000" w:usb2="00000000" w:usb3="00000000" w:csb0="00000003" w:csb1="00000000"/>
  </w:font>
  <w:font w:name="Tamburo">
    <w:altName w:val="Symbol"/>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3"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222C" w:rsidRDefault="00E0222C">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rsidR="00E0222C" w:rsidRDefault="00E0222C">
    <w:pPr>
      <w:pStyle w:val="Piedepgin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222C" w:rsidRDefault="00E0222C">
    <w:pPr>
      <w:pStyle w:val="Piedepgina"/>
      <w:framePr w:wrap="around" w:vAnchor="text" w:hAnchor="margin" w:xAlign="right" w:y="1"/>
      <w:rPr>
        <w:rStyle w:val="Nmerodepgina"/>
        <w:rFonts w:ascii="Arial" w:hAnsi="Arial" w:cs="Arial"/>
        <w:b/>
        <w:bCs/>
        <w:color w:val="808080"/>
        <w:sz w:val="22"/>
      </w:rPr>
    </w:pPr>
    <w:r>
      <w:rPr>
        <w:rStyle w:val="Nmerodepgina"/>
        <w:rFonts w:ascii="Arial" w:hAnsi="Arial" w:cs="Arial"/>
        <w:b/>
        <w:bCs/>
        <w:color w:val="808080"/>
        <w:sz w:val="22"/>
      </w:rPr>
      <w:fldChar w:fldCharType="begin"/>
    </w:r>
    <w:r>
      <w:rPr>
        <w:rStyle w:val="Nmerodepgina"/>
        <w:rFonts w:ascii="Arial" w:hAnsi="Arial" w:cs="Arial"/>
        <w:b/>
        <w:bCs/>
        <w:color w:val="808080"/>
        <w:sz w:val="22"/>
      </w:rPr>
      <w:instrText xml:space="preserve">PAGE  </w:instrText>
    </w:r>
    <w:r>
      <w:rPr>
        <w:rStyle w:val="Nmerodepgina"/>
        <w:rFonts w:ascii="Arial" w:hAnsi="Arial" w:cs="Arial"/>
        <w:b/>
        <w:bCs/>
        <w:color w:val="808080"/>
        <w:sz w:val="22"/>
      </w:rPr>
      <w:fldChar w:fldCharType="separate"/>
    </w:r>
    <w:r w:rsidR="002C68FF">
      <w:rPr>
        <w:rStyle w:val="Nmerodepgina"/>
        <w:rFonts w:ascii="Arial" w:hAnsi="Arial" w:cs="Arial"/>
        <w:b/>
        <w:bCs/>
        <w:noProof/>
        <w:color w:val="808080"/>
        <w:sz w:val="22"/>
      </w:rPr>
      <w:t>1</w:t>
    </w:r>
    <w:r>
      <w:rPr>
        <w:rStyle w:val="Nmerodepgina"/>
        <w:rFonts w:ascii="Arial" w:hAnsi="Arial" w:cs="Arial"/>
        <w:b/>
        <w:bCs/>
        <w:color w:val="808080"/>
        <w:sz w:val="22"/>
      </w:rPr>
      <w:fldChar w:fldCharType="end"/>
    </w:r>
  </w:p>
  <w:p w:rsidR="00E0222C" w:rsidRDefault="002C68FF">
    <w:pPr>
      <w:pStyle w:val="Piedepgina"/>
      <w:ind w:left="539" w:right="357"/>
      <w:rPr>
        <w:rFonts w:ascii="Garamond" w:hAnsi="Garamond"/>
        <w:color w:val="808080"/>
        <w:sz w:val="20"/>
      </w:rPr>
    </w:pPr>
    <w:r>
      <w:rPr>
        <w:rFonts w:ascii="Garamond" w:hAnsi="Garamond"/>
        <w:noProof/>
        <w:color w:val="808080"/>
        <w:sz w:val="20"/>
      </w:rPr>
      <mc:AlternateContent>
        <mc:Choice Requires="wps">
          <w:drawing>
            <wp:anchor distT="0" distB="0" distL="114300" distR="114300" simplePos="0" relativeHeight="251658240" behindDoc="0" locked="0" layoutInCell="1" allowOverlap="1">
              <wp:simplePos x="0" y="0"/>
              <wp:positionH relativeFrom="column">
                <wp:posOffset>-47625</wp:posOffset>
              </wp:positionH>
              <wp:positionV relativeFrom="paragraph">
                <wp:posOffset>-38735</wp:posOffset>
              </wp:positionV>
              <wp:extent cx="5715000" cy="0"/>
              <wp:effectExtent l="9525" t="8890" r="9525" b="10160"/>
              <wp:wrapNone/>
              <wp:docPr id="5"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3.05pt" to="446.2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" strokecolor="gray"/>
          </w:pict>
        </mc:Fallback>
      </mc:AlternateContent>
    </w:r>
    <w:r>
      <w:rPr>
        <w:rFonts w:ascii="Garamond" w:hAnsi="Garamond"/>
        <w:noProof/>
        <w:color w:val="808080"/>
        <w:sz w:val="20"/>
      </w:rPr>
      <mc:AlternateContent>
        <mc:Choice Requires="wpg">
          <w:drawing>
            <wp:anchor distT="0" distB="0" distL="114300" distR="114300" simplePos="0" relativeHeight="251657216" behindDoc="0" locked="0" layoutInCell="1" allowOverlap="1">
              <wp:simplePos x="0" y="0"/>
              <wp:positionH relativeFrom="column">
                <wp:posOffset>0</wp:posOffset>
              </wp:positionH>
              <wp:positionV relativeFrom="paragraph">
                <wp:posOffset>-35560</wp:posOffset>
              </wp:positionV>
              <wp:extent cx="457200" cy="213995"/>
              <wp:effectExtent l="9525" t="2540" r="0" b="2540"/>
              <wp:wrapNone/>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213995"/>
                        <a:chOff x="331" y="3371"/>
                        <a:chExt cx="3240" cy="1435"/>
                      </a:xfrm>
                    </wpg:grpSpPr>
                    <wps:wsp>
                      <wps:cNvPr id="2" name="Freeform 3"/>
                      <wps:cNvSpPr>
                        <a:spLocks noEditPoints="1"/>
                      </wps:cNvSpPr>
                      <wps:spPr bwMode="auto">
                        <a:xfrm>
                          <a:off x="331" y="3371"/>
                          <a:ext cx="1192" cy="1237"/>
                        </a:xfrm>
                        <a:custGeom>
                          <a:avLst/>
                          <a:gdLst>
                            <a:gd name="T0" fmla="*/ 2222 w 5962"/>
                            <a:gd name="T1" fmla="*/ 5668 h 6184"/>
                            <a:gd name="T2" fmla="*/ 1657 w 5962"/>
                            <a:gd name="T3" fmla="*/ 5404 h 6184"/>
                            <a:gd name="T4" fmla="*/ 1114 w 5962"/>
                            <a:gd name="T5" fmla="*/ 5458 h 6184"/>
                            <a:gd name="T6" fmla="*/ 511 w 5962"/>
                            <a:gd name="T7" fmla="*/ 5866 h 6184"/>
                            <a:gd name="T8" fmla="*/ 550 w 5962"/>
                            <a:gd name="T9" fmla="*/ 5058 h 6184"/>
                            <a:gd name="T10" fmla="*/ 1251 w 5962"/>
                            <a:gd name="T11" fmla="*/ 4773 h 6184"/>
                            <a:gd name="T12" fmla="*/ 1970 w 5962"/>
                            <a:gd name="T13" fmla="*/ 4832 h 6184"/>
                            <a:gd name="T14" fmla="*/ 2763 w 5962"/>
                            <a:gd name="T15" fmla="*/ 5272 h 6184"/>
                            <a:gd name="T16" fmla="*/ 2981 w 5962"/>
                            <a:gd name="T17" fmla="*/ 5446 h 6184"/>
                            <a:gd name="T18" fmla="*/ 3801 w 5962"/>
                            <a:gd name="T19" fmla="*/ 4904 h 6184"/>
                            <a:gd name="T20" fmla="*/ 4533 w 5962"/>
                            <a:gd name="T21" fmla="*/ 4754 h 6184"/>
                            <a:gd name="T22" fmla="*/ 5235 w 5962"/>
                            <a:gd name="T23" fmla="*/ 4957 h 6184"/>
                            <a:gd name="T24" fmla="*/ 5962 w 5962"/>
                            <a:gd name="T25" fmla="*/ 5477 h 6184"/>
                            <a:gd name="T26" fmla="*/ 4990 w 5962"/>
                            <a:gd name="T27" fmla="*/ 5526 h 6184"/>
                            <a:gd name="T28" fmla="*/ 4439 w 5962"/>
                            <a:gd name="T29" fmla="*/ 5386 h 6184"/>
                            <a:gd name="T30" fmla="*/ 3887 w 5962"/>
                            <a:gd name="T31" fmla="*/ 5575 h 6184"/>
                            <a:gd name="T32" fmla="*/ 3253 w 5962"/>
                            <a:gd name="T33" fmla="*/ 6053 h 6184"/>
                            <a:gd name="T34" fmla="*/ 3108 w 5962"/>
                            <a:gd name="T35" fmla="*/ 6170 h 6184"/>
                            <a:gd name="T36" fmla="*/ 2871 w 5962"/>
                            <a:gd name="T37" fmla="*/ 6176 h 6184"/>
                            <a:gd name="T38" fmla="*/ 2798 w 5962"/>
                            <a:gd name="T39" fmla="*/ 6138 h 6184"/>
                            <a:gd name="T40" fmla="*/ 1163 w 5962"/>
                            <a:gd name="T41" fmla="*/ 1040 h 6184"/>
                            <a:gd name="T42" fmla="*/ 1192 w 5962"/>
                            <a:gd name="T43" fmla="*/ 2009 h 6184"/>
                            <a:gd name="T44" fmla="*/ 1525 w 5962"/>
                            <a:gd name="T45" fmla="*/ 2818 h 6184"/>
                            <a:gd name="T46" fmla="*/ 2330 w 5962"/>
                            <a:gd name="T47" fmla="*/ 3377 h 6184"/>
                            <a:gd name="T48" fmla="*/ 3650 w 5962"/>
                            <a:gd name="T49" fmla="*/ 3662 h 6184"/>
                            <a:gd name="T50" fmla="*/ 4555 w 5962"/>
                            <a:gd name="T51" fmla="*/ 3937 h 6184"/>
                            <a:gd name="T52" fmla="*/ 5365 w 5962"/>
                            <a:gd name="T53" fmla="*/ 4519 h 6184"/>
                            <a:gd name="T54" fmla="*/ 5841 w 5962"/>
                            <a:gd name="T55" fmla="*/ 5225 h 6184"/>
                            <a:gd name="T56" fmla="*/ 5479 w 5962"/>
                            <a:gd name="T57" fmla="*/ 4953 h 6184"/>
                            <a:gd name="T58" fmla="*/ 5118 w 5962"/>
                            <a:gd name="T59" fmla="*/ 4765 h 6184"/>
                            <a:gd name="T60" fmla="*/ 4758 w 5962"/>
                            <a:gd name="T61" fmla="*/ 4664 h 6184"/>
                            <a:gd name="T62" fmla="*/ 4422 w 5962"/>
                            <a:gd name="T63" fmla="*/ 4616 h 6184"/>
                            <a:gd name="T64" fmla="*/ 4036 w 5962"/>
                            <a:gd name="T65" fmla="*/ 4445 h 6184"/>
                            <a:gd name="T66" fmla="*/ 3623 w 5962"/>
                            <a:gd name="T67" fmla="*/ 4336 h 6184"/>
                            <a:gd name="T68" fmla="*/ 2977 w 5962"/>
                            <a:gd name="T69" fmla="*/ 4248 h 6184"/>
                            <a:gd name="T70" fmla="*/ 2279 w 5962"/>
                            <a:gd name="T71" fmla="*/ 4126 h 6184"/>
                            <a:gd name="T72" fmla="*/ 1340 w 5962"/>
                            <a:gd name="T73" fmla="*/ 3684 h 6184"/>
                            <a:gd name="T74" fmla="*/ 813 w 5962"/>
                            <a:gd name="T75" fmla="*/ 2769 h 6184"/>
                            <a:gd name="T76" fmla="*/ 775 w 5962"/>
                            <a:gd name="T77" fmla="*/ 1586 h 6184"/>
                            <a:gd name="T78" fmla="*/ 1134 w 5962"/>
                            <a:gd name="T79" fmla="*/ 313 h 6184"/>
                            <a:gd name="T80" fmla="*/ 3299 w 5962"/>
                            <a:gd name="T81" fmla="*/ 1054 h 6184"/>
                            <a:gd name="T82" fmla="*/ 3641 w 5962"/>
                            <a:gd name="T83" fmla="*/ 1238 h 6184"/>
                            <a:gd name="T84" fmla="*/ 3893 w 5962"/>
                            <a:gd name="T85" fmla="*/ 1549 h 6184"/>
                            <a:gd name="T86" fmla="*/ 4025 w 5962"/>
                            <a:gd name="T87" fmla="*/ 1949 h 6184"/>
                            <a:gd name="T88" fmla="*/ 4004 w 5962"/>
                            <a:gd name="T89" fmla="*/ 2389 h 6184"/>
                            <a:gd name="T90" fmla="*/ 3840 w 5962"/>
                            <a:gd name="T91" fmla="*/ 2770 h 6184"/>
                            <a:gd name="T92" fmla="*/ 3562 w 5962"/>
                            <a:gd name="T93" fmla="*/ 3052 h 6184"/>
                            <a:gd name="T94" fmla="*/ 3203 w 5962"/>
                            <a:gd name="T95" fmla="*/ 3198 h 6184"/>
                            <a:gd name="T96" fmla="*/ 2809 w 5962"/>
                            <a:gd name="T97" fmla="*/ 3176 h 6184"/>
                            <a:gd name="T98" fmla="*/ 2466 w 5962"/>
                            <a:gd name="T99" fmla="*/ 2994 h 6184"/>
                            <a:gd name="T100" fmla="*/ 2213 w 5962"/>
                            <a:gd name="T101" fmla="*/ 2683 h 6184"/>
                            <a:gd name="T102" fmla="*/ 2083 w 5962"/>
                            <a:gd name="T103" fmla="*/ 2283 h 6184"/>
                            <a:gd name="T104" fmla="*/ 2102 w 5962"/>
                            <a:gd name="T105" fmla="*/ 1842 h 6184"/>
                            <a:gd name="T106" fmla="*/ 2267 w 5962"/>
                            <a:gd name="T107" fmla="*/ 1462 h 6184"/>
                            <a:gd name="T108" fmla="*/ 2544 w 5962"/>
                            <a:gd name="T109" fmla="*/ 1180 h 6184"/>
                            <a:gd name="T110" fmla="*/ 2904 w 5962"/>
                            <a:gd name="T111" fmla="*/ 1033 h 6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962" h="6184">
                              <a:moveTo>
                                <a:pt x="2798" y="6133"/>
                              </a:moveTo>
                              <a:lnTo>
                                <a:pt x="2708" y="6053"/>
                              </a:lnTo>
                              <a:lnTo>
                                <a:pt x="2622" y="5980"/>
                              </a:lnTo>
                              <a:lnTo>
                                <a:pt x="2538" y="5908"/>
                              </a:lnTo>
                              <a:lnTo>
                                <a:pt x="2456" y="5842"/>
                              </a:lnTo>
                              <a:lnTo>
                                <a:pt x="2376" y="5779"/>
                              </a:lnTo>
                              <a:lnTo>
                                <a:pt x="2298" y="5722"/>
                              </a:lnTo>
                              <a:lnTo>
                                <a:pt x="2222" y="5668"/>
                              </a:lnTo>
                              <a:lnTo>
                                <a:pt x="2149" y="5619"/>
                              </a:lnTo>
                              <a:lnTo>
                                <a:pt x="2076" y="5575"/>
                              </a:lnTo>
                              <a:lnTo>
                                <a:pt x="2004" y="5534"/>
                              </a:lnTo>
                              <a:lnTo>
                                <a:pt x="1933" y="5499"/>
                              </a:lnTo>
                              <a:lnTo>
                                <a:pt x="1863" y="5468"/>
                              </a:lnTo>
                              <a:lnTo>
                                <a:pt x="1794" y="5442"/>
                              </a:lnTo>
                              <a:lnTo>
                                <a:pt x="1725" y="5421"/>
                              </a:lnTo>
                              <a:lnTo>
                                <a:pt x="1657" y="5404"/>
                              </a:lnTo>
                              <a:lnTo>
                                <a:pt x="1591" y="5393"/>
                              </a:lnTo>
                              <a:lnTo>
                                <a:pt x="1523" y="5386"/>
                              </a:lnTo>
                              <a:lnTo>
                                <a:pt x="1456" y="5385"/>
                              </a:lnTo>
                              <a:lnTo>
                                <a:pt x="1388" y="5390"/>
                              </a:lnTo>
                              <a:lnTo>
                                <a:pt x="1320" y="5399"/>
                              </a:lnTo>
                              <a:lnTo>
                                <a:pt x="1252" y="5413"/>
                              </a:lnTo>
                              <a:lnTo>
                                <a:pt x="1184" y="5433"/>
                              </a:lnTo>
                              <a:lnTo>
                                <a:pt x="1114" y="5458"/>
                              </a:lnTo>
                              <a:lnTo>
                                <a:pt x="1044" y="5489"/>
                              </a:lnTo>
                              <a:lnTo>
                                <a:pt x="972" y="5526"/>
                              </a:lnTo>
                              <a:lnTo>
                                <a:pt x="899" y="5568"/>
                              </a:lnTo>
                              <a:lnTo>
                                <a:pt x="825" y="5617"/>
                              </a:lnTo>
                              <a:lnTo>
                                <a:pt x="749" y="5669"/>
                              </a:lnTo>
                              <a:lnTo>
                                <a:pt x="671" y="5730"/>
                              </a:lnTo>
                              <a:lnTo>
                                <a:pt x="592" y="5795"/>
                              </a:lnTo>
                              <a:lnTo>
                                <a:pt x="511" y="5866"/>
                              </a:lnTo>
                              <a:lnTo>
                                <a:pt x="427" y="5944"/>
                              </a:lnTo>
                              <a:lnTo>
                                <a:pt x="0" y="5477"/>
                              </a:lnTo>
                              <a:lnTo>
                                <a:pt x="94" y="5396"/>
                              </a:lnTo>
                              <a:lnTo>
                                <a:pt x="187" y="5319"/>
                              </a:lnTo>
                              <a:lnTo>
                                <a:pt x="279" y="5247"/>
                              </a:lnTo>
                              <a:lnTo>
                                <a:pt x="371" y="5180"/>
                              </a:lnTo>
                              <a:lnTo>
                                <a:pt x="461" y="5117"/>
                              </a:lnTo>
                              <a:lnTo>
                                <a:pt x="550" y="5058"/>
                              </a:lnTo>
                              <a:lnTo>
                                <a:pt x="639" y="5006"/>
                              </a:lnTo>
                              <a:lnTo>
                                <a:pt x="727" y="4957"/>
                              </a:lnTo>
                              <a:lnTo>
                                <a:pt x="815" y="4913"/>
                              </a:lnTo>
                              <a:lnTo>
                                <a:pt x="902" y="4875"/>
                              </a:lnTo>
                              <a:lnTo>
                                <a:pt x="990" y="4842"/>
                              </a:lnTo>
                              <a:lnTo>
                                <a:pt x="1077" y="4813"/>
                              </a:lnTo>
                              <a:lnTo>
                                <a:pt x="1164" y="4791"/>
                              </a:lnTo>
                              <a:lnTo>
                                <a:pt x="1251" y="4773"/>
                              </a:lnTo>
                              <a:lnTo>
                                <a:pt x="1340" y="4760"/>
                              </a:lnTo>
                              <a:lnTo>
                                <a:pt x="1428" y="4754"/>
                              </a:lnTo>
                              <a:lnTo>
                                <a:pt x="1517" y="4753"/>
                              </a:lnTo>
                              <a:lnTo>
                                <a:pt x="1606" y="4757"/>
                              </a:lnTo>
                              <a:lnTo>
                                <a:pt x="1695" y="4767"/>
                              </a:lnTo>
                              <a:lnTo>
                                <a:pt x="1786" y="4783"/>
                              </a:lnTo>
                              <a:lnTo>
                                <a:pt x="1878" y="4804"/>
                              </a:lnTo>
                              <a:lnTo>
                                <a:pt x="1970" y="4832"/>
                              </a:lnTo>
                              <a:lnTo>
                                <a:pt x="2064" y="4866"/>
                              </a:lnTo>
                              <a:lnTo>
                                <a:pt x="2160" y="4904"/>
                              </a:lnTo>
                              <a:lnTo>
                                <a:pt x="2256" y="4951"/>
                              </a:lnTo>
                              <a:lnTo>
                                <a:pt x="2354" y="5002"/>
                              </a:lnTo>
                              <a:lnTo>
                                <a:pt x="2453" y="5060"/>
                              </a:lnTo>
                              <a:lnTo>
                                <a:pt x="2555" y="5125"/>
                              </a:lnTo>
                              <a:lnTo>
                                <a:pt x="2658" y="5195"/>
                              </a:lnTo>
                              <a:lnTo>
                                <a:pt x="2763" y="5272"/>
                              </a:lnTo>
                              <a:lnTo>
                                <a:pt x="2870" y="5356"/>
                              </a:lnTo>
                              <a:lnTo>
                                <a:pt x="2980" y="5446"/>
                              </a:lnTo>
                              <a:lnTo>
                                <a:pt x="2980" y="5445"/>
                              </a:lnTo>
                              <a:lnTo>
                                <a:pt x="2980" y="5445"/>
                              </a:lnTo>
                              <a:lnTo>
                                <a:pt x="2980" y="5446"/>
                              </a:lnTo>
                              <a:lnTo>
                                <a:pt x="2981" y="5445"/>
                              </a:lnTo>
                              <a:lnTo>
                                <a:pt x="2981" y="5445"/>
                              </a:lnTo>
                              <a:lnTo>
                                <a:pt x="2981" y="5446"/>
                              </a:lnTo>
                              <a:lnTo>
                                <a:pt x="3090" y="5356"/>
                              </a:lnTo>
                              <a:lnTo>
                                <a:pt x="3197" y="5272"/>
                              </a:lnTo>
                              <a:lnTo>
                                <a:pt x="3303" y="5195"/>
                              </a:lnTo>
                              <a:lnTo>
                                <a:pt x="3406" y="5125"/>
                              </a:lnTo>
                              <a:lnTo>
                                <a:pt x="3507" y="5060"/>
                              </a:lnTo>
                              <a:lnTo>
                                <a:pt x="3607" y="5002"/>
                              </a:lnTo>
                              <a:lnTo>
                                <a:pt x="3705" y="4951"/>
                              </a:lnTo>
                              <a:lnTo>
                                <a:pt x="3801" y="4904"/>
                              </a:lnTo>
                              <a:lnTo>
                                <a:pt x="3896" y="4866"/>
                              </a:lnTo>
                              <a:lnTo>
                                <a:pt x="3990" y="4832"/>
                              </a:lnTo>
                              <a:lnTo>
                                <a:pt x="4083" y="4804"/>
                              </a:lnTo>
                              <a:lnTo>
                                <a:pt x="4175" y="4783"/>
                              </a:lnTo>
                              <a:lnTo>
                                <a:pt x="4266" y="4767"/>
                              </a:lnTo>
                              <a:lnTo>
                                <a:pt x="4356" y="4757"/>
                              </a:lnTo>
                              <a:lnTo>
                                <a:pt x="4445" y="4753"/>
                              </a:lnTo>
                              <a:lnTo>
                                <a:pt x="4533" y="4754"/>
                              </a:lnTo>
                              <a:lnTo>
                                <a:pt x="4622" y="4760"/>
                              </a:lnTo>
                              <a:lnTo>
                                <a:pt x="4709" y="4773"/>
                              </a:lnTo>
                              <a:lnTo>
                                <a:pt x="4797" y="4791"/>
                              </a:lnTo>
                              <a:lnTo>
                                <a:pt x="4884" y="4813"/>
                              </a:lnTo>
                              <a:lnTo>
                                <a:pt x="4971" y="4842"/>
                              </a:lnTo>
                              <a:lnTo>
                                <a:pt x="5059" y="4875"/>
                              </a:lnTo>
                              <a:lnTo>
                                <a:pt x="5147" y="4913"/>
                              </a:lnTo>
                              <a:lnTo>
                                <a:pt x="5235" y="4957"/>
                              </a:lnTo>
                              <a:lnTo>
                                <a:pt x="5323" y="5006"/>
                              </a:lnTo>
                              <a:lnTo>
                                <a:pt x="5412" y="5058"/>
                              </a:lnTo>
                              <a:lnTo>
                                <a:pt x="5501" y="5117"/>
                              </a:lnTo>
                              <a:lnTo>
                                <a:pt x="5591" y="5180"/>
                              </a:lnTo>
                              <a:lnTo>
                                <a:pt x="5682" y="5247"/>
                              </a:lnTo>
                              <a:lnTo>
                                <a:pt x="5774" y="5319"/>
                              </a:lnTo>
                              <a:lnTo>
                                <a:pt x="5867" y="5396"/>
                              </a:lnTo>
                              <a:lnTo>
                                <a:pt x="5962" y="5477"/>
                              </a:lnTo>
                              <a:lnTo>
                                <a:pt x="5534" y="5944"/>
                              </a:lnTo>
                              <a:lnTo>
                                <a:pt x="5451" y="5866"/>
                              </a:lnTo>
                              <a:lnTo>
                                <a:pt x="5369" y="5795"/>
                              </a:lnTo>
                              <a:lnTo>
                                <a:pt x="5290" y="5730"/>
                              </a:lnTo>
                              <a:lnTo>
                                <a:pt x="5212" y="5669"/>
                              </a:lnTo>
                              <a:lnTo>
                                <a:pt x="5136" y="5617"/>
                              </a:lnTo>
                              <a:lnTo>
                                <a:pt x="5063" y="5568"/>
                              </a:lnTo>
                              <a:lnTo>
                                <a:pt x="4990" y="5526"/>
                              </a:lnTo>
                              <a:lnTo>
                                <a:pt x="4919" y="5489"/>
                              </a:lnTo>
                              <a:lnTo>
                                <a:pt x="4848" y="5458"/>
                              </a:lnTo>
                              <a:lnTo>
                                <a:pt x="4778" y="5433"/>
                              </a:lnTo>
                              <a:lnTo>
                                <a:pt x="4709" y="5413"/>
                              </a:lnTo>
                              <a:lnTo>
                                <a:pt x="4641" y="5399"/>
                              </a:lnTo>
                              <a:lnTo>
                                <a:pt x="4573" y="5390"/>
                              </a:lnTo>
                              <a:lnTo>
                                <a:pt x="4506" y="5385"/>
                              </a:lnTo>
                              <a:lnTo>
                                <a:pt x="4439" y="5386"/>
                              </a:lnTo>
                              <a:lnTo>
                                <a:pt x="4372" y="5393"/>
                              </a:lnTo>
                              <a:lnTo>
                                <a:pt x="4304" y="5404"/>
                              </a:lnTo>
                              <a:lnTo>
                                <a:pt x="4236" y="5421"/>
                              </a:lnTo>
                              <a:lnTo>
                                <a:pt x="4167" y="5442"/>
                              </a:lnTo>
                              <a:lnTo>
                                <a:pt x="4099" y="5468"/>
                              </a:lnTo>
                              <a:lnTo>
                                <a:pt x="4030" y="5499"/>
                              </a:lnTo>
                              <a:lnTo>
                                <a:pt x="3959" y="5534"/>
                              </a:lnTo>
                              <a:lnTo>
                                <a:pt x="3887" y="5575"/>
                              </a:lnTo>
                              <a:lnTo>
                                <a:pt x="3814" y="5619"/>
                              </a:lnTo>
                              <a:lnTo>
                                <a:pt x="3739" y="5668"/>
                              </a:lnTo>
                              <a:lnTo>
                                <a:pt x="3663" y="5722"/>
                              </a:lnTo>
                              <a:lnTo>
                                <a:pt x="3585" y="5779"/>
                              </a:lnTo>
                              <a:lnTo>
                                <a:pt x="3505" y="5842"/>
                              </a:lnTo>
                              <a:lnTo>
                                <a:pt x="3423" y="5908"/>
                              </a:lnTo>
                              <a:lnTo>
                                <a:pt x="3339" y="5980"/>
                              </a:lnTo>
                              <a:lnTo>
                                <a:pt x="3253" y="6053"/>
                              </a:lnTo>
                              <a:lnTo>
                                <a:pt x="3164" y="6133"/>
                              </a:lnTo>
                              <a:lnTo>
                                <a:pt x="3161" y="6139"/>
                              </a:lnTo>
                              <a:lnTo>
                                <a:pt x="3156" y="6146"/>
                              </a:lnTo>
                              <a:lnTo>
                                <a:pt x="3150" y="6151"/>
                              </a:lnTo>
                              <a:lnTo>
                                <a:pt x="3141" y="6157"/>
                              </a:lnTo>
                              <a:lnTo>
                                <a:pt x="3132" y="6161"/>
                              </a:lnTo>
                              <a:lnTo>
                                <a:pt x="3121" y="6166"/>
                              </a:lnTo>
                              <a:lnTo>
                                <a:pt x="3108" y="6170"/>
                              </a:lnTo>
                              <a:lnTo>
                                <a:pt x="3095" y="6173"/>
                              </a:lnTo>
                              <a:lnTo>
                                <a:pt x="3066" y="6179"/>
                              </a:lnTo>
                              <a:lnTo>
                                <a:pt x="3034" y="6182"/>
                              </a:lnTo>
                              <a:lnTo>
                                <a:pt x="3000" y="6184"/>
                              </a:lnTo>
                              <a:lnTo>
                                <a:pt x="2967" y="6184"/>
                              </a:lnTo>
                              <a:lnTo>
                                <a:pt x="2933" y="6183"/>
                              </a:lnTo>
                              <a:lnTo>
                                <a:pt x="2901" y="6180"/>
                              </a:lnTo>
                              <a:lnTo>
                                <a:pt x="2871" y="6176"/>
                              </a:lnTo>
                              <a:lnTo>
                                <a:pt x="2845" y="6170"/>
                              </a:lnTo>
                              <a:lnTo>
                                <a:pt x="2834" y="6167"/>
                              </a:lnTo>
                              <a:lnTo>
                                <a:pt x="2824" y="6162"/>
                              </a:lnTo>
                              <a:lnTo>
                                <a:pt x="2815" y="6158"/>
                              </a:lnTo>
                              <a:lnTo>
                                <a:pt x="2808" y="6154"/>
                              </a:lnTo>
                              <a:lnTo>
                                <a:pt x="2803" y="6149"/>
                              </a:lnTo>
                              <a:lnTo>
                                <a:pt x="2799" y="6144"/>
                              </a:lnTo>
                              <a:lnTo>
                                <a:pt x="2798" y="6138"/>
                              </a:lnTo>
                              <a:lnTo>
                                <a:pt x="2798" y="6133"/>
                              </a:lnTo>
                              <a:close/>
                              <a:moveTo>
                                <a:pt x="1276" y="0"/>
                              </a:moveTo>
                              <a:lnTo>
                                <a:pt x="1243" y="262"/>
                              </a:lnTo>
                              <a:lnTo>
                                <a:pt x="1212" y="524"/>
                              </a:lnTo>
                              <a:lnTo>
                                <a:pt x="1198" y="654"/>
                              </a:lnTo>
                              <a:lnTo>
                                <a:pt x="1185" y="784"/>
                              </a:lnTo>
                              <a:lnTo>
                                <a:pt x="1172" y="912"/>
                              </a:lnTo>
                              <a:lnTo>
                                <a:pt x="1163" y="1040"/>
                              </a:lnTo>
                              <a:lnTo>
                                <a:pt x="1155" y="1167"/>
                              </a:lnTo>
                              <a:lnTo>
                                <a:pt x="1150" y="1292"/>
                              </a:lnTo>
                              <a:lnTo>
                                <a:pt x="1148" y="1417"/>
                              </a:lnTo>
                              <a:lnTo>
                                <a:pt x="1149" y="1539"/>
                              </a:lnTo>
                              <a:lnTo>
                                <a:pt x="1153" y="1660"/>
                              </a:lnTo>
                              <a:lnTo>
                                <a:pt x="1162" y="1779"/>
                              </a:lnTo>
                              <a:lnTo>
                                <a:pt x="1175" y="1894"/>
                              </a:lnTo>
                              <a:lnTo>
                                <a:pt x="1192" y="2009"/>
                              </a:lnTo>
                              <a:lnTo>
                                <a:pt x="1213" y="2121"/>
                              </a:lnTo>
                              <a:lnTo>
                                <a:pt x="1239" y="2230"/>
                              </a:lnTo>
                              <a:lnTo>
                                <a:pt x="1272" y="2336"/>
                              </a:lnTo>
                              <a:lnTo>
                                <a:pt x="1309" y="2439"/>
                              </a:lnTo>
                              <a:lnTo>
                                <a:pt x="1354" y="2538"/>
                              </a:lnTo>
                              <a:lnTo>
                                <a:pt x="1404" y="2635"/>
                              </a:lnTo>
                              <a:lnTo>
                                <a:pt x="1461" y="2728"/>
                              </a:lnTo>
                              <a:lnTo>
                                <a:pt x="1525" y="2818"/>
                              </a:lnTo>
                              <a:lnTo>
                                <a:pt x="1597" y="2902"/>
                              </a:lnTo>
                              <a:lnTo>
                                <a:pt x="1676" y="2984"/>
                              </a:lnTo>
                              <a:lnTo>
                                <a:pt x="1763" y="3061"/>
                              </a:lnTo>
                              <a:lnTo>
                                <a:pt x="1859" y="3133"/>
                              </a:lnTo>
                              <a:lnTo>
                                <a:pt x="1962" y="3202"/>
                              </a:lnTo>
                              <a:lnTo>
                                <a:pt x="2076" y="3266"/>
                              </a:lnTo>
                              <a:lnTo>
                                <a:pt x="2198" y="3324"/>
                              </a:lnTo>
                              <a:lnTo>
                                <a:pt x="2330" y="3377"/>
                              </a:lnTo>
                              <a:lnTo>
                                <a:pt x="2474" y="3415"/>
                              </a:lnTo>
                              <a:lnTo>
                                <a:pt x="2614" y="3449"/>
                              </a:lnTo>
                              <a:lnTo>
                                <a:pt x="2752" y="3481"/>
                              </a:lnTo>
                              <a:lnTo>
                                <a:pt x="2888" y="3510"/>
                              </a:lnTo>
                              <a:lnTo>
                                <a:pt x="3151" y="3563"/>
                              </a:lnTo>
                              <a:lnTo>
                                <a:pt x="3405" y="3612"/>
                              </a:lnTo>
                              <a:lnTo>
                                <a:pt x="3529" y="3636"/>
                              </a:lnTo>
                              <a:lnTo>
                                <a:pt x="3650" y="3662"/>
                              </a:lnTo>
                              <a:lnTo>
                                <a:pt x="3770" y="3688"/>
                              </a:lnTo>
                              <a:lnTo>
                                <a:pt x="3888" y="3715"/>
                              </a:lnTo>
                              <a:lnTo>
                                <a:pt x="4003" y="3744"/>
                              </a:lnTo>
                              <a:lnTo>
                                <a:pt x="4117" y="3776"/>
                              </a:lnTo>
                              <a:lnTo>
                                <a:pt x="4229" y="3810"/>
                              </a:lnTo>
                              <a:lnTo>
                                <a:pt x="4340" y="3849"/>
                              </a:lnTo>
                              <a:lnTo>
                                <a:pt x="4448" y="3891"/>
                              </a:lnTo>
                              <a:lnTo>
                                <a:pt x="4555" y="3937"/>
                              </a:lnTo>
                              <a:lnTo>
                                <a:pt x="4661" y="3988"/>
                              </a:lnTo>
                              <a:lnTo>
                                <a:pt x="4765" y="4044"/>
                              </a:lnTo>
                              <a:lnTo>
                                <a:pt x="4868" y="4106"/>
                              </a:lnTo>
                              <a:lnTo>
                                <a:pt x="4969" y="4175"/>
                              </a:lnTo>
                              <a:lnTo>
                                <a:pt x="5071" y="4250"/>
                              </a:lnTo>
                              <a:lnTo>
                                <a:pt x="5170" y="4332"/>
                              </a:lnTo>
                              <a:lnTo>
                                <a:pt x="5268" y="4421"/>
                              </a:lnTo>
                              <a:lnTo>
                                <a:pt x="5365" y="4519"/>
                              </a:lnTo>
                              <a:lnTo>
                                <a:pt x="5461" y="4626"/>
                              </a:lnTo>
                              <a:lnTo>
                                <a:pt x="5558" y="4742"/>
                              </a:lnTo>
                              <a:lnTo>
                                <a:pt x="5652" y="4867"/>
                              </a:lnTo>
                              <a:lnTo>
                                <a:pt x="5746" y="5002"/>
                              </a:lnTo>
                              <a:lnTo>
                                <a:pt x="5839" y="5149"/>
                              </a:lnTo>
                              <a:lnTo>
                                <a:pt x="5932" y="5306"/>
                              </a:lnTo>
                              <a:lnTo>
                                <a:pt x="5887" y="5265"/>
                              </a:lnTo>
                              <a:lnTo>
                                <a:pt x="5841" y="5225"/>
                              </a:lnTo>
                              <a:lnTo>
                                <a:pt x="5796" y="5187"/>
                              </a:lnTo>
                              <a:lnTo>
                                <a:pt x="5750" y="5150"/>
                              </a:lnTo>
                              <a:lnTo>
                                <a:pt x="5704" y="5114"/>
                              </a:lnTo>
                              <a:lnTo>
                                <a:pt x="5659" y="5079"/>
                              </a:lnTo>
                              <a:lnTo>
                                <a:pt x="5614" y="5045"/>
                              </a:lnTo>
                              <a:lnTo>
                                <a:pt x="5569" y="5013"/>
                              </a:lnTo>
                              <a:lnTo>
                                <a:pt x="5523" y="4983"/>
                              </a:lnTo>
                              <a:lnTo>
                                <a:pt x="5479" y="4953"/>
                              </a:lnTo>
                              <a:lnTo>
                                <a:pt x="5433" y="4925"/>
                              </a:lnTo>
                              <a:lnTo>
                                <a:pt x="5389" y="4898"/>
                              </a:lnTo>
                              <a:lnTo>
                                <a:pt x="5344" y="4872"/>
                              </a:lnTo>
                              <a:lnTo>
                                <a:pt x="5298" y="4848"/>
                              </a:lnTo>
                              <a:lnTo>
                                <a:pt x="5254" y="4825"/>
                              </a:lnTo>
                              <a:lnTo>
                                <a:pt x="5208" y="4804"/>
                              </a:lnTo>
                              <a:lnTo>
                                <a:pt x="5164" y="4783"/>
                              </a:lnTo>
                              <a:lnTo>
                                <a:pt x="5118" y="4765"/>
                              </a:lnTo>
                              <a:lnTo>
                                <a:pt x="5074" y="4747"/>
                              </a:lnTo>
                              <a:lnTo>
                                <a:pt x="5029" y="4732"/>
                              </a:lnTo>
                              <a:lnTo>
                                <a:pt x="4984" y="4716"/>
                              </a:lnTo>
                              <a:lnTo>
                                <a:pt x="4939" y="4703"/>
                              </a:lnTo>
                              <a:lnTo>
                                <a:pt x="4893" y="4692"/>
                              </a:lnTo>
                              <a:lnTo>
                                <a:pt x="4848" y="4681"/>
                              </a:lnTo>
                              <a:lnTo>
                                <a:pt x="4803" y="4672"/>
                              </a:lnTo>
                              <a:lnTo>
                                <a:pt x="4758" y="4664"/>
                              </a:lnTo>
                              <a:lnTo>
                                <a:pt x="4712" y="4659"/>
                              </a:lnTo>
                              <a:lnTo>
                                <a:pt x="4667" y="4655"/>
                              </a:lnTo>
                              <a:lnTo>
                                <a:pt x="4621" y="4651"/>
                              </a:lnTo>
                              <a:lnTo>
                                <a:pt x="4575" y="4650"/>
                              </a:lnTo>
                              <a:lnTo>
                                <a:pt x="4530" y="4649"/>
                              </a:lnTo>
                              <a:lnTo>
                                <a:pt x="4484" y="4651"/>
                              </a:lnTo>
                              <a:lnTo>
                                <a:pt x="4453" y="4634"/>
                              </a:lnTo>
                              <a:lnTo>
                                <a:pt x="4422" y="4616"/>
                              </a:lnTo>
                              <a:lnTo>
                                <a:pt x="4389" y="4600"/>
                              </a:lnTo>
                              <a:lnTo>
                                <a:pt x="4357" y="4583"/>
                              </a:lnTo>
                              <a:lnTo>
                                <a:pt x="4292" y="4552"/>
                              </a:lnTo>
                              <a:lnTo>
                                <a:pt x="4230" y="4524"/>
                              </a:lnTo>
                              <a:lnTo>
                                <a:pt x="4172" y="4498"/>
                              </a:lnTo>
                              <a:lnTo>
                                <a:pt x="4118" y="4476"/>
                              </a:lnTo>
                              <a:lnTo>
                                <a:pt x="4072" y="4459"/>
                              </a:lnTo>
                              <a:lnTo>
                                <a:pt x="4036" y="4445"/>
                              </a:lnTo>
                              <a:lnTo>
                                <a:pt x="3982" y="4427"/>
                              </a:lnTo>
                              <a:lnTo>
                                <a:pt x="3930" y="4410"/>
                              </a:lnTo>
                              <a:lnTo>
                                <a:pt x="3877" y="4395"/>
                              </a:lnTo>
                              <a:lnTo>
                                <a:pt x="3825" y="4382"/>
                              </a:lnTo>
                              <a:lnTo>
                                <a:pt x="3775" y="4368"/>
                              </a:lnTo>
                              <a:lnTo>
                                <a:pt x="3723" y="4357"/>
                              </a:lnTo>
                              <a:lnTo>
                                <a:pt x="3672" y="4346"/>
                              </a:lnTo>
                              <a:lnTo>
                                <a:pt x="3623" y="4336"/>
                              </a:lnTo>
                              <a:lnTo>
                                <a:pt x="3572" y="4328"/>
                              </a:lnTo>
                              <a:lnTo>
                                <a:pt x="3520" y="4319"/>
                              </a:lnTo>
                              <a:lnTo>
                                <a:pt x="3470" y="4311"/>
                              </a:lnTo>
                              <a:lnTo>
                                <a:pt x="3418" y="4303"/>
                              </a:lnTo>
                              <a:lnTo>
                                <a:pt x="3314" y="4290"/>
                              </a:lnTo>
                              <a:lnTo>
                                <a:pt x="3206" y="4276"/>
                              </a:lnTo>
                              <a:lnTo>
                                <a:pt x="3093" y="4263"/>
                              </a:lnTo>
                              <a:lnTo>
                                <a:pt x="2977" y="4248"/>
                              </a:lnTo>
                              <a:lnTo>
                                <a:pt x="2853" y="4231"/>
                              </a:lnTo>
                              <a:lnTo>
                                <a:pt x="2723" y="4211"/>
                              </a:lnTo>
                              <a:lnTo>
                                <a:pt x="2655" y="4200"/>
                              </a:lnTo>
                              <a:lnTo>
                                <a:pt x="2584" y="4188"/>
                              </a:lnTo>
                              <a:lnTo>
                                <a:pt x="2511" y="4175"/>
                              </a:lnTo>
                              <a:lnTo>
                                <a:pt x="2436" y="4159"/>
                              </a:lnTo>
                              <a:lnTo>
                                <a:pt x="2359" y="4144"/>
                              </a:lnTo>
                              <a:lnTo>
                                <a:pt x="2279" y="4126"/>
                              </a:lnTo>
                              <a:lnTo>
                                <a:pt x="2196" y="4106"/>
                              </a:lnTo>
                              <a:lnTo>
                                <a:pt x="2110" y="4086"/>
                              </a:lnTo>
                              <a:lnTo>
                                <a:pt x="1957" y="4039"/>
                              </a:lnTo>
                              <a:lnTo>
                                <a:pt x="1814" y="3984"/>
                              </a:lnTo>
                              <a:lnTo>
                                <a:pt x="1682" y="3920"/>
                              </a:lnTo>
                              <a:lnTo>
                                <a:pt x="1558" y="3849"/>
                              </a:lnTo>
                              <a:lnTo>
                                <a:pt x="1445" y="3770"/>
                              </a:lnTo>
                              <a:lnTo>
                                <a:pt x="1340" y="3684"/>
                              </a:lnTo>
                              <a:lnTo>
                                <a:pt x="1244" y="3590"/>
                              </a:lnTo>
                              <a:lnTo>
                                <a:pt x="1157" y="3490"/>
                              </a:lnTo>
                              <a:lnTo>
                                <a:pt x="1079" y="3383"/>
                              </a:lnTo>
                              <a:lnTo>
                                <a:pt x="1009" y="3271"/>
                              </a:lnTo>
                              <a:lnTo>
                                <a:pt x="949" y="3153"/>
                              </a:lnTo>
                              <a:lnTo>
                                <a:pt x="895" y="3030"/>
                              </a:lnTo>
                              <a:lnTo>
                                <a:pt x="851" y="2902"/>
                              </a:lnTo>
                              <a:lnTo>
                                <a:pt x="813" y="2769"/>
                              </a:lnTo>
                              <a:lnTo>
                                <a:pt x="784" y="2633"/>
                              </a:lnTo>
                              <a:lnTo>
                                <a:pt x="761" y="2492"/>
                              </a:lnTo>
                              <a:lnTo>
                                <a:pt x="746" y="2348"/>
                              </a:lnTo>
                              <a:lnTo>
                                <a:pt x="738" y="2200"/>
                              </a:lnTo>
                              <a:lnTo>
                                <a:pt x="737" y="2050"/>
                              </a:lnTo>
                              <a:lnTo>
                                <a:pt x="743" y="1897"/>
                              </a:lnTo>
                              <a:lnTo>
                                <a:pt x="755" y="1743"/>
                              </a:lnTo>
                              <a:lnTo>
                                <a:pt x="775" y="1586"/>
                              </a:lnTo>
                              <a:lnTo>
                                <a:pt x="800" y="1429"/>
                              </a:lnTo>
                              <a:lnTo>
                                <a:pt x="830" y="1269"/>
                              </a:lnTo>
                              <a:lnTo>
                                <a:pt x="868" y="1109"/>
                              </a:lnTo>
                              <a:lnTo>
                                <a:pt x="910" y="950"/>
                              </a:lnTo>
                              <a:lnTo>
                                <a:pt x="959" y="789"/>
                              </a:lnTo>
                              <a:lnTo>
                                <a:pt x="1013" y="630"/>
                              </a:lnTo>
                              <a:lnTo>
                                <a:pt x="1070" y="470"/>
                              </a:lnTo>
                              <a:lnTo>
                                <a:pt x="1134" y="313"/>
                              </a:lnTo>
                              <a:lnTo>
                                <a:pt x="1203" y="155"/>
                              </a:lnTo>
                              <a:lnTo>
                                <a:pt x="1276" y="0"/>
                              </a:lnTo>
                              <a:close/>
                              <a:moveTo>
                                <a:pt x="3054" y="1020"/>
                              </a:moveTo>
                              <a:lnTo>
                                <a:pt x="3103" y="1021"/>
                              </a:lnTo>
                              <a:lnTo>
                                <a:pt x="3154" y="1026"/>
                              </a:lnTo>
                              <a:lnTo>
                                <a:pt x="3203" y="1033"/>
                              </a:lnTo>
                              <a:lnTo>
                                <a:pt x="3251" y="1042"/>
                              </a:lnTo>
                              <a:lnTo>
                                <a:pt x="3299" y="1054"/>
                              </a:lnTo>
                              <a:lnTo>
                                <a:pt x="3345" y="1070"/>
                              </a:lnTo>
                              <a:lnTo>
                                <a:pt x="3391" y="1087"/>
                              </a:lnTo>
                              <a:lnTo>
                                <a:pt x="3435" y="1106"/>
                              </a:lnTo>
                              <a:lnTo>
                                <a:pt x="3479" y="1128"/>
                              </a:lnTo>
                              <a:lnTo>
                                <a:pt x="3521" y="1153"/>
                              </a:lnTo>
                              <a:lnTo>
                                <a:pt x="3562" y="1180"/>
                              </a:lnTo>
                              <a:lnTo>
                                <a:pt x="3602" y="1207"/>
                              </a:lnTo>
                              <a:lnTo>
                                <a:pt x="3641" y="1238"/>
                              </a:lnTo>
                              <a:lnTo>
                                <a:pt x="3677" y="1271"/>
                              </a:lnTo>
                              <a:lnTo>
                                <a:pt x="3714" y="1305"/>
                              </a:lnTo>
                              <a:lnTo>
                                <a:pt x="3747" y="1342"/>
                              </a:lnTo>
                              <a:lnTo>
                                <a:pt x="3780" y="1380"/>
                              </a:lnTo>
                              <a:lnTo>
                                <a:pt x="3811" y="1420"/>
                              </a:lnTo>
                              <a:lnTo>
                                <a:pt x="3840" y="1462"/>
                              </a:lnTo>
                              <a:lnTo>
                                <a:pt x="3868" y="1505"/>
                              </a:lnTo>
                              <a:lnTo>
                                <a:pt x="3893" y="1549"/>
                              </a:lnTo>
                              <a:lnTo>
                                <a:pt x="3917" y="1595"/>
                              </a:lnTo>
                              <a:lnTo>
                                <a:pt x="3939" y="1642"/>
                              </a:lnTo>
                              <a:lnTo>
                                <a:pt x="3959" y="1691"/>
                              </a:lnTo>
                              <a:lnTo>
                                <a:pt x="3976" y="1740"/>
                              </a:lnTo>
                              <a:lnTo>
                                <a:pt x="3991" y="1791"/>
                              </a:lnTo>
                              <a:lnTo>
                                <a:pt x="4004" y="1842"/>
                              </a:lnTo>
                              <a:lnTo>
                                <a:pt x="4016" y="1895"/>
                              </a:lnTo>
                              <a:lnTo>
                                <a:pt x="4025" y="1949"/>
                              </a:lnTo>
                              <a:lnTo>
                                <a:pt x="4031" y="2004"/>
                              </a:lnTo>
                              <a:lnTo>
                                <a:pt x="4035" y="2059"/>
                              </a:lnTo>
                              <a:lnTo>
                                <a:pt x="4036" y="2115"/>
                              </a:lnTo>
                              <a:lnTo>
                                <a:pt x="4035" y="2173"/>
                              </a:lnTo>
                              <a:lnTo>
                                <a:pt x="4031" y="2228"/>
                              </a:lnTo>
                              <a:lnTo>
                                <a:pt x="4025" y="2283"/>
                              </a:lnTo>
                              <a:lnTo>
                                <a:pt x="4016" y="2337"/>
                              </a:lnTo>
                              <a:lnTo>
                                <a:pt x="4004" y="2389"/>
                              </a:lnTo>
                              <a:lnTo>
                                <a:pt x="3991" y="2441"/>
                              </a:lnTo>
                              <a:lnTo>
                                <a:pt x="3976" y="2492"/>
                              </a:lnTo>
                              <a:lnTo>
                                <a:pt x="3959" y="2541"/>
                              </a:lnTo>
                              <a:lnTo>
                                <a:pt x="3939" y="2590"/>
                              </a:lnTo>
                              <a:lnTo>
                                <a:pt x="3917" y="2637"/>
                              </a:lnTo>
                              <a:lnTo>
                                <a:pt x="3893" y="2683"/>
                              </a:lnTo>
                              <a:lnTo>
                                <a:pt x="3868" y="2727"/>
                              </a:lnTo>
                              <a:lnTo>
                                <a:pt x="3840" y="2770"/>
                              </a:lnTo>
                              <a:lnTo>
                                <a:pt x="3811" y="2812"/>
                              </a:lnTo>
                              <a:lnTo>
                                <a:pt x="3780" y="2852"/>
                              </a:lnTo>
                              <a:lnTo>
                                <a:pt x="3747" y="2890"/>
                              </a:lnTo>
                              <a:lnTo>
                                <a:pt x="3714" y="2927"/>
                              </a:lnTo>
                              <a:lnTo>
                                <a:pt x="3677" y="2961"/>
                              </a:lnTo>
                              <a:lnTo>
                                <a:pt x="3641" y="2994"/>
                              </a:lnTo>
                              <a:lnTo>
                                <a:pt x="3602" y="3025"/>
                              </a:lnTo>
                              <a:lnTo>
                                <a:pt x="3562" y="3052"/>
                              </a:lnTo>
                              <a:lnTo>
                                <a:pt x="3521" y="3078"/>
                              </a:lnTo>
                              <a:lnTo>
                                <a:pt x="3479" y="3103"/>
                              </a:lnTo>
                              <a:lnTo>
                                <a:pt x="3435" y="3125"/>
                              </a:lnTo>
                              <a:lnTo>
                                <a:pt x="3391" y="3144"/>
                              </a:lnTo>
                              <a:lnTo>
                                <a:pt x="3345" y="3162"/>
                              </a:lnTo>
                              <a:lnTo>
                                <a:pt x="3299" y="3176"/>
                              </a:lnTo>
                              <a:lnTo>
                                <a:pt x="3251" y="3190"/>
                              </a:lnTo>
                              <a:lnTo>
                                <a:pt x="3203" y="3198"/>
                              </a:lnTo>
                              <a:lnTo>
                                <a:pt x="3154" y="3206"/>
                              </a:lnTo>
                              <a:lnTo>
                                <a:pt x="3103" y="3211"/>
                              </a:lnTo>
                              <a:lnTo>
                                <a:pt x="3054" y="3212"/>
                              </a:lnTo>
                              <a:lnTo>
                                <a:pt x="3003" y="3211"/>
                              </a:lnTo>
                              <a:lnTo>
                                <a:pt x="2953" y="3206"/>
                              </a:lnTo>
                              <a:lnTo>
                                <a:pt x="2904" y="3198"/>
                              </a:lnTo>
                              <a:lnTo>
                                <a:pt x="2856" y="3190"/>
                              </a:lnTo>
                              <a:lnTo>
                                <a:pt x="2809" y="3176"/>
                              </a:lnTo>
                              <a:lnTo>
                                <a:pt x="2762" y="3162"/>
                              </a:lnTo>
                              <a:lnTo>
                                <a:pt x="2717" y="3144"/>
                              </a:lnTo>
                              <a:lnTo>
                                <a:pt x="2672" y="3125"/>
                              </a:lnTo>
                              <a:lnTo>
                                <a:pt x="2628" y="3103"/>
                              </a:lnTo>
                              <a:lnTo>
                                <a:pt x="2586" y="3078"/>
                              </a:lnTo>
                              <a:lnTo>
                                <a:pt x="2544" y="3052"/>
                              </a:lnTo>
                              <a:lnTo>
                                <a:pt x="2505" y="3025"/>
                              </a:lnTo>
                              <a:lnTo>
                                <a:pt x="2466" y="2994"/>
                              </a:lnTo>
                              <a:lnTo>
                                <a:pt x="2429" y="2961"/>
                              </a:lnTo>
                              <a:lnTo>
                                <a:pt x="2394" y="2927"/>
                              </a:lnTo>
                              <a:lnTo>
                                <a:pt x="2359" y="2890"/>
                              </a:lnTo>
                              <a:lnTo>
                                <a:pt x="2327" y="2852"/>
                              </a:lnTo>
                              <a:lnTo>
                                <a:pt x="2295" y="2812"/>
                              </a:lnTo>
                              <a:lnTo>
                                <a:pt x="2267" y="2770"/>
                              </a:lnTo>
                              <a:lnTo>
                                <a:pt x="2239" y="2727"/>
                              </a:lnTo>
                              <a:lnTo>
                                <a:pt x="2213" y="2683"/>
                              </a:lnTo>
                              <a:lnTo>
                                <a:pt x="2190" y="2637"/>
                              </a:lnTo>
                              <a:lnTo>
                                <a:pt x="2168" y="2590"/>
                              </a:lnTo>
                              <a:lnTo>
                                <a:pt x="2149" y="2541"/>
                              </a:lnTo>
                              <a:lnTo>
                                <a:pt x="2130" y="2492"/>
                              </a:lnTo>
                              <a:lnTo>
                                <a:pt x="2115" y="2441"/>
                              </a:lnTo>
                              <a:lnTo>
                                <a:pt x="2102" y="2389"/>
                              </a:lnTo>
                              <a:lnTo>
                                <a:pt x="2091" y="2337"/>
                              </a:lnTo>
                              <a:lnTo>
                                <a:pt x="2083" y="2283"/>
                              </a:lnTo>
                              <a:lnTo>
                                <a:pt x="2076" y="2228"/>
                              </a:lnTo>
                              <a:lnTo>
                                <a:pt x="2073" y="2173"/>
                              </a:lnTo>
                              <a:lnTo>
                                <a:pt x="2071" y="2115"/>
                              </a:lnTo>
                              <a:lnTo>
                                <a:pt x="2073" y="2059"/>
                              </a:lnTo>
                              <a:lnTo>
                                <a:pt x="2076" y="2004"/>
                              </a:lnTo>
                              <a:lnTo>
                                <a:pt x="2083" y="1949"/>
                              </a:lnTo>
                              <a:lnTo>
                                <a:pt x="2091" y="1895"/>
                              </a:lnTo>
                              <a:lnTo>
                                <a:pt x="2102" y="1842"/>
                              </a:lnTo>
                              <a:lnTo>
                                <a:pt x="2115" y="1791"/>
                              </a:lnTo>
                              <a:lnTo>
                                <a:pt x="2130" y="1740"/>
                              </a:lnTo>
                              <a:lnTo>
                                <a:pt x="2149" y="1691"/>
                              </a:lnTo>
                              <a:lnTo>
                                <a:pt x="2168" y="1642"/>
                              </a:lnTo>
                              <a:lnTo>
                                <a:pt x="2190" y="1595"/>
                              </a:lnTo>
                              <a:lnTo>
                                <a:pt x="2213" y="1549"/>
                              </a:lnTo>
                              <a:lnTo>
                                <a:pt x="2239" y="1505"/>
                              </a:lnTo>
                              <a:lnTo>
                                <a:pt x="2267" y="1462"/>
                              </a:lnTo>
                              <a:lnTo>
                                <a:pt x="2295" y="1420"/>
                              </a:lnTo>
                              <a:lnTo>
                                <a:pt x="2327" y="1380"/>
                              </a:lnTo>
                              <a:lnTo>
                                <a:pt x="2359" y="1342"/>
                              </a:lnTo>
                              <a:lnTo>
                                <a:pt x="2394" y="1305"/>
                              </a:lnTo>
                              <a:lnTo>
                                <a:pt x="2429" y="1271"/>
                              </a:lnTo>
                              <a:lnTo>
                                <a:pt x="2466" y="1238"/>
                              </a:lnTo>
                              <a:lnTo>
                                <a:pt x="2505" y="1207"/>
                              </a:lnTo>
                              <a:lnTo>
                                <a:pt x="2544" y="1180"/>
                              </a:lnTo>
                              <a:lnTo>
                                <a:pt x="2586" y="1153"/>
                              </a:lnTo>
                              <a:lnTo>
                                <a:pt x="2628" y="1128"/>
                              </a:lnTo>
                              <a:lnTo>
                                <a:pt x="2672" y="1106"/>
                              </a:lnTo>
                              <a:lnTo>
                                <a:pt x="2717" y="1087"/>
                              </a:lnTo>
                              <a:lnTo>
                                <a:pt x="2762" y="1070"/>
                              </a:lnTo>
                              <a:lnTo>
                                <a:pt x="2809" y="1054"/>
                              </a:lnTo>
                              <a:lnTo>
                                <a:pt x="2856" y="1042"/>
                              </a:lnTo>
                              <a:lnTo>
                                <a:pt x="2904" y="1033"/>
                              </a:lnTo>
                              <a:lnTo>
                                <a:pt x="2953" y="1026"/>
                              </a:lnTo>
                              <a:lnTo>
                                <a:pt x="3003" y="1021"/>
                              </a:lnTo>
                              <a:lnTo>
                                <a:pt x="3054" y="1020"/>
                              </a:lnTo>
                              <a:close/>
                            </a:path>
                          </a:pathLst>
                        </a:custGeom>
                        <a:solidFill>
                          <a:srgbClr val="EF9B4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 name="Freeform 4"/>
                      <wps:cNvSpPr>
                        <a:spLocks noEditPoints="1"/>
                      </wps:cNvSpPr>
                      <wps:spPr bwMode="auto">
                        <a:xfrm>
                          <a:off x="1739" y="3837"/>
                          <a:ext cx="1832" cy="760"/>
                        </a:xfrm>
                        <a:custGeom>
                          <a:avLst/>
                          <a:gdLst>
                            <a:gd name="T0" fmla="*/ 8472 w 9162"/>
                            <a:gd name="T1" fmla="*/ 920 h 3803"/>
                            <a:gd name="T2" fmla="*/ 8150 w 9162"/>
                            <a:gd name="T3" fmla="*/ 870 h 3803"/>
                            <a:gd name="T4" fmla="*/ 7516 w 9162"/>
                            <a:gd name="T5" fmla="*/ 1561 h 3803"/>
                            <a:gd name="T6" fmla="*/ 7253 w 9162"/>
                            <a:gd name="T7" fmla="*/ 2415 h 3803"/>
                            <a:gd name="T8" fmla="*/ 7558 w 9162"/>
                            <a:gd name="T9" fmla="*/ 2896 h 3803"/>
                            <a:gd name="T10" fmla="*/ 8127 w 9162"/>
                            <a:gd name="T11" fmla="*/ 2801 h 3803"/>
                            <a:gd name="T12" fmla="*/ 8655 w 9162"/>
                            <a:gd name="T13" fmla="*/ 2471 h 3803"/>
                            <a:gd name="T14" fmla="*/ 9013 w 9162"/>
                            <a:gd name="T15" fmla="*/ 2673 h 3803"/>
                            <a:gd name="T16" fmla="*/ 8937 w 9162"/>
                            <a:gd name="T17" fmla="*/ 3111 h 3803"/>
                            <a:gd name="T18" fmla="*/ 8098 w 9162"/>
                            <a:gd name="T19" fmla="*/ 3615 h 3803"/>
                            <a:gd name="T20" fmla="*/ 7282 w 9162"/>
                            <a:gd name="T21" fmla="*/ 3582 h 3803"/>
                            <a:gd name="T22" fmla="*/ 6749 w 9162"/>
                            <a:gd name="T23" fmla="*/ 3105 h 3803"/>
                            <a:gd name="T24" fmla="*/ 6550 w 9162"/>
                            <a:gd name="T25" fmla="*/ 2386 h 3803"/>
                            <a:gd name="T26" fmla="*/ 6931 w 9162"/>
                            <a:gd name="T27" fmla="*/ 1144 h 3803"/>
                            <a:gd name="T28" fmla="*/ 7754 w 9162"/>
                            <a:gd name="T29" fmla="*/ 251 h 3803"/>
                            <a:gd name="T30" fmla="*/ 8474 w 9162"/>
                            <a:gd name="T31" fmla="*/ 103 h 3803"/>
                            <a:gd name="T32" fmla="*/ 8836 w 9162"/>
                            <a:gd name="T33" fmla="*/ 25 h 3803"/>
                            <a:gd name="T34" fmla="*/ 9102 w 9162"/>
                            <a:gd name="T35" fmla="*/ 253 h 3803"/>
                            <a:gd name="T36" fmla="*/ 9160 w 9162"/>
                            <a:gd name="T37" fmla="*/ 850 h 3803"/>
                            <a:gd name="T38" fmla="*/ 8916 w 9162"/>
                            <a:gd name="T39" fmla="*/ 1179 h 3803"/>
                            <a:gd name="T40" fmla="*/ 3708 w 9162"/>
                            <a:gd name="T41" fmla="*/ 2979 h 3803"/>
                            <a:gd name="T42" fmla="*/ 3559 w 9162"/>
                            <a:gd name="T43" fmla="*/ 3600 h 3803"/>
                            <a:gd name="T44" fmla="*/ 3192 w 9162"/>
                            <a:gd name="T45" fmla="*/ 3756 h 3803"/>
                            <a:gd name="T46" fmla="*/ 2920 w 9162"/>
                            <a:gd name="T47" fmla="*/ 3449 h 3803"/>
                            <a:gd name="T48" fmla="*/ 3175 w 9162"/>
                            <a:gd name="T49" fmla="*/ 2043 h 3803"/>
                            <a:gd name="T50" fmla="*/ 3393 w 9162"/>
                            <a:gd name="T51" fmla="*/ 1019 h 3803"/>
                            <a:gd name="T52" fmla="*/ 3698 w 9162"/>
                            <a:gd name="T53" fmla="*/ 140 h 3803"/>
                            <a:gd name="T54" fmla="*/ 4244 w 9162"/>
                            <a:gd name="T55" fmla="*/ 198 h 3803"/>
                            <a:gd name="T56" fmla="*/ 4524 w 9162"/>
                            <a:gd name="T57" fmla="*/ 1405 h 3803"/>
                            <a:gd name="T58" fmla="*/ 4931 w 9162"/>
                            <a:gd name="T59" fmla="*/ 1432 h 3803"/>
                            <a:gd name="T60" fmla="*/ 5307 w 9162"/>
                            <a:gd name="T61" fmla="*/ 147 h 3803"/>
                            <a:gd name="T62" fmla="*/ 5681 w 9162"/>
                            <a:gd name="T63" fmla="*/ 11 h 3803"/>
                            <a:gd name="T64" fmla="*/ 5993 w 9162"/>
                            <a:gd name="T65" fmla="*/ 421 h 3803"/>
                            <a:gd name="T66" fmla="*/ 6157 w 9162"/>
                            <a:gd name="T67" fmla="*/ 1464 h 3803"/>
                            <a:gd name="T68" fmla="*/ 6537 w 9162"/>
                            <a:gd name="T69" fmla="*/ 3194 h 3803"/>
                            <a:gd name="T70" fmla="*/ 6465 w 9162"/>
                            <a:gd name="T71" fmla="*/ 3707 h 3803"/>
                            <a:gd name="T72" fmla="*/ 6078 w 9162"/>
                            <a:gd name="T73" fmla="*/ 3769 h 3803"/>
                            <a:gd name="T74" fmla="*/ 5696 w 9162"/>
                            <a:gd name="T75" fmla="*/ 2798 h 3803"/>
                            <a:gd name="T76" fmla="*/ 5431 w 9162"/>
                            <a:gd name="T77" fmla="*/ 2214 h 3803"/>
                            <a:gd name="T78" fmla="*/ 5001 w 9162"/>
                            <a:gd name="T79" fmla="*/ 3473 h 3803"/>
                            <a:gd name="T80" fmla="*/ 4516 w 9162"/>
                            <a:gd name="T81" fmla="*/ 3692 h 3803"/>
                            <a:gd name="T82" fmla="*/ 4067 w 9162"/>
                            <a:gd name="T83" fmla="*/ 2626 h 3803"/>
                            <a:gd name="T84" fmla="*/ 2055 w 9162"/>
                            <a:gd name="T85" fmla="*/ 3525 h 3803"/>
                            <a:gd name="T86" fmla="*/ 1081 w 9162"/>
                            <a:gd name="T87" fmla="*/ 3755 h 3803"/>
                            <a:gd name="T88" fmla="*/ 469 w 9162"/>
                            <a:gd name="T89" fmla="*/ 3449 h 3803"/>
                            <a:gd name="T90" fmla="*/ 9 w 9162"/>
                            <a:gd name="T91" fmla="*/ 2170 h 3803"/>
                            <a:gd name="T92" fmla="*/ 21 w 9162"/>
                            <a:gd name="T93" fmla="*/ 1238 h 3803"/>
                            <a:gd name="T94" fmla="*/ 51 w 9162"/>
                            <a:gd name="T95" fmla="*/ 509 h 3803"/>
                            <a:gd name="T96" fmla="*/ 320 w 9162"/>
                            <a:gd name="T97" fmla="*/ 113 h 3803"/>
                            <a:gd name="T98" fmla="*/ 678 w 9162"/>
                            <a:gd name="T99" fmla="*/ 272 h 3803"/>
                            <a:gd name="T100" fmla="*/ 733 w 9162"/>
                            <a:gd name="T101" fmla="*/ 768 h 3803"/>
                            <a:gd name="T102" fmla="*/ 725 w 9162"/>
                            <a:gd name="T103" fmla="*/ 1417 h 3803"/>
                            <a:gd name="T104" fmla="*/ 722 w 9162"/>
                            <a:gd name="T105" fmla="*/ 2169 h 3803"/>
                            <a:gd name="T106" fmla="*/ 998 w 9162"/>
                            <a:gd name="T107" fmla="*/ 2951 h 3803"/>
                            <a:gd name="T108" fmla="*/ 1628 w 9162"/>
                            <a:gd name="T109" fmla="*/ 2977 h 3803"/>
                            <a:gd name="T110" fmla="*/ 2086 w 9162"/>
                            <a:gd name="T111" fmla="*/ 2060 h 3803"/>
                            <a:gd name="T112" fmla="*/ 2186 w 9162"/>
                            <a:gd name="T113" fmla="*/ 555 h 3803"/>
                            <a:gd name="T114" fmla="*/ 2400 w 9162"/>
                            <a:gd name="T115" fmla="*/ 153 h 3803"/>
                            <a:gd name="T116" fmla="*/ 2843 w 9162"/>
                            <a:gd name="T117" fmla="*/ 247 h 3803"/>
                            <a:gd name="T118" fmla="*/ 2902 w 9162"/>
                            <a:gd name="T119" fmla="*/ 947 h 3803"/>
                            <a:gd name="T120" fmla="*/ 2744 w 9162"/>
                            <a:gd name="T121" fmla="*/ 2303 h 3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9162" h="3803">
                              <a:moveTo>
                                <a:pt x="8813" y="1193"/>
                              </a:moveTo>
                              <a:lnTo>
                                <a:pt x="8785" y="1192"/>
                              </a:lnTo>
                              <a:lnTo>
                                <a:pt x="8758" y="1190"/>
                              </a:lnTo>
                              <a:lnTo>
                                <a:pt x="8745" y="1187"/>
                              </a:lnTo>
                              <a:lnTo>
                                <a:pt x="8732" y="1184"/>
                              </a:lnTo>
                              <a:lnTo>
                                <a:pt x="8720" y="1181"/>
                              </a:lnTo>
                              <a:lnTo>
                                <a:pt x="8707" y="1176"/>
                              </a:lnTo>
                              <a:lnTo>
                                <a:pt x="8694" y="1172"/>
                              </a:lnTo>
                              <a:lnTo>
                                <a:pt x="8683" y="1168"/>
                              </a:lnTo>
                              <a:lnTo>
                                <a:pt x="8671" y="1162"/>
                              </a:lnTo>
                              <a:lnTo>
                                <a:pt x="8659" y="1157"/>
                              </a:lnTo>
                              <a:lnTo>
                                <a:pt x="8648" y="1150"/>
                              </a:lnTo>
                              <a:lnTo>
                                <a:pt x="8637" y="1143"/>
                              </a:lnTo>
                              <a:lnTo>
                                <a:pt x="8625" y="1136"/>
                              </a:lnTo>
                              <a:lnTo>
                                <a:pt x="8615" y="1128"/>
                              </a:lnTo>
                              <a:lnTo>
                                <a:pt x="8595" y="1110"/>
                              </a:lnTo>
                              <a:lnTo>
                                <a:pt x="8576" y="1092"/>
                              </a:lnTo>
                              <a:lnTo>
                                <a:pt x="8558" y="1071"/>
                              </a:lnTo>
                              <a:lnTo>
                                <a:pt x="8540" y="1049"/>
                              </a:lnTo>
                              <a:lnTo>
                                <a:pt x="8524" y="1025"/>
                              </a:lnTo>
                              <a:lnTo>
                                <a:pt x="8509" y="998"/>
                              </a:lnTo>
                              <a:lnTo>
                                <a:pt x="8494" y="969"/>
                              </a:lnTo>
                              <a:lnTo>
                                <a:pt x="8481" y="940"/>
                              </a:lnTo>
                              <a:lnTo>
                                <a:pt x="8481" y="940"/>
                              </a:lnTo>
                              <a:lnTo>
                                <a:pt x="8472" y="920"/>
                              </a:lnTo>
                              <a:lnTo>
                                <a:pt x="8464" y="903"/>
                              </a:lnTo>
                              <a:lnTo>
                                <a:pt x="8457" y="889"/>
                              </a:lnTo>
                              <a:lnTo>
                                <a:pt x="8450" y="877"/>
                              </a:lnTo>
                              <a:lnTo>
                                <a:pt x="8444" y="866"/>
                              </a:lnTo>
                              <a:lnTo>
                                <a:pt x="8438" y="858"/>
                              </a:lnTo>
                              <a:lnTo>
                                <a:pt x="8432" y="852"/>
                              </a:lnTo>
                              <a:lnTo>
                                <a:pt x="8426" y="848"/>
                              </a:lnTo>
                              <a:lnTo>
                                <a:pt x="8427" y="848"/>
                              </a:lnTo>
                              <a:lnTo>
                                <a:pt x="8423" y="847"/>
                              </a:lnTo>
                              <a:lnTo>
                                <a:pt x="8415" y="846"/>
                              </a:lnTo>
                              <a:lnTo>
                                <a:pt x="8403" y="844"/>
                              </a:lnTo>
                              <a:lnTo>
                                <a:pt x="8388" y="843"/>
                              </a:lnTo>
                              <a:lnTo>
                                <a:pt x="8366" y="841"/>
                              </a:lnTo>
                              <a:lnTo>
                                <a:pt x="8342" y="840"/>
                              </a:lnTo>
                              <a:lnTo>
                                <a:pt x="8315" y="839"/>
                              </a:lnTo>
                              <a:lnTo>
                                <a:pt x="8285" y="839"/>
                              </a:lnTo>
                              <a:lnTo>
                                <a:pt x="8271" y="840"/>
                              </a:lnTo>
                              <a:lnTo>
                                <a:pt x="8257" y="841"/>
                              </a:lnTo>
                              <a:lnTo>
                                <a:pt x="8242" y="842"/>
                              </a:lnTo>
                              <a:lnTo>
                                <a:pt x="8226" y="845"/>
                              </a:lnTo>
                              <a:lnTo>
                                <a:pt x="8211" y="848"/>
                              </a:lnTo>
                              <a:lnTo>
                                <a:pt x="8196" y="853"/>
                              </a:lnTo>
                              <a:lnTo>
                                <a:pt x="8181" y="858"/>
                              </a:lnTo>
                              <a:lnTo>
                                <a:pt x="8166" y="864"/>
                              </a:lnTo>
                              <a:lnTo>
                                <a:pt x="8150" y="870"/>
                              </a:lnTo>
                              <a:lnTo>
                                <a:pt x="8133" y="878"/>
                              </a:lnTo>
                              <a:lnTo>
                                <a:pt x="8117" y="886"/>
                              </a:lnTo>
                              <a:lnTo>
                                <a:pt x="8101" y="896"/>
                              </a:lnTo>
                              <a:lnTo>
                                <a:pt x="8085" y="905"/>
                              </a:lnTo>
                              <a:lnTo>
                                <a:pt x="8069" y="916"/>
                              </a:lnTo>
                              <a:lnTo>
                                <a:pt x="8051" y="927"/>
                              </a:lnTo>
                              <a:lnTo>
                                <a:pt x="8034" y="939"/>
                              </a:lnTo>
                              <a:lnTo>
                                <a:pt x="8016" y="953"/>
                              </a:lnTo>
                              <a:lnTo>
                                <a:pt x="7998" y="967"/>
                              </a:lnTo>
                              <a:lnTo>
                                <a:pt x="7979" y="983"/>
                              </a:lnTo>
                              <a:lnTo>
                                <a:pt x="7960" y="999"/>
                              </a:lnTo>
                              <a:lnTo>
                                <a:pt x="7923" y="1034"/>
                              </a:lnTo>
                              <a:lnTo>
                                <a:pt x="7884" y="1073"/>
                              </a:lnTo>
                              <a:lnTo>
                                <a:pt x="7845" y="1115"/>
                              </a:lnTo>
                              <a:lnTo>
                                <a:pt x="7804" y="1160"/>
                              </a:lnTo>
                              <a:lnTo>
                                <a:pt x="7764" y="1209"/>
                              </a:lnTo>
                              <a:lnTo>
                                <a:pt x="7722" y="1261"/>
                              </a:lnTo>
                              <a:lnTo>
                                <a:pt x="7693" y="1300"/>
                              </a:lnTo>
                              <a:lnTo>
                                <a:pt x="7665" y="1337"/>
                              </a:lnTo>
                              <a:lnTo>
                                <a:pt x="7637" y="1375"/>
                              </a:lnTo>
                              <a:lnTo>
                                <a:pt x="7611" y="1413"/>
                              </a:lnTo>
                              <a:lnTo>
                                <a:pt x="7586" y="1450"/>
                              </a:lnTo>
                              <a:lnTo>
                                <a:pt x="7561" y="1487"/>
                              </a:lnTo>
                              <a:lnTo>
                                <a:pt x="7538" y="1524"/>
                              </a:lnTo>
                              <a:lnTo>
                                <a:pt x="7516" y="1561"/>
                              </a:lnTo>
                              <a:lnTo>
                                <a:pt x="7493" y="1598"/>
                              </a:lnTo>
                              <a:lnTo>
                                <a:pt x="7473" y="1634"/>
                              </a:lnTo>
                              <a:lnTo>
                                <a:pt x="7453" y="1671"/>
                              </a:lnTo>
                              <a:lnTo>
                                <a:pt x="7435" y="1707"/>
                              </a:lnTo>
                              <a:lnTo>
                                <a:pt x="7416" y="1742"/>
                              </a:lnTo>
                              <a:lnTo>
                                <a:pt x="7399" y="1778"/>
                              </a:lnTo>
                              <a:lnTo>
                                <a:pt x="7383" y="1814"/>
                              </a:lnTo>
                              <a:lnTo>
                                <a:pt x="7368" y="1849"/>
                              </a:lnTo>
                              <a:lnTo>
                                <a:pt x="7355" y="1884"/>
                              </a:lnTo>
                              <a:lnTo>
                                <a:pt x="7342" y="1918"/>
                              </a:lnTo>
                              <a:lnTo>
                                <a:pt x="7329" y="1953"/>
                              </a:lnTo>
                              <a:lnTo>
                                <a:pt x="7317" y="1988"/>
                              </a:lnTo>
                              <a:lnTo>
                                <a:pt x="7307" y="2022"/>
                              </a:lnTo>
                              <a:lnTo>
                                <a:pt x="7298" y="2056"/>
                              </a:lnTo>
                              <a:lnTo>
                                <a:pt x="7289" y="2090"/>
                              </a:lnTo>
                              <a:lnTo>
                                <a:pt x="7282" y="2123"/>
                              </a:lnTo>
                              <a:lnTo>
                                <a:pt x="7275" y="2157"/>
                              </a:lnTo>
                              <a:lnTo>
                                <a:pt x="7269" y="2190"/>
                              </a:lnTo>
                              <a:lnTo>
                                <a:pt x="7264" y="2223"/>
                              </a:lnTo>
                              <a:lnTo>
                                <a:pt x="7260" y="2256"/>
                              </a:lnTo>
                              <a:lnTo>
                                <a:pt x="7256" y="2289"/>
                              </a:lnTo>
                              <a:lnTo>
                                <a:pt x="7254" y="2321"/>
                              </a:lnTo>
                              <a:lnTo>
                                <a:pt x="7253" y="2354"/>
                              </a:lnTo>
                              <a:lnTo>
                                <a:pt x="7252" y="2386"/>
                              </a:lnTo>
                              <a:lnTo>
                                <a:pt x="7253" y="2415"/>
                              </a:lnTo>
                              <a:lnTo>
                                <a:pt x="7254" y="2441"/>
                              </a:lnTo>
                              <a:lnTo>
                                <a:pt x="7257" y="2469"/>
                              </a:lnTo>
                              <a:lnTo>
                                <a:pt x="7262" y="2494"/>
                              </a:lnTo>
                              <a:lnTo>
                                <a:pt x="7266" y="2520"/>
                              </a:lnTo>
                              <a:lnTo>
                                <a:pt x="7272" y="2544"/>
                              </a:lnTo>
                              <a:lnTo>
                                <a:pt x="7279" y="2570"/>
                              </a:lnTo>
                              <a:lnTo>
                                <a:pt x="7287" y="2593"/>
                              </a:lnTo>
                              <a:lnTo>
                                <a:pt x="7296" y="2617"/>
                              </a:lnTo>
                              <a:lnTo>
                                <a:pt x="7306" y="2640"/>
                              </a:lnTo>
                              <a:lnTo>
                                <a:pt x="7317" y="2662"/>
                              </a:lnTo>
                              <a:lnTo>
                                <a:pt x="7329" y="2684"/>
                              </a:lnTo>
                              <a:lnTo>
                                <a:pt x="7343" y="2706"/>
                              </a:lnTo>
                              <a:lnTo>
                                <a:pt x="7358" y="2727"/>
                              </a:lnTo>
                              <a:lnTo>
                                <a:pt x="7373" y="2748"/>
                              </a:lnTo>
                              <a:lnTo>
                                <a:pt x="7389" y="2768"/>
                              </a:lnTo>
                              <a:lnTo>
                                <a:pt x="7389" y="2768"/>
                              </a:lnTo>
                              <a:lnTo>
                                <a:pt x="7406" y="2787"/>
                              </a:lnTo>
                              <a:lnTo>
                                <a:pt x="7425" y="2805"/>
                              </a:lnTo>
                              <a:lnTo>
                                <a:pt x="7443" y="2822"/>
                              </a:lnTo>
                              <a:lnTo>
                                <a:pt x="7461" y="2837"/>
                              </a:lnTo>
                              <a:lnTo>
                                <a:pt x="7479" y="2852"/>
                              </a:lnTo>
                              <a:lnTo>
                                <a:pt x="7498" y="2864"/>
                              </a:lnTo>
                              <a:lnTo>
                                <a:pt x="7519" y="2876"/>
                              </a:lnTo>
                              <a:lnTo>
                                <a:pt x="7538" y="2886"/>
                              </a:lnTo>
                              <a:lnTo>
                                <a:pt x="7558" y="2896"/>
                              </a:lnTo>
                              <a:lnTo>
                                <a:pt x="7579" y="2903"/>
                              </a:lnTo>
                              <a:lnTo>
                                <a:pt x="7600" y="2910"/>
                              </a:lnTo>
                              <a:lnTo>
                                <a:pt x="7622" y="2915"/>
                              </a:lnTo>
                              <a:lnTo>
                                <a:pt x="7643" y="2919"/>
                              </a:lnTo>
                              <a:lnTo>
                                <a:pt x="7667" y="2922"/>
                              </a:lnTo>
                              <a:lnTo>
                                <a:pt x="7689" y="2924"/>
                              </a:lnTo>
                              <a:lnTo>
                                <a:pt x="7713" y="2924"/>
                              </a:lnTo>
                              <a:lnTo>
                                <a:pt x="7736" y="2924"/>
                              </a:lnTo>
                              <a:lnTo>
                                <a:pt x="7761" y="2923"/>
                              </a:lnTo>
                              <a:lnTo>
                                <a:pt x="7785" y="2921"/>
                              </a:lnTo>
                              <a:lnTo>
                                <a:pt x="7809" y="2918"/>
                              </a:lnTo>
                              <a:lnTo>
                                <a:pt x="7834" y="2914"/>
                              </a:lnTo>
                              <a:lnTo>
                                <a:pt x="7858" y="2909"/>
                              </a:lnTo>
                              <a:lnTo>
                                <a:pt x="7882" y="2903"/>
                              </a:lnTo>
                              <a:lnTo>
                                <a:pt x="7907" y="2898"/>
                              </a:lnTo>
                              <a:lnTo>
                                <a:pt x="7931" y="2890"/>
                              </a:lnTo>
                              <a:lnTo>
                                <a:pt x="7956" y="2881"/>
                              </a:lnTo>
                              <a:lnTo>
                                <a:pt x="7980" y="2872"/>
                              </a:lnTo>
                              <a:lnTo>
                                <a:pt x="8006" y="2863"/>
                              </a:lnTo>
                              <a:lnTo>
                                <a:pt x="8031" y="2852"/>
                              </a:lnTo>
                              <a:lnTo>
                                <a:pt x="8056" y="2839"/>
                              </a:lnTo>
                              <a:lnTo>
                                <a:pt x="8082" y="2827"/>
                              </a:lnTo>
                              <a:lnTo>
                                <a:pt x="8107" y="2814"/>
                              </a:lnTo>
                              <a:lnTo>
                                <a:pt x="8105" y="2814"/>
                              </a:lnTo>
                              <a:lnTo>
                                <a:pt x="8127" y="2801"/>
                              </a:lnTo>
                              <a:lnTo>
                                <a:pt x="8154" y="2783"/>
                              </a:lnTo>
                              <a:lnTo>
                                <a:pt x="8185" y="2762"/>
                              </a:lnTo>
                              <a:lnTo>
                                <a:pt x="8222" y="2737"/>
                              </a:lnTo>
                              <a:lnTo>
                                <a:pt x="8242" y="2723"/>
                              </a:lnTo>
                              <a:lnTo>
                                <a:pt x="8263" y="2707"/>
                              </a:lnTo>
                              <a:lnTo>
                                <a:pt x="8285" y="2692"/>
                              </a:lnTo>
                              <a:lnTo>
                                <a:pt x="8308" y="2674"/>
                              </a:lnTo>
                              <a:lnTo>
                                <a:pt x="8334" y="2656"/>
                              </a:lnTo>
                              <a:lnTo>
                                <a:pt x="8360" y="2637"/>
                              </a:lnTo>
                              <a:lnTo>
                                <a:pt x="8388" y="2616"/>
                              </a:lnTo>
                              <a:lnTo>
                                <a:pt x="8418" y="2594"/>
                              </a:lnTo>
                              <a:lnTo>
                                <a:pt x="8419" y="2594"/>
                              </a:lnTo>
                              <a:lnTo>
                                <a:pt x="8439" y="2579"/>
                              </a:lnTo>
                              <a:lnTo>
                                <a:pt x="8460" y="2565"/>
                              </a:lnTo>
                              <a:lnTo>
                                <a:pt x="8480" y="2552"/>
                              </a:lnTo>
                              <a:lnTo>
                                <a:pt x="8499" y="2540"/>
                              </a:lnTo>
                              <a:lnTo>
                                <a:pt x="8518" y="2528"/>
                              </a:lnTo>
                              <a:lnTo>
                                <a:pt x="8536" y="2518"/>
                              </a:lnTo>
                              <a:lnTo>
                                <a:pt x="8553" y="2509"/>
                              </a:lnTo>
                              <a:lnTo>
                                <a:pt x="8571" y="2500"/>
                              </a:lnTo>
                              <a:lnTo>
                                <a:pt x="8589" y="2492"/>
                              </a:lnTo>
                              <a:lnTo>
                                <a:pt x="8606" y="2485"/>
                              </a:lnTo>
                              <a:lnTo>
                                <a:pt x="8623" y="2480"/>
                              </a:lnTo>
                              <a:lnTo>
                                <a:pt x="8640" y="2474"/>
                              </a:lnTo>
                              <a:lnTo>
                                <a:pt x="8655" y="2471"/>
                              </a:lnTo>
                              <a:lnTo>
                                <a:pt x="8670" y="2467"/>
                              </a:lnTo>
                              <a:lnTo>
                                <a:pt x="8684" y="2466"/>
                              </a:lnTo>
                              <a:lnTo>
                                <a:pt x="8697" y="2465"/>
                              </a:lnTo>
                              <a:lnTo>
                                <a:pt x="8717" y="2465"/>
                              </a:lnTo>
                              <a:lnTo>
                                <a:pt x="8735" y="2467"/>
                              </a:lnTo>
                              <a:lnTo>
                                <a:pt x="8752" y="2470"/>
                              </a:lnTo>
                              <a:lnTo>
                                <a:pt x="8770" y="2473"/>
                              </a:lnTo>
                              <a:lnTo>
                                <a:pt x="8787" y="2477"/>
                              </a:lnTo>
                              <a:lnTo>
                                <a:pt x="8805" y="2483"/>
                              </a:lnTo>
                              <a:lnTo>
                                <a:pt x="8821" y="2488"/>
                              </a:lnTo>
                              <a:lnTo>
                                <a:pt x="8837" y="2496"/>
                              </a:lnTo>
                              <a:lnTo>
                                <a:pt x="8853" y="2504"/>
                              </a:lnTo>
                              <a:lnTo>
                                <a:pt x="8868" y="2513"/>
                              </a:lnTo>
                              <a:lnTo>
                                <a:pt x="8884" y="2522"/>
                              </a:lnTo>
                              <a:lnTo>
                                <a:pt x="8899" y="2533"/>
                              </a:lnTo>
                              <a:lnTo>
                                <a:pt x="8913" y="2544"/>
                              </a:lnTo>
                              <a:lnTo>
                                <a:pt x="8927" y="2558"/>
                              </a:lnTo>
                              <a:lnTo>
                                <a:pt x="8940" y="2571"/>
                              </a:lnTo>
                              <a:lnTo>
                                <a:pt x="8953" y="2585"/>
                              </a:lnTo>
                              <a:lnTo>
                                <a:pt x="8966" y="2600"/>
                              </a:lnTo>
                              <a:lnTo>
                                <a:pt x="8977" y="2614"/>
                              </a:lnTo>
                              <a:lnTo>
                                <a:pt x="8987" y="2628"/>
                              </a:lnTo>
                              <a:lnTo>
                                <a:pt x="8996" y="2642"/>
                              </a:lnTo>
                              <a:lnTo>
                                <a:pt x="9005" y="2658"/>
                              </a:lnTo>
                              <a:lnTo>
                                <a:pt x="9013" y="2673"/>
                              </a:lnTo>
                              <a:lnTo>
                                <a:pt x="9020" y="2689"/>
                              </a:lnTo>
                              <a:lnTo>
                                <a:pt x="9026" y="2705"/>
                              </a:lnTo>
                              <a:lnTo>
                                <a:pt x="9032" y="2722"/>
                              </a:lnTo>
                              <a:lnTo>
                                <a:pt x="9037" y="2738"/>
                              </a:lnTo>
                              <a:lnTo>
                                <a:pt x="9042" y="2755"/>
                              </a:lnTo>
                              <a:lnTo>
                                <a:pt x="9046" y="2772"/>
                              </a:lnTo>
                              <a:lnTo>
                                <a:pt x="9048" y="2789"/>
                              </a:lnTo>
                              <a:lnTo>
                                <a:pt x="9050" y="2806"/>
                              </a:lnTo>
                              <a:lnTo>
                                <a:pt x="9051" y="2825"/>
                              </a:lnTo>
                              <a:lnTo>
                                <a:pt x="9052" y="2843"/>
                              </a:lnTo>
                              <a:lnTo>
                                <a:pt x="9051" y="2864"/>
                              </a:lnTo>
                              <a:lnTo>
                                <a:pt x="9050" y="2883"/>
                              </a:lnTo>
                              <a:lnTo>
                                <a:pt x="9047" y="2903"/>
                              </a:lnTo>
                              <a:lnTo>
                                <a:pt x="9043" y="2922"/>
                              </a:lnTo>
                              <a:lnTo>
                                <a:pt x="9038" y="2942"/>
                              </a:lnTo>
                              <a:lnTo>
                                <a:pt x="9032" y="2961"/>
                              </a:lnTo>
                              <a:lnTo>
                                <a:pt x="9025" y="2979"/>
                              </a:lnTo>
                              <a:lnTo>
                                <a:pt x="9018" y="2997"/>
                              </a:lnTo>
                              <a:lnTo>
                                <a:pt x="9009" y="3014"/>
                              </a:lnTo>
                              <a:lnTo>
                                <a:pt x="8999" y="3032"/>
                              </a:lnTo>
                              <a:lnTo>
                                <a:pt x="8989" y="3049"/>
                              </a:lnTo>
                              <a:lnTo>
                                <a:pt x="8978" y="3065"/>
                              </a:lnTo>
                              <a:lnTo>
                                <a:pt x="8965" y="3080"/>
                              </a:lnTo>
                              <a:lnTo>
                                <a:pt x="8951" y="3096"/>
                              </a:lnTo>
                              <a:lnTo>
                                <a:pt x="8937" y="3111"/>
                              </a:lnTo>
                              <a:lnTo>
                                <a:pt x="8922" y="3126"/>
                              </a:lnTo>
                              <a:lnTo>
                                <a:pt x="8922" y="3126"/>
                              </a:lnTo>
                              <a:lnTo>
                                <a:pt x="8886" y="3159"/>
                              </a:lnTo>
                              <a:lnTo>
                                <a:pt x="8848" y="3192"/>
                              </a:lnTo>
                              <a:lnTo>
                                <a:pt x="8812" y="3222"/>
                              </a:lnTo>
                              <a:lnTo>
                                <a:pt x="8774" y="3252"/>
                              </a:lnTo>
                              <a:lnTo>
                                <a:pt x="8737" y="3282"/>
                              </a:lnTo>
                              <a:lnTo>
                                <a:pt x="8700" y="3309"/>
                              </a:lnTo>
                              <a:lnTo>
                                <a:pt x="8663" y="3336"/>
                              </a:lnTo>
                              <a:lnTo>
                                <a:pt x="8625" y="3362"/>
                              </a:lnTo>
                              <a:lnTo>
                                <a:pt x="8588" y="3388"/>
                              </a:lnTo>
                              <a:lnTo>
                                <a:pt x="8551" y="3411"/>
                              </a:lnTo>
                              <a:lnTo>
                                <a:pt x="8514" y="3434"/>
                              </a:lnTo>
                              <a:lnTo>
                                <a:pt x="8477" y="3456"/>
                              </a:lnTo>
                              <a:lnTo>
                                <a:pt x="8439" y="3476"/>
                              </a:lnTo>
                              <a:lnTo>
                                <a:pt x="8402" y="3495"/>
                              </a:lnTo>
                              <a:lnTo>
                                <a:pt x="8363" y="3514"/>
                              </a:lnTo>
                              <a:lnTo>
                                <a:pt x="8326" y="3532"/>
                              </a:lnTo>
                              <a:lnTo>
                                <a:pt x="8326" y="3532"/>
                              </a:lnTo>
                              <a:lnTo>
                                <a:pt x="8288" y="3548"/>
                              </a:lnTo>
                              <a:lnTo>
                                <a:pt x="8250" y="3564"/>
                              </a:lnTo>
                              <a:lnTo>
                                <a:pt x="8212" y="3578"/>
                              </a:lnTo>
                              <a:lnTo>
                                <a:pt x="8174" y="3591"/>
                              </a:lnTo>
                              <a:lnTo>
                                <a:pt x="8135" y="3604"/>
                              </a:lnTo>
                              <a:lnTo>
                                <a:pt x="8098" y="3615"/>
                              </a:lnTo>
                              <a:lnTo>
                                <a:pt x="8059" y="3625"/>
                              </a:lnTo>
                              <a:lnTo>
                                <a:pt x="8021" y="3634"/>
                              </a:lnTo>
                              <a:lnTo>
                                <a:pt x="7982" y="3643"/>
                              </a:lnTo>
                              <a:lnTo>
                                <a:pt x="7944" y="3650"/>
                              </a:lnTo>
                              <a:lnTo>
                                <a:pt x="7905" y="3655"/>
                              </a:lnTo>
                              <a:lnTo>
                                <a:pt x="7867" y="3661"/>
                              </a:lnTo>
                              <a:lnTo>
                                <a:pt x="7829" y="3664"/>
                              </a:lnTo>
                              <a:lnTo>
                                <a:pt x="7790" y="3666"/>
                              </a:lnTo>
                              <a:lnTo>
                                <a:pt x="7752" y="3668"/>
                              </a:lnTo>
                              <a:lnTo>
                                <a:pt x="7713" y="3668"/>
                              </a:lnTo>
                              <a:lnTo>
                                <a:pt x="7682" y="3668"/>
                              </a:lnTo>
                              <a:lnTo>
                                <a:pt x="7651" y="3667"/>
                              </a:lnTo>
                              <a:lnTo>
                                <a:pt x="7621" y="3665"/>
                              </a:lnTo>
                              <a:lnTo>
                                <a:pt x="7592" y="3663"/>
                              </a:lnTo>
                              <a:lnTo>
                                <a:pt x="7561" y="3659"/>
                              </a:lnTo>
                              <a:lnTo>
                                <a:pt x="7532" y="3655"/>
                              </a:lnTo>
                              <a:lnTo>
                                <a:pt x="7504" y="3650"/>
                              </a:lnTo>
                              <a:lnTo>
                                <a:pt x="7474" y="3644"/>
                              </a:lnTo>
                              <a:lnTo>
                                <a:pt x="7446" y="3637"/>
                              </a:lnTo>
                              <a:lnTo>
                                <a:pt x="7418" y="3630"/>
                              </a:lnTo>
                              <a:lnTo>
                                <a:pt x="7390" y="3622"/>
                              </a:lnTo>
                              <a:lnTo>
                                <a:pt x="7363" y="3613"/>
                              </a:lnTo>
                              <a:lnTo>
                                <a:pt x="7335" y="3603"/>
                              </a:lnTo>
                              <a:lnTo>
                                <a:pt x="7308" y="3593"/>
                              </a:lnTo>
                              <a:lnTo>
                                <a:pt x="7282" y="3582"/>
                              </a:lnTo>
                              <a:lnTo>
                                <a:pt x="7255" y="3570"/>
                              </a:lnTo>
                              <a:lnTo>
                                <a:pt x="7229" y="3557"/>
                              </a:lnTo>
                              <a:lnTo>
                                <a:pt x="7204" y="3544"/>
                              </a:lnTo>
                              <a:lnTo>
                                <a:pt x="7179" y="3530"/>
                              </a:lnTo>
                              <a:lnTo>
                                <a:pt x="7153" y="3515"/>
                              </a:lnTo>
                              <a:lnTo>
                                <a:pt x="7128" y="3500"/>
                              </a:lnTo>
                              <a:lnTo>
                                <a:pt x="7104" y="3483"/>
                              </a:lnTo>
                              <a:lnTo>
                                <a:pt x="7079" y="3466"/>
                              </a:lnTo>
                              <a:lnTo>
                                <a:pt x="7056" y="3447"/>
                              </a:lnTo>
                              <a:lnTo>
                                <a:pt x="7032" y="3428"/>
                              </a:lnTo>
                              <a:lnTo>
                                <a:pt x="7008" y="3410"/>
                              </a:lnTo>
                              <a:lnTo>
                                <a:pt x="6986" y="3389"/>
                              </a:lnTo>
                              <a:lnTo>
                                <a:pt x="6963" y="3368"/>
                              </a:lnTo>
                              <a:lnTo>
                                <a:pt x="6941" y="3346"/>
                              </a:lnTo>
                              <a:lnTo>
                                <a:pt x="6918" y="3324"/>
                              </a:lnTo>
                              <a:lnTo>
                                <a:pt x="6897" y="3300"/>
                              </a:lnTo>
                              <a:lnTo>
                                <a:pt x="6876" y="3276"/>
                              </a:lnTo>
                              <a:lnTo>
                                <a:pt x="6876" y="3276"/>
                              </a:lnTo>
                              <a:lnTo>
                                <a:pt x="6856" y="3252"/>
                              </a:lnTo>
                              <a:lnTo>
                                <a:pt x="6836" y="3228"/>
                              </a:lnTo>
                              <a:lnTo>
                                <a:pt x="6817" y="3204"/>
                              </a:lnTo>
                              <a:lnTo>
                                <a:pt x="6799" y="3180"/>
                              </a:lnTo>
                              <a:lnTo>
                                <a:pt x="6782" y="3154"/>
                              </a:lnTo>
                              <a:lnTo>
                                <a:pt x="6765" y="3130"/>
                              </a:lnTo>
                              <a:lnTo>
                                <a:pt x="6749" y="3105"/>
                              </a:lnTo>
                              <a:lnTo>
                                <a:pt x="6733" y="3078"/>
                              </a:lnTo>
                              <a:lnTo>
                                <a:pt x="6718" y="3053"/>
                              </a:lnTo>
                              <a:lnTo>
                                <a:pt x="6704" y="3027"/>
                              </a:lnTo>
                              <a:lnTo>
                                <a:pt x="6690" y="3000"/>
                              </a:lnTo>
                              <a:lnTo>
                                <a:pt x="6677" y="2974"/>
                              </a:lnTo>
                              <a:lnTo>
                                <a:pt x="6665" y="2947"/>
                              </a:lnTo>
                              <a:lnTo>
                                <a:pt x="6653" y="2920"/>
                              </a:lnTo>
                              <a:lnTo>
                                <a:pt x="6642" y="2892"/>
                              </a:lnTo>
                              <a:lnTo>
                                <a:pt x="6632" y="2865"/>
                              </a:lnTo>
                              <a:lnTo>
                                <a:pt x="6622" y="2836"/>
                              </a:lnTo>
                              <a:lnTo>
                                <a:pt x="6613" y="2809"/>
                              </a:lnTo>
                              <a:lnTo>
                                <a:pt x="6603" y="2780"/>
                              </a:lnTo>
                              <a:lnTo>
                                <a:pt x="6595" y="2751"/>
                              </a:lnTo>
                              <a:lnTo>
                                <a:pt x="6588" y="2722"/>
                              </a:lnTo>
                              <a:lnTo>
                                <a:pt x="6582" y="2693"/>
                              </a:lnTo>
                              <a:lnTo>
                                <a:pt x="6576" y="2663"/>
                              </a:lnTo>
                              <a:lnTo>
                                <a:pt x="6570" y="2634"/>
                              </a:lnTo>
                              <a:lnTo>
                                <a:pt x="6565" y="2604"/>
                              </a:lnTo>
                              <a:lnTo>
                                <a:pt x="6561" y="2573"/>
                              </a:lnTo>
                              <a:lnTo>
                                <a:pt x="6558" y="2543"/>
                              </a:lnTo>
                              <a:lnTo>
                                <a:pt x="6555" y="2513"/>
                              </a:lnTo>
                              <a:lnTo>
                                <a:pt x="6553" y="2481"/>
                              </a:lnTo>
                              <a:lnTo>
                                <a:pt x="6551" y="2450"/>
                              </a:lnTo>
                              <a:lnTo>
                                <a:pt x="6550" y="2418"/>
                              </a:lnTo>
                              <a:lnTo>
                                <a:pt x="6550" y="2386"/>
                              </a:lnTo>
                              <a:lnTo>
                                <a:pt x="6551" y="2338"/>
                              </a:lnTo>
                              <a:lnTo>
                                <a:pt x="6552" y="2288"/>
                              </a:lnTo>
                              <a:lnTo>
                                <a:pt x="6555" y="2240"/>
                              </a:lnTo>
                              <a:lnTo>
                                <a:pt x="6560" y="2190"/>
                              </a:lnTo>
                              <a:lnTo>
                                <a:pt x="6565" y="2141"/>
                              </a:lnTo>
                              <a:lnTo>
                                <a:pt x="6572" y="2091"/>
                              </a:lnTo>
                              <a:lnTo>
                                <a:pt x="6580" y="2041"/>
                              </a:lnTo>
                              <a:lnTo>
                                <a:pt x="6589" y="1993"/>
                              </a:lnTo>
                              <a:lnTo>
                                <a:pt x="6599" y="1944"/>
                              </a:lnTo>
                              <a:lnTo>
                                <a:pt x="6611" y="1894"/>
                              </a:lnTo>
                              <a:lnTo>
                                <a:pt x="6624" y="1844"/>
                              </a:lnTo>
                              <a:lnTo>
                                <a:pt x="6638" y="1794"/>
                              </a:lnTo>
                              <a:lnTo>
                                <a:pt x="6653" y="1744"/>
                              </a:lnTo>
                              <a:lnTo>
                                <a:pt x="6669" y="1695"/>
                              </a:lnTo>
                              <a:lnTo>
                                <a:pt x="6687" y="1645"/>
                              </a:lnTo>
                              <a:lnTo>
                                <a:pt x="6707" y="1596"/>
                              </a:lnTo>
                              <a:lnTo>
                                <a:pt x="6727" y="1545"/>
                              </a:lnTo>
                              <a:lnTo>
                                <a:pt x="6748" y="1496"/>
                              </a:lnTo>
                              <a:lnTo>
                                <a:pt x="6770" y="1445"/>
                              </a:lnTo>
                              <a:lnTo>
                                <a:pt x="6795" y="1395"/>
                              </a:lnTo>
                              <a:lnTo>
                                <a:pt x="6819" y="1345"/>
                              </a:lnTo>
                              <a:lnTo>
                                <a:pt x="6845" y="1295"/>
                              </a:lnTo>
                              <a:lnTo>
                                <a:pt x="6873" y="1245"/>
                              </a:lnTo>
                              <a:lnTo>
                                <a:pt x="6902" y="1195"/>
                              </a:lnTo>
                              <a:lnTo>
                                <a:pt x="6931" y="1144"/>
                              </a:lnTo>
                              <a:lnTo>
                                <a:pt x="6963" y="1094"/>
                              </a:lnTo>
                              <a:lnTo>
                                <a:pt x="6995" y="1043"/>
                              </a:lnTo>
                              <a:lnTo>
                                <a:pt x="7030" y="993"/>
                              </a:lnTo>
                              <a:lnTo>
                                <a:pt x="7064" y="942"/>
                              </a:lnTo>
                              <a:lnTo>
                                <a:pt x="7101" y="891"/>
                              </a:lnTo>
                              <a:lnTo>
                                <a:pt x="7137" y="841"/>
                              </a:lnTo>
                              <a:lnTo>
                                <a:pt x="7175" y="790"/>
                              </a:lnTo>
                              <a:lnTo>
                                <a:pt x="7175" y="790"/>
                              </a:lnTo>
                              <a:lnTo>
                                <a:pt x="7209" y="748"/>
                              </a:lnTo>
                              <a:lnTo>
                                <a:pt x="7243" y="706"/>
                              </a:lnTo>
                              <a:lnTo>
                                <a:pt x="7277" y="667"/>
                              </a:lnTo>
                              <a:lnTo>
                                <a:pt x="7310" y="628"/>
                              </a:lnTo>
                              <a:lnTo>
                                <a:pt x="7344" y="592"/>
                              </a:lnTo>
                              <a:lnTo>
                                <a:pt x="7377" y="556"/>
                              </a:lnTo>
                              <a:lnTo>
                                <a:pt x="7411" y="522"/>
                              </a:lnTo>
                              <a:lnTo>
                                <a:pt x="7445" y="489"/>
                              </a:lnTo>
                              <a:lnTo>
                                <a:pt x="7479" y="457"/>
                              </a:lnTo>
                              <a:lnTo>
                                <a:pt x="7513" y="426"/>
                              </a:lnTo>
                              <a:lnTo>
                                <a:pt x="7547" y="397"/>
                              </a:lnTo>
                              <a:lnTo>
                                <a:pt x="7581" y="370"/>
                              </a:lnTo>
                              <a:lnTo>
                                <a:pt x="7615" y="343"/>
                              </a:lnTo>
                              <a:lnTo>
                                <a:pt x="7649" y="318"/>
                              </a:lnTo>
                              <a:lnTo>
                                <a:pt x="7684" y="294"/>
                              </a:lnTo>
                              <a:lnTo>
                                <a:pt x="7718" y="272"/>
                              </a:lnTo>
                              <a:lnTo>
                                <a:pt x="7754" y="251"/>
                              </a:lnTo>
                              <a:lnTo>
                                <a:pt x="7788" y="230"/>
                              </a:lnTo>
                              <a:lnTo>
                                <a:pt x="7823" y="211"/>
                              </a:lnTo>
                              <a:lnTo>
                                <a:pt x="7859" y="195"/>
                              </a:lnTo>
                              <a:lnTo>
                                <a:pt x="7894" y="178"/>
                              </a:lnTo>
                              <a:lnTo>
                                <a:pt x="7930" y="164"/>
                              </a:lnTo>
                              <a:lnTo>
                                <a:pt x="7965" y="151"/>
                              </a:lnTo>
                              <a:lnTo>
                                <a:pt x="8001" y="140"/>
                              </a:lnTo>
                              <a:lnTo>
                                <a:pt x="8036" y="129"/>
                              </a:lnTo>
                              <a:lnTo>
                                <a:pt x="8072" y="120"/>
                              </a:lnTo>
                              <a:lnTo>
                                <a:pt x="8107" y="112"/>
                              </a:lnTo>
                              <a:lnTo>
                                <a:pt x="8142" y="105"/>
                              </a:lnTo>
                              <a:lnTo>
                                <a:pt x="8178" y="101"/>
                              </a:lnTo>
                              <a:lnTo>
                                <a:pt x="8214" y="98"/>
                              </a:lnTo>
                              <a:lnTo>
                                <a:pt x="8250" y="96"/>
                              </a:lnTo>
                              <a:lnTo>
                                <a:pt x="8286" y="94"/>
                              </a:lnTo>
                              <a:lnTo>
                                <a:pt x="8309" y="94"/>
                              </a:lnTo>
                              <a:lnTo>
                                <a:pt x="8332" y="96"/>
                              </a:lnTo>
                              <a:lnTo>
                                <a:pt x="8354" y="96"/>
                              </a:lnTo>
                              <a:lnTo>
                                <a:pt x="8375" y="97"/>
                              </a:lnTo>
                              <a:lnTo>
                                <a:pt x="8398" y="98"/>
                              </a:lnTo>
                              <a:lnTo>
                                <a:pt x="8419" y="99"/>
                              </a:lnTo>
                              <a:lnTo>
                                <a:pt x="8438" y="100"/>
                              </a:lnTo>
                              <a:lnTo>
                                <a:pt x="8456" y="102"/>
                              </a:lnTo>
                              <a:lnTo>
                                <a:pt x="8456" y="102"/>
                              </a:lnTo>
                              <a:lnTo>
                                <a:pt x="8474" y="103"/>
                              </a:lnTo>
                              <a:lnTo>
                                <a:pt x="8491" y="105"/>
                              </a:lnTo>
                              <a:lnTo>
                                <a:pt x="8510" y="108"/>
                              </a:lnTo>
                              <a:lnTo>
                                <a:pt x="8530" y="111"/>
                              </a:lnTo>
                              <a:lnTo>
                                <a:pt x="8539" y="112"/>
                              </a:lnTo>
                              <a:lnTo>
                                <a:pt x="8547" y="114"/>
                              </a:lnTo>
                              <a:lnTo>
                                <a:pt x="8557" y="115"/>
                              </a:lnTo>
                              <a:lnTo>
                                <a:pt x="8566" y="116"/>
                              </a:lnTo>
                              <a:lnTo>
                                <a:pt x="8577" y="108"/>
                              </a:lnTo>
                              <a:lnTo>
                                <a:pt x="8588" y="98"/>
                              </a:lnTo>
                              <a:lnTo>
                                <a:pt x="8600" y="89"/>
                              </a:lnTo>
                              <a:lnTo>
                                <a:pt x="8611" y="81"/>
                              </a:lnTo>
                              <a:lnTo>
                                <a:pt x="8623" y="74"/>
                              </a:lnTo>
                              <a:lnTo>
                                <a:pt x="8637" y="66"/>
                              </a:lnTo>
                              <a:lnTo>
                                <a:pt x="8649" y="59"/>
                              </a:lnTo>
                              <a:lnTo>
                                <a:pt x="8662" y="54"/>
                              </a:lnTo>
                              <a:lnTo>
                                <a:pt x="8678" y="47"/>
                              </a:lnTo>
                              <a:lnTo>
                                <a:pt x="8695" y="41"/>
                              </a:lnTo>
                              <a:lnTo>
                                <a:pt x="8712" y="36"/>
                              </a:lnTo>
                              <a:lnTo>
                                <a:pt x="8731" y="32"/>
                              </a:lnTo>
                              <a:lnTo>
                                <a:pt x="8748" y="28"/>
                              </a:lnTo>
                              <a:lnTo>
                                <a:pt x="8766" y="26"/>
                              </a:lnTo>
                              <a:lnTo>
                                <a:pt x="8785" y="25"/>
                              </a:lnTo>
                              <a:lnTo>
                                <a:pt x="8805" y="24"/>
                              </a:lnTo>
                              <a:lnTo>
                                <a:pt x="8820" y="24"/>
                              </a:lnTo>
                              <a:lnTo>
                                <a:pt x="8836" y="25"/>
                              </a:lnTo>
                              <a:lnTo>
                                <a:pt x="8851" y="27"/>
                              </a:lnTo>
                              <a:lnTo>
                                <a:pt x="8866" y="30"/>
                              </a:lnTo>
                              <a:lnTo>
                                <a:pt x="8881" y="33"/>
                              </a:lnTo>
                              <a:lnTo>
                                <a:pt x="8895" y="36"/>
                              </a:lnTo>
                              <a:lnTo>
                                <a:pt x="8909" y="41"/>
                              </a:lnTo>
                              <a:lnTo>
                                <a:pt x="8922" y="45"/>
                              </a:lnTo>
                              <a:lnTo>
                                <a:pt x="8935" y="50"/>
                              </a:lnTo>
                              <a:lnTo>
                                <a:pt x="8947" y="57"/>
                              </a:lnTo>
                              <a:lnTo>
                                <a:pt x="8961" y="64"/>
                              </a:lnTo>
                              <a:lnTo>
                                <a:pt x="8972" y="71"/>
                              </a:lnTo>
                              <a:lnTo>
                                <a:pt x="8984" y="79"/>
                              </a:lnTo>
                              <a:lnTo>
                                <a:pt x="8995" y="88"/>
                              </a:lnTo>
                              <a:lnTo>
                                <a:pt x="9006" y="98"/>
                              </a:lnTo>
                              <a:lnTo>
                                <a:pt x="9016" y="108"/>
                              </a:lnTo>
                              <a:lnTo>
                                <a:pt x="9026" y="119"/>
                              </a:lnTo>
                              <a:lnTo>
                                <a:pt x="9035" y="129"/>
                              </a:lnTo>
                              <a:lnTo>
                                <a:pt x="9045" y="141"/>
                              </a:lnTo>
                              <a:lnTo>
                                <a:pt x="9053" y="153"/>
                              </a:lnTo>
                              <a:lnTo>
                                <a:pt x="9061" y="165"/>
                              </a:lnTo>
                              <a:lnTo>
                                <a:pt x="9069" y="178"/>
                              </a:lnTo>
                              <a:lnTo>
                                <a:pt x="9076" y="192"/>
                              </a:lnTo>
                              <a:lnTo>
                                <a:pt x="9083" y="207"/>
                              </a:lnTo>
                              <a:lnTo>
                                <a:pt x="9090" y="221"/>
                              </a:lnTo>
                              <a:lnTo>
                                <a:pt x="9096" y="236"/>
                              </a:lnTo>
                              <a:lnTo>
                                <a:pt x="9102" y="253"/>
                              </a:lnTo>
                              <a:lnTo>
                                <a:pt x="9107" y="269"/>
                              </a:lnTo>
                              <a:lnTo>
                                <a:pt x="9112" y="287"/>
                              </a:lnTo>
                              <a:lnTo>
                                <a:pt x="9116" y="305"/>
                              </a:lnTo>
                              <a:lnTo>
                                <a:pt x="9122" y="322"/>
                              </a:lnTo>
                              <a:lnTo>
                                <a:pt x="9125" y="341"/>
                              </a:lnTo>
                              <a:lnTo>
                                <a:pt x="9126" y="342"/>
                              </a:lnTo>
                              <a:lnTo>
                                <a:pt x="9130" y="367"/>
                              </a:lnTo>
                              <a:lnTo>
                                <a:pt x="9134" y="393"/>
                              </a:lnTo>
                              <a:lnTo>
                                <a:pt x="9138" y="419"/>
                              </a:lnTo>
                              <a:lnTo>
                                <a:pt x="9142" y="447"/>
                              </a:lnTo>
                              <a:lnTo>
                                <a:pt x="9145" y="473"/>
                              </a:lnTo>
                              <a:lnTo>
                                <a:pt x="9148" y="501"/>
                              </a:lnTo>
                              <a:lnTo>
                                <a:pt x="9151" y="528"/>
                              </a:lnTo>
                              <a:lnTo>
                                <a:pt x="9153" y="557"/>
                              </a:lnTo>
                              <a:lnTo>
                                <a:pt x="9155" y="584"/>
                              </a:lnTo>
                              <a:lnTo>
                                <a:pt x="9157" y="613"/>
                              </a:lnTo>
                              <a:lnTo>
                                <a:pt x="9159" y="643"/>
                              </a:lnTo>
                              <a:lnTo>
                                <a:pt x="9160" y="672"/>
                              </a:lnTo>
                              <a:lnTo>
                                <a:pt x="9161" y="703"/>
                              </a:lnTo>
                              <a:lnTo>
                                <a:pt x="9161" y="735"/>
                              </a:lnTo>
                              <a:lnTo>
                                <a:pt x="9162" y="767"/>
                              </a:lnTo>
                              <a:lnTo>
                                <a:pt x="9162" y="800"/>
                              </a:lnTo>
                              <a:lnTo>
                                <a:pt x="9162" y="816"/>
                              </a:lnTo>
                              <a:lnTo>
                                <a:pt x="9161" y="833"/>
                              </a:lnTo>
                              <a:lnTo>
                                <a:pt x="9160" y="850"/>
                              </a:lnTo>
                              <a:lnTo>
                                <a:pt x="9158" y="865"/>
                              </a:lnTo>
                              <a:lnTo>
                                <a:pt x="9155" y="881"/>
                              </a:lnTo>
                              <a:lnTo>
                                <a:pt x="9152" y="897"/>
                              </a:lnTo>
                              <a:lnTo>
                                <a:pt x="9148" y="912"/>
                              </a:lnTo>
                              <a:lnTo>
                                <a:pt x="9144" y="928"/>
                              </a:lnTo>
                              <a:lnTo>
                                <a:pt x="9140" y="943"/>
                              </a:lnTo>
                              <a:lnTo>
                                <a:pt x="9134" y="957"/>
                              </a:lnTo>
                              <a:lnTo>
                                <a:pt x="9129" y="973"/>
                              </a:lnTo>
                              <a:lnTo>
                                <a:pt x="9122" y="987"/>
                              </a:lnTo>
                              <a:lnTo>
                                <a:pt x="9114" y="1001"/>
                              </a:lnTo>
                              <a:lnTo>
                                <a:pt x="9107" y="1016"/>
                              </a:lnTo>
                              <a:lnTo>
                                <a:pt x="9099" y="1030"/>
                              </a:lnTo>
                              <a:lnTo>
                                <a:pt x="9090" y="1044"/>
                              </a:lnTo>
                              <a:lnTo>
                                <a:pt x="9090" y="1043"/>
                              </a:lnTo>
                              <a:lnTo>
                                <a:pt x="9078" y="1062"/>
                              </a:lnTo>
                              <a:lnTo>
                                <a:pt x="9065" y="1078"/>
                              </a:lnTo>
                              <a:lnTo>
                                <a:pt x="9051" y="1094"/>
                              </a:lnTo>
                              <a:lnTo>
                                <a:pt x="9036" y="1109"/>
                              </a:lnTo>
                              <a:lnTo>
                                <a:pt x="9021" y="1122"/>
                              </a:lnTo>
                              <a:lnTo>
                                <a:pt x="9005" y="1135"/>
                              </a:lnTo>
                              <a:lnTo>
                                <a:pt x="8989" y="1146"/>
                              </a:lnTo>
                              <a:lnTo>
                                <a:pt x="8971" y="1157"/>
                              </a:lnTo>
                              <a:lnTo>
                                <a:pt x="8953" y="1165"/>
                              </a:lnTo>
                              <a:lnTo>
                                <a:pt x="8935" y="1172"/>
                              </a:lnTo>
                              <a:lnTo>
                                <a:pt x="8916" y="1179"/>
                              </a:lnTo>
                              <a:lnTo>
                                <a:pt x="8897" y="1184"/>
                              </a:lnTo>
                              <a:lnTo>
                                <a:pt x="8876" y="1189"/>
                              </a:lnTo>
                              <a:lnTo>
                                <a:pt x="8856" y="1191"/>
                              </a:lnTo>
                              <a:lnTo>
                                <a:pt x="8835" y="1193"/>
                              </a:lnTo>
                              <a:lnTo>
                                <a:pt x="8813" y="1193"/>
                              </a:lnTo>
                              <a:close/>
                              <a:moveTo>
                                <a:pt x="3924" y="2019"/>
                              </a:moveTo>
                              <a:lnTo>
                                <a:pt x="3918" y="2044"/>
                              </a:lnTo>
                              <a:lnTo>
                                <a:pt x="3912" y="2069"/>
                              </a:lnTo>
                              <a:lnTo>
                                <a:pt x="3906" y="2095"/>
                              </a:lnTo>
                              <a:lnTo>
                                <a:pt x="3900" y="2122"/>
                              </a:lnTo>
                              <a:lnTo>
                                <a:pt x="3894" y="2148"/>
                              </a:lnTo>
                              <a:lnTo>
                                <a:pt x="3887" y="2176"/>
                              </a:lnTo>
                              <a:lnTo>
                                <a:pt x="3881" y="2204"/>
                              </a:lnTo>
                              <a:lnTo>
                                <a:pt x="3874" y="2233"/>
                              </a:lnTo>
                              <a:lnTo>
                                <a:pt x="3857" y="2306"/>
                              </a:lnTo>
                              <a:lnTo>
                                <a:pt x="3838" y="2382"/>
                              </a:lnTo>
                              <a:lnTo>
                                <a:pt x="3820" y="2459"/>
                              </a:lnTo>
                              <a:lnTo>
                                <a:pt x="3802" y="2539"/>
                              </a:lnTo>
                              <a:lnTo>
                                <a:pt x="3783" y="2620"/>
                              </a:lnTo>
                              <a:lnTo>
                                <a:pt x="3763" y="2705"/>
                              </a:lnTo>
                              <a:lnTo>
                                <a:pt x="3744" y="2791"/>
                              </a:lnTo>
                              <a:lnTo>
                                <a:pt x="3724" y="2879"/>
                              </a:lnTo>
                              <a:lnTo>
                                <a:pt x="3719" y="2913"/>
                              </a:lnTo>
                              <a:lnTo>
                                <a:pt x="3713" y="2947"/>
                              </a:lnTo>
                              <a:lnTo>
                                <a:pt x="3708" y="2979"/>
                              </a:lnTo>
                              <a:lnTo>
                                <a:pt x="3703" y="3011"/>
                              </a:lnTo>
                              <a:lnTo>
                                <a:pt x="3699" y="3043"/>
                              </a:lnTo>
                              <a:lnTo>
                                <a:pt x="3693" y="3074"/>
                              </a:lnTo>
                              <a:lnTo>
                                <a:pt x="3688" y="3104"/>
                              </a:lnTo>
                              <a:lnTo>
                                <a:pt x="3684" y="3133"/>
                              </a:lnTo>
                              <a:lnTo>
                                <a:pt x="3679" y="3166"/>
                              </a:lnTo>
                              <a:lnTo>
                                <a:pt x="3674" y="3200"/>
                              </a:lnTo>
                              <a:lnTo>
                                <a:pt x="3669" y="3232"/>
                              </a:lnTo>
                              <a:lnTo>
                                <a:pt x="3664" y="3264"/>
                              </a:lnTo>
                              <a:lnTo>
                                <a:pt x="3660" y="3296"/>
                              </a:lnTo>
                              <a:lnTo>
                                <a:pt x="3655" y="3327"/>
                              </a:lnTo>
                              <a:lnTo>
                                <a:pt x="3651" y="3358"/>
                              </a:lnTo>
                              <a:lnTo>
                                <a:pt x="3646" y="3388"/>
                              </a:lnTo>
                              <a:lnTo>
                                <a:pt x="3645" y="3395"/>
                              </a:lnTo>
                              <a:lnTo>
                                <a:pt x="3639" y="3417"/>
                              </a:lnTo>
                              <a:lnTo>
                                <a:pt x="3632" y="3439"/>
                              </a:lnTo>
                              <a:lnTo>
                                <a:pt x="3626" y="3459"/>
                              </a:lnTo>
                              <a:lnTo>
                                <a:pt x="3619" y="3480"/>
                              </a:lnTo>
                              <a:lnTo>
                                <a:pt x="3610" y="3499"/>
                              </a:lnTo>
                              <a:lnTo>
                                <a:pt x="3603" y="3517"/>
                              </a:lnTo>
                              <a:lnTo>
                                <a:pt x="3595" y="3535"/>
                              </a:lnTo>
                              <a:lnTo>
                                <a:pt x="3586" y="3553"/>
                              </a:lnTo>
                              <a:lnTo>
                                <a:pt x="3578" y="3569"/>
                              </a:lnTo>
                              <a:lnTo>
                                <a:pt x="3569" y="3585"/>
                              </a:lnTo>
                              <a:lnTo>
                                <a:pt x="3559" y="3600"/>
                              </a:lnTo>
                              <a:lnTo>
                                <a:pt x="3550" y="3615"/>
                              </a:lnTo>
                              <a:lnTo>
                                <a:pt x="3540" y="3629"/>
                              </a:lnTo>
                              <a:lnTo>
                                <a:pt x="3528" y="3642"/>
                              </a:lnTo>
                              <a:lnTo>
                                <a:pt x="3518" y="3655"/>
                              </a:lnTo>
                              <a:lnTo>
                                <a:pt x="3507" y="3666"/>
                              </a:lnTo>
                              <a:lnTo>
                                <a:pt x="3495" y="3678"/>
                              </a:lnTo>
                              <a:lnTo>
                                <a:pt x="3482" y="3689"/>
                              </a:lnTo>
                              <a:lnTo>
                                <a:pt x="3470" y="3700"/>
                              </a:lnTo>
                              <a:lnTo>
                                <a:pt x="3457" y="3709"/>
                              </a:lnTo>
                              <a:lnTo>
                                <a:pt x="3442" y="3719"/>
                              </a:lnTo>
                              <a:lnTo>
                                <a:pt x="3429" y="3727"/>
                              </a:lnTo>
                              <a:lnTo>
                                <a:pt x="3415" y="3733"/>
                              </a:lnTo>
                              <a:lnTo>
                                <a:pt x="3401" y="3740"/>
                              </a:lnTo>
                              <a:lnTo>
                                <a:pt x="3386" y="3746"/>
                              </a:lnTo>
                              <a:lnTo>
                                <a:pt x="3371" y="3751"/>
                              </a:lnTo>
                              <a:lnTo>
                                <a:pt x="3355" y="3755"/>
                              </a:lnTo>
                              <a:lnTo>
                                <a:pt x="3339" y="3758"/>
                              </a:lnTo>
                              <a:lnTo>
                                <a:pt x="3323" y="3762"/>
                              </a:lnTo>
                              <a:lnTo>
                                <a:pt x="3307" y="3763"/>
                              </a:lnTo>
                              <a:lnTo>
                                <a:pt x="3290" y="3764"/>
                              </a:lnTo>
                              <a:lnTo>
                                <a:pt x="3273" y="3765"/>
                              </a:lnTo>
                              <a:lnTo>
                                <a:pt x="3252" y="3764"/>
                              </a:lnTo>
                              <a:lnTo>
                                <a:pt x="3232" y="3763"/>
                              </a:lnTo>
                              <a:lnTo>
                                <a:pt x="3212" y="3761"/>
                              </a:lnTo>
                              <a:lnTo>
                                <a:pt x="3192" y="3756"/>
                              </a:lnTo>
                              <a:lnTo>
                                <a:pt x="3174" y="3752"/>
                              </a:lnTo>
                              <a:lnTo>
                                <a:pt x="3156" y="3746"/>
                              </a:lnTo>
                              <a:lnTo>
                                <a:pt x="3138" y="3740"/>
                              </a:lnTo>
                              <a:lnTo>
                                <a:pt x="3120" y="3733"/>
                              </a:lnTo>
                              <a:lnTo>
                                <a:pt x="3103" y="3724"/>
                              </a:lnTo>
                              <a:lnTo>
                                <a:pt x="3087" y="3714"/>
                              </a:lnTo>
                              <a:lnTo>
                                <a:pt x="3071" y="3703"/>
                              </a:lnTo>
                              <a:lnTo>
                                <a:pt x="3056" y="3692"/>
                              </a:lnTo>
                              <a:lnTo>
                                <a:pt x="3041" y="3679"/>
                              </a:lnTo>
                              <a:lnTo>
                                <a:pt x="3027" y="3666"/>
                              </a:lnTo>
                              <a:lnTo>
                                <a:pt x="3013" y="3651"/>
                              </a:lnTo>
                              <a:lnTo>
                                <a:pt x="3000" y="3635"/>
                              </a:lnTo>
                              <a:lnTo>
                                <a:pt x="3001" y="3635"/>
                              </a:lnTo>
                              <a:lnTo>
                                <a:pt x="2990" y="3622"/>
                              </a:lnTo>
                              <a:lnTo>
                                <a:pt x="2981" y="3608"/>
                              </a:lnTo>
                              <a:lnTo>
                                <a:pt x="2972" y="3593"/>
                              </a:lnTo>
                              <a:lnTo>
                                <a:pt x="2963" y="3578"/>
                              </a:lnTo>
                              <a:lnTo>
                                <a:pt x="2955" y="3564"/>
                              </a:lnTo>
                              <a:lnTo>
                                <a:pt x="2948" y="3548"/>
                              </a:lnTo>
                              <a:lnTo>
                                <a:pt x="2942" y="3532"/>
                              </a:lnTo>
                              <a:lnTo>
                                <a:pt x="2936" y="3516"/>
                              </a:lnTo>
                              <a:lnTo>
                                <a:pt x="2931" y="3500"/>
                              </a:lnTo>
                              <a:lnTo>
                                <a:pt x="2927" y="3483"/>
                              </a:lnTo>
                              <a:lnTo>
                                <a:pt x="2923" y="3467"/>
                              </a:lnTo>
                              <a:lnTo>
                                <a:pt x="2920" y="3449"/>
                              </a:lnTo>
                              <a:lnTo>
                                <a:pt x="2918" y="3432"/>
                              </a:lnTo>
                              <a:lnTo>
                                <a:pt x="2916" y="3414"/>
                              </a:lnTo>
                              <a:lnTo>
                                <a:pt x="2915" y="3396"/>
                              </a:lnTo>
                              <a:lnTo>
                                <a:pt x="2915" y="3378"/>
                              </a:lnTo>
                              <a:lnTo>
                                <a:pt x="2916" y="3330"/>
                              </a:lnTo>
                              <a:lnTo>
                                <a:pt x="2917" y="3281"/>
                              </a:lnTo>
                              <a:lnTo>
                                <a:pt x="2920" y="3230"/>
                              </a:lnTo>
                              <a:lnTo>
                                <a:pt x="2924" y="3178"/>
                              </a:lnTo>
                              <a:lnTo>
                                <a:pt x="2929" y="3126"/>
                              </a:lnTo>
                              <a:lnTo>
                                <a:pt x="2936" y="3071"/>
                              </a:lnTo>
                              <a:lnTo>
                                <a:pt x="2943" y="3014"/>
                              </a:lnTo>
                              <a:lnTo>
                                <a:pt x="2952" y="2958"/>
                              </a:lnTo>
                              <a:lnTo>
                                <a:pt x="2961" y="2900"/>
                              </a:lnTo>
                              <a:lnTo>
                                <a:pt x="2973" y="2842"/>
                              </a:lnTo>
                              <a:lnTo>
                                <a:pt x="2985" y="2782"/>
                              </a:lnTo>
                              <a:lnTo>
                                <a:pt x="2998" y="2721"/>
                              </a:lnTo>
                              <a:lnTo>
                                <a:pt x="3012" y="2658"/>
                              </a:lnTo>
                              <a:lnTo>
                                <a:pt x="3027" y="2594"/>
                              </a:lnTo>
                              <a:lnTo>
                                <a:pt x="3043" y="2529"/>
                              </a:lnTo>
                              <a:lnTo>
                                <a:pt x="3062" y="2462"/>
                              </a:lnTo>
                              <a:lnTo>
                                <a:pt x="3087" y="2369"/>
                              </a:lnTo>
                              <a:lnTo>
                                <a:pt x="3111" y="2280"/>
                              </a:lnTo>
                              <a:lnTo>
                                <a:pt x="3134" y="2197"/>
                              </a:lnTo>
                              <a:lnTo>
                                <a:pt x="3155" y="2117"/>
                              </a:lnTo>
                              <a:lnTo>
                                <a:pt x="3175" y="2043"/>
                              </a:lnTo>
                              <a:lnTo>
                                <a:pt x="3193" y="1972"/>
                              </a:lnTo>
                              <a:lnTo>
                                <a:pt x="3212" y="1907"/>
                              </a:lnTo>
                              <a:lnTo>
                                <a:pt x="3227" y="1846"/>
                              </a:lnTo>
                              <a:lnTo>
                                <a:pt x="3241" y="1795"/>
                              </a:lnTo>
                              <a:lnTo>
                                <a:pt x="3253" y="1749"/>
                              </a:lnTo>
                              <a:lnTo>
                                <a:pt x="3263" y="1708"/>
                              </a:lnTo>
                              <a:lnTo>
                                <a:pt x="3272" y="1673"/>
                              </a:lnTo>
                              <a:lnTo>
                                <a:pt x="3279" y="1643"/>
                              </a:lnTo>
                              <a:lnTo>
                                <a:pt x="3285" y="1619"/>
                              </a:lnTo>
                              <a:lnTo>
                                <a:pt x="3290" y="1601"/>
                              </a:lnTo>
                              <a:lnTo>
                                <a:pt x="3293" y="1588"/>
                              </a:lnTo>
                              <a:lnTo>
                                <a:pt x="3293" y="1589"/>
                              </a:lnTo>
                              <a:lnTo>
                                <a:pt x="3301" y="1541"/>
                              </a:lnTo>
                              <a:lnTo>
                                <a:pt x="3309" y="1493"/>
                              </a:lnTo>
                              <a:lnTo>
                                <a:pt x="3317" y="1448"/>
                              </a:lnTo>
                              <a:lnTo>
                                <a:pt x="3325" y="1404"/>
                              </a:lnTo>
                              <a:lnTo>
                                <a:pt x="3332" y="1360"/>
                              </a:lnTo>
                              <a:lnTo>
                                <a:pt x="3339" y="1318"/>
                              </a:lnTo>
                              <a:lnTo>
                                <a:pt x="3346" y="1278"/>
                              </a:lnTo>
                              <a:lnTo>
                                <a:pt x="3353" y="1238"/>
                              </a:lnTo>
                              <a:lnTo>
                                <a:pt x="3361" y="1194"/>
                              </a:lnTo>
                              <a:lnTo>
                                <a:pt x="3369" y="1151"/>
                              </a:lnTo>
                              <a:lnTo>
                                <a:pt x="3377" y="1107"/>
                              </a:lnTo>
                              <a:lnTo>
                                <a:pt x="3385" y="1063"/>
                              </a:lnTo>
                              <a:lnTo>
                                <a:pt x="3393" y="1019"/>
                              </a:lnTo>
                              <a:lnTo>
                                <a:pt x="3400" y="975"/>
                              </a:lnTo>
                              <a:lnTo>
                                <a:pt x="3408" y="932"/>
                              </a:lnTo>
                              <a:lnTo>
                                <a:pt x="3416" y="888"/>
                              </a:lnTo>
                              <a:lnTo>
                                <a:pt x="3416" y="887"/>
                              </a:lnTo>
                              <a:lnTo>
                                <a:pt x="3428" y="826"/>
                              </a:lnTo>
                              <a:lnTo>
                                <a:pt x="3440" y="769"/>
                              </a:lnTo>
                              <a:lnTo>
                                <a:pt x="3453" y="714"/>
                              </a:lnTo>
                              <a:lnTo>
                                <a:pt x="3465" y="661"/>
                              </a:lnTo>
                              <a:lnTo>
                                <a:pt x="3478" y="612"/>
                              </a:lnTo>
                              <a:lnTo>
                                <a:pt x="3490" y="564"/>
                              </a:lnTo>
                              <a:lnTo>
                                <a:pt x="3503" y="519"/>
                              </a:lnTo>
                              <a:lnTo>
                                <a:pt x="3516" y="478"/>
                              </a:lnTo>
                              <a:lnTo>
                                <a:pt x="3529" y="437"/>
                              </a:lnTo>
                              <a:lnTo>
                                <a:pt x="3544" y="398"/>
                              </a:lnTo>
                              <a:lnTo>
                                <a:pt x="3557" y="362"/>
                              </a:lnTo>
                              <a:lnTo>
                                <a:pt x="3572" y="329"/>
                              </a:lnTo>
                              <a:lnTo>
                                <a:pt x="3586" y="297"/>
                              </a:lnTo>
                              <a:lnTo>
                                <a:pt x="3600" y="269"/>
                              </a:lnTo>
                              <a:lnTo>
                                <a:pt x="3616" y="243"/>
                              </a:lnTo>
                              <a:lnTo>
                                <a:pt x="3631" y="220"/>
                              </a:lnTo>
                              <a:lnTo>
                                <a:pt x="3631" y="220"/>
                              </a:lnTo>
                              <a:lnTo>
                                <a:pt x="3646" y="198"/>
                              </a:lnTo>
                              <a:lnTo>
                                <a:pt x="3663" y="177"/>
                              </a:lnTo>
                              <a:lnTo>
                                <a:pt x="3680" y="157"/>
                              </a:lnTo>
                              <a:lnTo>
                                <a:pt x="3698" y="140"/>
                              </a:lnTo>
                              <a:lnTo>
                                <a:pt x="3716" y="123"/>
                              </a:lnTo>
                              <a:lnTo>
                                <a:pt x="3734" y="108"/>
                              </a:lnTo>
                              <a:lnTo>
                                <a:pt x="3754" y="94"/>
                              </a:lnTo>
                              <a:lnTo>
                                <a:pt x="3773" y="81"/>
                              </a:lnTo>
                              <a:lnTo>
                                <a:pt x="3795" y="70"/>
                              </a:lnTo>
                              <a:lnTo>
                                <a:pt x="3816" y="60"/>
                              </a:lnTo>
                              <a:lnTo>
                                <a:pt x="3838" y="53"/>
                              </a:lnTo>
                              <a:lnTo>
                                <a:pt x="3861" y="46"/>
                              </a:lnTo>
                              <a:lnTo>
                                <a:pt x="3883" y="41"/>
                              </a:lnTo>
                              <a:lnTo>
                                <a:pt x="3906" y="36"/>
                              </a:lnTo>
                              <a:lnTo>
                                <a:pt x="3930" y="34"/>
                              </a:lnTo>
                              <a:lnTo>
                                <a:pt x="3955" y="34"/>
                              </a:lnTo>
                              <a:lnTo>
                                <a:pt x="3982" y="35"/>
                              </a:lnTo>
                              <a:lnTo>
                                <a:pt x="4009" y="37"/>
                              </a:lnTo>
                              <a:lnTo>
                                <a:pt x="4036" y="43"/>
                              </a:lnTo>
                              <a:lnTo>
                                <a:pt x="4061" y="49"/>
                              </a:lnTo>
                              <a:lnTo>
                                <a:pt x="4085" y="58"/>
                              </a:lnTo>
                              <a:lnTo>
                                <a:pt x="4109" y="69"/>
                              </a:lnTo>
                              <a:lnTo>
                                <a:pt x="4131" y="82"/>
                              </a:lnTo>
                              <a:lnTo>
                                <a:pt x="4153" y="97"/>
                              </a:lnTo>
                              <a:lnTo>
                                <a:pt x="4173" y="113"/>
                              </a:lnTo>
                              <a:lnTo>
                                <a:pt x="4193" y="132"/>
                              </a:lnTo>
                              <a:lnTo>
                                <a:pt x="4211" y="152"/>
                              </a:lnTo>
                              <a:lnTo>
                                <a:pt x="4228" y="174"/>
                              </a:lnTo>
                              <a:lnTo>
                                <a:pt x="4244" y="198"/>
                              </a:lnTo>
                              <a:lnTo>
                                <a:pt x="4260" y="223"/>
                              </a:lnTo>
                              <a:lnTo>
                                <a:pt x="4275" y="251"/>
                              </a:lnTo>
                              <a:lnTo>
                                <a:pt x="4288" y="280"/>
                              </a:lnTo>
                              <a:lnTo>
                                <a:pt x="4288" y="280"/>
                              </a:lnTo>
                              <a:lnTo>
                                <a:pt x="4299" y="308"/>
                              </a:lnTo>
                              <a:lnTo>
                                <a:pt x="4310" y="339"/>
                              </a:lnTo>
                              <a:lnTo>
                                <a:pt x="4321" y="373"/>
                              </a:lnTo>
                              <a:lnTo>
                                <a:pt x="4333" y="410"/>
                              </a:lnTo>
                              <a:lnTo>
                                <a:pt x="4345" y="451"/>
                              </a:lnTo>
                              <a:lnTo>
                                <a:pt x="4356" y="495"/>
                              </a:lnTo>
                              <a:lnTo>
                                <a:pt x="4367" y="542"/>
                              </a:lnTo>
                              <a:lnTo>
                                <a:pt x="4379" y="593"/>
                              </a:lnTo>
                              <a:lnTo>
                                <a:pt x="4390" y="646"/>
                              </a:lnTo>
                              <a:lnTo>
                                <a:pt x="4401" y="702"/>
                              </a:lnTo>
                              <a:lnTo>
                                <a:pt x="4413" y="761"/>
                              </a:lnTo>
                              <a:lnTo>
                                <a:pt x="4426" y="824"/>
                              </a:lnTo>
                              <a:lnTo>
                                <a:pt x="4437" y="889"/>
                              </a:lnTo>
                              <a:lnTo>
                                <a:pt x="4449" y="958"/>
                              </a:lnTo>
                              <a:lnTo>
                                <a:pt x="4461" y="1030"/>
                              </a:lnTo>
                              <a:lnTo>
                                <a:pt x="4473" y="1105"/>
                              </a:lnTo>
                              <a:lnTo>
                                <a:pt x="4473" y="1105"/>
                              </a:lnTo>
                              <a:lnTo>
                                <a:pt x="4484" y="1179"/>
                              </a:lnTo>
                              <a:lnTo>
                                <a:pt x="4496" y="1253"/>
                              </a:lnTo>
                              <a:lnTo>
                                <a:pt x="4510" y="1329"/>
                              </a:lnTo>
                              <a:lnTo>
                                <a:pt x="4524" y="1405"/>
                              </a:lnTo>
                              <a:lnTo>
                                <a:pt x="4538" y="1482"/>
                              </a:lnTo>
                              <a:lnTo>
                                <a:pt x="4553" y="1559"/>
                              </a:lnTo>
                              <a:lnTo>
                                <a:pt x="4569" y="1638"/>
                              </a:lnTo>
                              <a:lnTo>
                                <a:pt x="4586" y="1717"/>
                              </a:lnTo>
                              <a:lnTo>
                                <a:pt x="4599" y="1775"/>
                              </a:lnTo>
                              <a:lnTo>
                                <a:pt x="4612" y="1833"/>
                              </a:lnTo>
                              <a:lnTo>
                                <a:pt x="4625" y="1892"/>
                              </a:lnTo>
                              <a:lnTo>
                                <a:pt x="4638" y="1951"/>
                              </a:lnTo>
                              <a:lnTo>
                                <a:pt x="4652" y="2010"/>
                              </a:lnTo>
                              <a:lnTo>
                                <a:pt x="4667" y="2069"/>
                              </a:lnTo>
                              <a:lnTo>
                                <a:pt x="4681" y="2130"/>
                              </a:lnTo>
                              <a:lnTo>
                                <a:pt x="4696" y="2189"/>
                              </a:lnTo>
                              <a:lnTo>
                                <a:pt x="4717" y="2125"/>
                              </a:lnTo>
                              <a:lnTo>
                                <a:pt x="4738" y="2061"/>
                              </a:lnTo>
                              <a:lnTo>
                                <a:pt x="4760" y="1996"/>
                              </a:lnTo>
                              <a:lnTo>
                                <a:pt x="4781" y="1931"/>
                              </a:lnTo>
                              <a:lnTo>
                                <a:pt x="4801" y="1866"/>
                              </a:lnTo>
                              <a:lnTo>
                                <a:pt x="4821" y="1800"/>
                              </a:lnTo>
                              <a:lnTo>
                                <a:pt x="4843" y="1733"/>
                              </a:lnTo>
                              <a:lnTo>
                                <a:pt x="4863" y="1666"/>
                              </a:lnTo>
                              <a:lnTo>
                                <a:pt x="4876" y="1620"/>
                              </a:lnTo>
                              <a:lnTo>
                                <a:pt x="4890" y="1573"/>
                              </a:lnTo>
                              <a:lnTo>
                                <a:pt x="4903" y="1526"/>
                              </a:lnTo>
                              <a:lnTo>
                                <a:pt x="4918" y="1479"/>
                              </a:lnTo>
                              <a:lnTo>
                                <a:pt x="4931" y="1432"/>
                              </a:lnTo>
                              <a:lnTo>
                                <a:pt x="4944" y="1384"/>
                              </a:lnTo>
                              <a:lnTo>
                                <a:pt x="4958" y="1336"/>
                              </a:lnTo>
                              <a:lnTo>
                                <a:pt x="4971" y="1288"/>
                              </a:lnTo>
                              <a:lnTo>
                                <a:pt x="4984" y="1239"/>
                              </a:lnTo>
                              <a:lnTo>
                                <a:pt x="4998" y="1191"/>
                              </a:lnTo>
                              <a:lnTo>
                                <a:pt x="5011" y="1142"/>
                              </a:lnTo>
                              <a:lnTo>
                                <a:pt x="5024" y="1093"/>
                              </a:lnTo>
                              <a:lnTo>
                                <a:pt x="5036" y="1044"/>
                              </a:lnTo>
                              <a:lnTo>
                                <a:pt x="5049" y="995"/>
                              </a:lnTo>
                              <a:lnTo>
                                <a:pt x="5062" y="945"/>
                              </a:lnTo>
                              <a:lnTo>
                                <a:pt x="5075" y="895"/>
                              </a:lnTo>
                              <a:lnTo>
                                <a:pt x="5192" y="373"/>
                              </a:lnTo>
                              <a:lnTo>
                                <a:pt x="5194" y="366"/>
                              </a:lnTo>
                              <a:lnTo>
                                <a:pt x="5201" y="344"/>
                              </a:lnTo>
                              <a:lnTo>
                                <a:pt x="5209" y="323"/>
                              </a:lnTo>
                              <a:lnTo>
                                <a:pt x="5218" y="303"/>
                              </a:lnTo>
                              <a:lnTo>
                                <a:pt x="5226" y="283"/>
                              </a:lnTo>
                              <a:lnTo>
                                <a:pt x="5236" y="263"/>
                              </a:lnTo>
                              <a:lnTo>
                                <a:pt x="5245" y="245"/>
                              </a:lnTo>
                              <a:lnTo>
                                <a:pt x="5255" y="227"/>
                              </a:lnTo>
                              <a:lnTo>
                                <a:pt x="5265" y="210"/>
                              </a:lnTo>
                              <a:lnTo>
                                <a:pt x="5275" y="194"/>
                              </a:lnTo>
                              <a:lnTo>
                                <a:pt x="5285" y="177"/>
                              </a:lnTo>
                              <a:lnTo>
                                <a:pt x="5296" y="163"/>
                              </a:lnTo>
                              <a:lnTo>
                                <a:pt x="5307" y="147"/>
                              </a:lnTo>
                              <a:lnTo>
                                <a:pt x="5319" y="134"/>
                              </a:lnTo>
                              <a:lnTo>
                                <a:pt x="5330" y="121"/>
                              </a:lnTo>
                              <a:lnTo>
                                <a:pt x="5342" y="108"/>
                              </a:lnTo>
                              <a:lnTo>
                                <a:pt x="5354" y="97"/>
                              </a:lnTo>
                              <a:lnTo>
                                <a:pt x="5367" y="85"/>
                              </a:lnTo>
                              <a:lnTo>
                                <a:pt x="5380" y="74"/>
                              </a:lnTo>
                              <a:lnTo>
                                <a:pt x="5394" y="64"/>
                              </a:lnTo>
                              <a:lnTo>
                                <a:pt x="5409" y="54"/>
                              </a:lnTo>
                              <a:lnTo>
                                <a:pt x="5423" y="45"/>
                              </a:lnTo>
                              <a:lnTo>
                                <a:pt x="5437" y="37"/>
                              </a:lnTo>
                              <a:lnTo>
                                <a:pt x="5452" y="31"/>
                              </a:lnTo>
                              <a:lnTo>
                                <a:pt x="5467" y="24"/>
                              </a:lnTo>
                              <a:lnTo>
                                <a:pt x="5483" y="17"/>
                              </a:lnTo>
                              <a:lnTo>
                                <a:pt x="5498" y="13"/>
                              </a:lnTo>
                              <a:lnTo>
                                <a:pt x="5514" y="9"/>
                              </a:lnTo>
                              <a:lnTo>
                                <a:pt x="5530" y="5"/>
                              </a:lnTo>
                              <a:lnTo>
                                <a:pt x="5546" y="3"/>
                              </a:lnTo>
                              <a:lnTo>
                                <a:pt x="5564" y="1"/>
                              </a:lnTo>
                              <a:lnTo>
                                <a:pt x="5581" y="0"/>
                              </a:lnTo>
                              <a:lnTo>
                                <a:pt x="5598" y="0"/>
                              </a:lnTo>
                              <a:lnTo>
                                <a:pt x="5615" y="0"/>
                              </a:lnTo>
                              <a:lnTo>
                                <a:pt x="5631" y="1"/>
                              </a:lnTo>
                              <a:lnTo>
                                <a:pt x="5649" y="3"/>
                              </a:lnTo>
                              <a:lnTo>
                                <a:pt x="5665" y="6"/>
                              </a:lnTo>
                              <a:lnTo>
                                <a:pt x="5681" y="11"/>
                              </a:lnTo>
                              <a:lnTo>
                                <a:pt x="5696" y="15"/>
                              </a:lnTo>
                              <a:lnTo>
                                <a:pt x="5711" y="21"/>
                              </a:lnTo>
                              <a:lnTo>
                                <a:pt x="5727" y="27"/>
                              </a:lnTo>
                              <a:lnTo>
                                <a:pt x="5742" y="35"/>
                              </a:lnTo>
                              <a:lnTo>
                                <a:pt x="5757" y="44"/>
                              </a:lnTo>
                              <a:lnTo>
                                <a:pt x="5771" y="53"/>
                              </a:lnTo>
                              <a:lnTo>
                                <a:pt x="5785" y="64"/>
                              </a:lnTo>
                              <a:lnTo>
                                <a:pt x="5798" y="75"/>
                              </a:lnTo>
                              <a:lnTo>
                                <a:pt x="5813" y="87"/>
                              </a:lnTo>
                              <a:lnTo>
                                <a:pt x="5826" y="99"/>
                              </a:lnTo>
                              <a:lnTo>
                                <a:pt x="5838" y="113"/>
                              </a:lnTo>
                              <a:lnTo>
                                <a:pt x="5850" y="126"/>
                              </a:lnTo>
                              <a:lnTo>
                                <a:pt x="5861" y="141"/>
                              </a:lnTo>
                              <a:lnTo>
                                <a:pt x="5872" y="156"/>
                              </a:lnTo>
                              <a:lnTo>
                                <a:pt x="5884" y="172"/>
                              </a:lnTo>
                              <a:lnTo>
                                <a:pt x="5894" y="188"/>
                              </a:lnTo>
                              <a:lnTo>
                                <a:pt x="5904" y="206"/>
                              </a:lnTo>
                              <a:lnTo>
                                <a:pt x="5914" y="223"/>
                              </a:lnTo>
                              <a:lnTo>
                                <a:pt x="5924" y="243"/>
                              </a:lnTo>
                              <a:lnTo>
                                <a:pt x="5933" y="262"/>
                              </a:lnTo>
                              <a:lnTo>
                                <a:pt x="5942" y="283"/>
                              </a:lnTo>
                              <a:lnTo>
                                <a:pt x="5951" y="304"/>
                              </a:lnTo>
                              <a:lnTo>
                                <a:pt x="5960" y="326"/>
                              </a:lnTo>
                              <a:lnTo>
                                <a:pt x="5977" y="372"/>
                              </a:lnTo>
                              <a:lnTo>
                                <a:pt x="5993" y="421"/>
                              </a:lnTo>
                              <a:lnTo>
                                <a:pt x="5993" y="420"/>
                              </a:lnTo>
                              <a:lnTo>
                                <a:pt x="5999" y="441"/>
                              </a:lnTo>
                              <a:lnTo>
                                <a:pt x="6005" y="464"/>
                              </a:lnTo>
                              <a:lnTo>
                                <a:pt x="6011" y="490"/>
                              </a:lnTo>
                              <a:lnTo>
                                <a:pt x="6017" y="517"/>
                              </a:lnTo>
                              <a:lnTo>
                                <a:pt x="6023" y="547"/>
                              </a:lnTo>
                              <a:lnTo>
                                <a:pt x="6029" y="578"/>
                              </a:lnTo>
                              <a:lnTo>
                                <a:pt x="6035" y="612"/>
                              </a:lnTo>
                              <a:lnTo>
                                <a:pt x="6042" y="647"/>
                              </a:lnTo>
                              <a:lnTo>
                                <a:pt x="6049" y="684"/>
                              </a:lnTo>
                              <a:lnTo>
                                <a:pt x="6055" y="723"/>
                              </a:lnTo>
                              <a:lnTo>
                                <a:pt x="6061" y="764"/>
                              </a:lnTo>
                              <a:lnTo>
                                <a:pt x="6067" y="808"/>
                              </a:lnTo>
                              <a:lnTo>
                                <a:pt x="6074" y="853"/>
                              </a:lnTo>
                              <a:lnTo>
                                <a:pt x="6080" y="900"/>
                              </a:lnTo>
                              <a:lnTo>
                                <a:pt x="6087" y="950"/>
                              </a:lnTo>
                              <a:lnTo>
                                <a:pt x="6093" y="1000"/>
                              </a:lnTo>
                              <a:lnTo>
                                <a:pt x="6101" y="1061"/>
                              </a:lnTo>
                              <a:lnTo>
                                <a:pt x="6108" y="1119"/>
                              </a:lnTo>
                              <a:lnTo>
                                <a:pt x="6116" y="1179"/>
                              </a:lnTo>
                              <a:lnTo>
                                <a:pt x="6125" y="1237"/>
                              </a:lnTo>
                              <a:lnTo>
                                <a:pt x="6133" y="1294"/>
                              </a:lnTo>
                              <a:lnTo>
                                <a:pt x="6141" y="1351"/>
                              </a:lnTo>
                              <a:lnTo>
                                <a:pt x="6149" y="1408"/>
                              </a:lnTo>
                              <a:lnTo>
                                <a:pt x="6157" y="1464"/>
                              </a:lnTo>
                              <a:lnTo>
                                <a:pt x="6166" y="1520"/>
                              </a:lnTo>
                              <a:lnTo>
                                <a:pt x="6174" y="1575"/>
                              </a:lnTo>
                              <a:lnTo>
                                <a:pt x="6183" y="1630"/>
                              </a:lnTo>
                              <a:lnTo>
                                <a:pt x="6192" y="1684"/>
                              </a:lnTo>
                              <a:lnTo>
                                <a:pt x="6201" y="1738"/>
                              </a:lnTo>
                              <a:lnTo>
                                <a:pt x="6211" y="1791"/>
                              </a:lnTo>
                              <a:lnTo>
                                <a:pt x="6220" y="1843"/>
                              </a:lnTo>
                              <a:lnTo>
                                <a:pt x="6230" y="1895"/>
                              </a:lnTo>
                              <a:lnTo>
                                <a:pt x="6249" y="1997"/>
                              </a:lnTo>
                              <a:lnTo>
                                <a:pt x="6268" y="2098"/>
                              </a:lnTo>
                              <a:lnTo>
                                <a:pt x="6289" y="2196"/>
                              </a:lnTo>
                              <a:lnTo>
                                <a:pt x="6309" y="2291"/>
                              </a:lnTo>
                              <a:lnTo>
                                <a:pt x="6330" y="2385"/>
                              </a:lnTo>
                              <a:lnTo>
                                <a:pt x="6351" y="2475"/>
                              </a:lnTo>
                              <a:lnTo>
                                <a:pt x="6374" y="2564"/>
                              </a:lnTo>
                              <a:lnTo>
                                <a:pt x="6396" y="2650"/>
                              </a:lnTo>
                              <a:lnTo>
                                <a:pt x="6397" y="2650"/>
                              </a:lnTo>
                              <a:lnTo>
                                <a:pt x="6419" y="2735"/>
                              </a:lnTo>
                              <a:lnTo>
                                <a:pt x="6439" y="2815"/>
                              </a:lnTo>
                              <a:lnTo>
                                <a:pt x="6460" y="2890"/>
                              </a:lnTo>
                              <a:lnTo>
                                <a:pt x="6478" y="2961"/>
                              </a:lnTo>
                              <a:lnTo>
                                <a:pt x="6494" y="3025"/>
                              </a:lnTo>
                              <a:lnTo>
                                <a:pt x="6509" y="3087"/>
                              </a:lnTo>
                              <a:lnTo>
                                <a:pt x="6523" y="3143"/>
                              </a:lnTo>
                              <a:lnTo>
                                <a:pt x="6537" y="3194"/>
                              </a:lnTo>
                              <a:lnTo>
                                <a:pt x="6548" y="3241"/>
                              </a:lnTo>
                              <a:lnTo>
                                <a:pt x="6558" y="3284"/>
                              </a:lnTo>
                              <a:lnTo>
                                <a:pt x="6566" y="3322"/>
                              </a:lnTo>
                              <a:lnTo>
                                <a:pt x="6573" y="3353"/>
                              </a:lnTo>
                              <a:lnTo>
                                <a:pt x="6578" y="3381"/>
                              </a:lnTo>
                              <a:lnTo>
                                <a:pt x="6582" y="3403"/>
                              </a:lnTo>
                              <a:lnTo>
                                <a:pt x="6584" y="3421"/>
                              </a:lnTo>
                              <a:lnTo>
                                <a:pt x="6585" y="3433"/>
                              </a:lnTo>
                              <a:lnTo>
                                <a:pt x="6584" y="3453"/>
                              </a:lnTo>
                              <a:lnTo>
                                <a:pt x="6583" y="3472"/>
                              </a:lnTo>
                              <a:lnTo>
                                <a:pt x="6581" y="3492"/>
                              </a:lnTo>
                              <a:lnTo>
                                <a:pt x="6577" y="3511"/>
                              </a:lnTo>
                              <a:lnTo>
                                <a:pt x="6573" y="3530"/>
                              </a:lnTo>
                              <a:lnTo>
                                <a:pt x="6568" y="3547"/>
                              </a:lnTo>
                              <a:lnTo>
                                <a:pt x="6562" y="3565"/>
                              </a:lnTo>
                              <a:lnTo>
                                <a:pt x="6555" y="3582"/>
                              </a:lnTo>
                              <a:lnTo>
                                <a:pt x="6548" y="3599"/>
                              </a:lnTo>
                              <a:lnTo>
                                <a:pt x="6539" y="3615"/>
                              </a:lnTo>
                              <a:lnTo>
                                <a:pt x="6528" y="3632"/>
                              </a:lnTo>
                              <a:lnTo>
                                <a:pt x="6518" y="3647"/>
                              </a:lnTo>
                              <a:lnTo>
                                <a:pt x="6506" y="3663"/>
                              </a:lnTo>
                              <a:lnTo>
                                <a:pt x="6494" y="3677"/>
                              </a:lnTo>
                              <a:lnTo>
                                <a:pt x="6480" y="3691"/>
                              </a:lnTo>
                              <a:lnTo>
                                <a:pt x="6466" y="3706"/>
                              </a:lnTo>
                              <a:lnTo>
                                <a:pt x="6465" y="3707"/>
                              </a:lnTo>
                              <a:lnTo>
                                <a:pt x="6452" y="3719"/>
                              </a:lnTo>
                              <a:lnTo>
                                <a:pt x="6437" y="3729"/>
                              </a:lnTo>
                              <a:lnTo>
                                <a:pt x="6423" y="3740"/>
                              </a:lnTo>
                              <a:lnTo>
                                <a:pt x="6409" y="3749"/>
                              </a:lnTo>
                              <a:lnTo>
                                <a:pt x="6395" y="3757"/>
                              </a:lnTo>
                              <a:lnTo>
                                <a:pt x="6380" y="3765"/>
                              </a:lnTo>
                              <a:lnTo>
                                <a:pt x="6365" y="3772"/>
                              </a:lnTo>
                              <a:lnTo>
                                <a:pt x="6350" y="3778"/>
                              </a:lnTo>
                              <a:lnTo>
                                <a:pt x="6334" y="3784"/>
                              </a:lnTo>
                              <a:lnTo>
                                <a:pt x="6319" y="3789"/>
                              </a:lnTo>
                              <a:lnTo>
                                <a:pt x="6303" y="3794"/>
                              </a:lnTo>
                              <a:lnTo>
                                <a:pt x="6287" y="3797"/>
                              </a:lnTo>
                              <a:lnTo>
                                <a:pt x="6270" y="3799"/>
                              </a:lnTo>
                              <a:lnTo>
                                <a:pt x="6254" y="3801"/>
                              </a:lnTo>
                              <a:lnTo>
                                <a:pt x="6238" y="3803"/>
                              </a:lnTo>
                              <a:lnTo>
                                <a:pt x="6221" y="3803"/>
                              </a:lnTo>
                              <a:lnTo>
                                <a:pt x="6203" y="3803"/>
                              </a:lnTo>
                              <a:lnTo>
                                <a:pt x="6187" y="3801"/>
                              </a:lnTo>
                              <a:lnTo>
                                <a:pt x="6170" y="3799"/>
                              </a:lnTo>
                              <a:lnTo>
                                <a:pt x="6154" y="3796"/>
                              </a:lnTo>
                              <a:lnTo>
                                <a:pt x="6139" y="3793"/>
                              </a:lnTo>
                              <a:lnTo>
                                <a:pt x="6122" y="3788"/>
                              </a:lnTo>
                              <a:lnTo>
                                <a:pt x="6107" y="3783"/>
                              </a:lnTo>
                              <a:lnTo>
                                <a:pt x="6092" y="3776"/>
                              </a:lnTo>
                              <a:lnTo>
                                <a:pt x="6078" y="3769"/>
                              </a:lnTo>
                              <a:lnTo>
                                <a:pt x="6063" y="3761"/>
                              </a:lnTo>
                              <a:lnTo>
                                <a:pt x="6049" y="3752"/>
                              </a:lnTo>
                              <a:lnTo>
                                <a:pt x="6034" y="3743"/>
                              </a:lnTo>
                              <a:lnTo>
                                <a:pt x="6021" y="3732"/>
                              </a:lnTo>
                              <a:lnTo>
                                <a:pt x="6007" y="3721"/>
                              </a:lnTo>
                              <a:lnTo>
                                <a:pt x="5994" y="3709"/>
                              </a:lnTo>
                              <a:lnTo>
                                <a:pt x="5982" y="3696"/>
                              </a:lnTo>
                              <a:lnTo>
                                <a:pt x="5970" y="3684"/>
                              </a:lnTo>
                              <a:lnTo>
                                <a:pt x="5958" y="3669"/>
                              </a:lnTo>
                              <a:lnTo>
                                <a:pt x="5947" y="3655"/>
                              </a:lnTo>
                              <a:lnTo>
                                <a:pt x="5936" y="3641"/>
                              </a:lnTo>
                              <a:lnTo>
                                <a:pt x="5926" y="3625"/>
                              </a:lnTo>
                              <a:lnTo>
                                <a:pt x="5915" y="3609"/>
                              </a:lnTo>
                              <a:lnTo>
                                <a:pt x="5905" y="3591"/>
                              </a:lnTo>
                              <a:lnTo>
                                <a:pt x="5896" y="3574"/>
                              </a:lnTo>
                              <a:lnTo>
                                <a:pt x="5886" y="3555"/>
                              </a:lnTo>
                              <a:lnTo>
                                <a:pt x="5876" y="3535"/>
                              </a:lnTo>
                              <a:lnTo>
                                <a:pt x="5867" y="3515"/>
                              </a:lnTo>
                              <a:lnTo>
                                <a:pt x="5859" y="3494"/>
                              </a:lnTo>
                              <a:lnTo>
                                <a:pt x="5842" y="3451"/>
                              </a:lnTo>
                              <a:lnTo>
                                <a:pt x="5827" y="3404"/>
                              </a:lnTo>
                              <a:lnTo>
                                <a:pt x="5825" y="3399"/>
                              </a:lnTo>
                              <a:lnTo>
                                <a:pt x="5708" y="2848"/>
                              </a:lnTo>
                              <a:lnTo>
                                <a:pt x="5708" y="2850"/>
                              </a:lnTo>
                              <a:lnTo>
                                <a:pt x="5696" y="2798"/>
                              </a:lnTo>
                              <a:lnTo>
                                <a:pt x="5683" y="2741"/>
                              </a:lnTo>
                              <a:lnTo>
                                <a:pt x="5670" y="2682"/>
                              </a:lnTo>
                              <a:lnTo>
                                <a:pt x="5657" y="2620"/>
                              </a:lnTo>
                              <a:lnTo>
                                <a:pt x="5644" y="2557"/>
                              </a:lnTo>
                              <a:lnTo>
                                <a:pt x="5629" y="2489"/>
                              </a:lnTo>
                              <a:lnTo>
                                <a:pt x="5616" y="2419"/>
                              </a:lnTo>
                              <a:lnTo>
                                <a:pt x="5602" y="2346"/>
                              </a:lnTo>
                              <a:lnTo>
                                <a:pt x="5594" y="2298"/>
                              </a:lnTo>
                              <a:lnTo>
                                <a:pt x="5585" y="2247"/>
                              </a:lnTo>
                              <a:lnTo>
                                <a:pt x="5576" y="2196"/>
                              </a:lnTo>
                              <a:lnTo>
                                <a:pt x="5566" y="2143"/>
                              </a:lnTo>
                              <a:lnTo>
                                <a:pt x="5556" y="2088"/>
                              </a:lnTo>
                              <a:lnTo>
                                <a:pt x="5547" y="2033"/>
                              </a:lnTo>
                              <a:lnTo>
                                <a:pt x="5538" y="1975"/>
                              </a:lnTo>
                              <a:lnTo>
                                <a:pt x="5528" y="1916"/>
                              </a:lnTo>
                              <a:lnTo>
                                <a:pt x="5522" y="1937"/>
                              </a:lnTo>
                              <a:lnTo>
                                <a:pt x="5515" y="1959"/>
                              </a:lnTo>
                              <a:lnTo>
                                <a:pt x="5508" y="1981"/>
                              </a:lnTo>
                              <a:lnTo>
                                <a:pt x="5501" y="2003"/>
                              </a:lnTo>
                              <a:lnTo>
                                <a:pt x="5493" y="2026"/>
                              </a:lnTo>
                              <a:lnTo>
                                <a:pt x="5486" y="2049"/>
                              </a:lnTo>
                              <a:lnTo>
                                <a:pt x="5478" y="2072"/>
                              </a:lnTo>
                              <a:lnTo>
                                <a:pt x="5470" y="2097"/>
                              </a:lnTo>
                              <a:lnTo>
                                <a:pt x="5451" y="2154"/>
                              </a:lnTo>
                              <a:lnTo>
                                <a:pt x="5431" y="2214"/>
                              </a:lnTo>
                              <a:lnTo>
                                <a:pt x="5411" y="2278"/>
                              </a:lnTo>
                              <a:lnTo>
                                <a:pt x="5388" y="2344"/>
                              </a:lnTo>
                              <a:lnTo>
                                <a:pt x="5366" y="2414"/>
                              </a:lnTo>
                              <a:lnTo>
                                <a:pt x="5342" y="2485"/>
                              </a:lnTo>
                              <a:lnTo>
                                <a:pt x="5317" y="2560"/>
                              </a:lnTo>
                              <a:lnTo>
                                <a:pt x="5291" y="2638"/>
                              </a:lnTo>
                              <a:lnTo>
                                <a:pt x="5291" y="2636"/>
                              </a:lnTo>
                              <a:lnTo>
                                <a:pt x="5167" y="3054"/>
                              </a:lnTo>
                              <a:lnTo>
                                <a:pt x="5167" y="3055"/>
                              </a:lnTo>
                              <a:lnTo>
                                <a:pt x="5157" y="3086"/>
                              </a:lnTo>
                              <a:lnTo>
                                <a:pt x="5146" y="3117"/>
                              </a:lnTo>
                              <a:lnTo>
                                <a:pt x="5136" y="3147"/>
                              </a:lnTo>
                              <a:lnTo>
                                <a:pt x="5126" y="3176"/>
                              </a:lnTo>
                              <a:lnTo>
                                <a:pt x="5116" y="3205"/>
                              </a:lnTo>
                              <a:lnTo>
                                <a:pt x="5106" y="3232"/>
                              </a:lnTo>
                              <a:lnTo>
                                <a:pt x="5096" y="3259"/>
                              </a:lnTo>
                              <a:lnTo>
                                <a:pt x="5086" y="3285"/>
                              </a:lnTo>
                              <a:lnTo>
                                <a:pt x="5076" y="3311"/>
                              </a:lnTo>
                              <a:lnTo>
                                <a:pt x="5064" y="3336"/>
                              </a:lnTo>
                              <a:lnTo>
                                <a:pt x="5054" y="3360"/>
                              </a:lnTo>
                              <a:lnTo>
                                <a:pt x="5044" y="3384"/>
                              </a:lnTo>
                              <a:lnTo>
                                <a:pt x="5033" y="3407"/>
                              </a:lnTo>
                              <a:lnTo>
                                <a:pt x="5022" y="3430"/>
                              </a:lnTo>
                              <a:lnTo>
                                <a:pt x="5012" y="3451"/>
                              </a:lnTo>
                              <a:lnTo>
                                <a:pt x="5001" y="3473"/>
                              </a:lnTo>
                              <a:lnTo>
                                <a:pt x="4984" y="3502"/>
                              </a:lnTo>
                              <a:lnTo>
                                <a:pt x="4967" y="3530"/>
                              </a:lnTo>
                              <a:lnTo>
                                <a:pt x="4950" y="3555"/>
                              </a:lnTo>
                              <a:lnTo>
                                <a:pt x="4931" y="3578"/>
                              </a:lnTo>
                              <a:lnTo>
                                <a:pt x="4912" y="3600"/>
                              </a:lnTo>
                              <a:lnTo>
                                <a:pt x="4891" y="3620"/>
                              </a:lnTo>
                              <a:lnTo>
                                <a:pt x="4870" y="3637"/>
                              </a:lnTo>
                              <a:lnTo>
                                <a:pt x="4848" y="3654"/>
                              </a:lnTo>
                              <a:lnTo>
                                <a:pt x="4824" y="3668"/>
                              </a:lnTo>
                              <a:lnTo>
                                <a:pt x="4801" y="3681"/>
                              </a:lnTo>
                              <a:lnTo>
                                <a:pt x="4776" y="3692"/>
                              </a:lnTo>
                              <a:lnTo>
                                <a:pt x="4751" y="3701"/>
                              </a:lnTo>
                              <a:lnTo>
                                <a:pt x="4724" y="3708"/>
                              </a:lnTo>
                              <a:lnTo>
                                <a:pt x="4697" y="3712"/>
                              </a:lnTo>
                              <a:lnTo>
                                <a:pt x="4669" y="3716"/>
                              </a:lnTo>
                              <a:lnTo>
                                <a:pt x="4640" y="3717"/>
                              </a:lnTo>
                              <a:lnTo>
                                <a:pt x="4626" y="3717"/>
                              </a:lnTo>
                              <a:lnTo>
                                <a:pt x="4611" y="3716"/>
                              </a:lnTo>
                              <a:lnTo>
                                <a:pt x="4597" y="3714"/>
                              </a:lnTo>
                              <a:lnTo>
                                <a:pt x="4583" y="3712"/>
                              </a:lnTo>
                              <a:lnTo>
                                <a:pt x="4569" y="3709"/>
                              </a:lnTo>
                              <a:lnTo>
                                <a:pt x="4555" y="3706"/>
                              </a:lnTo>
                              <a:lnTo>
                                <a:pt x="4542" y="3702"/>
                              </a:lnTo>
                              <a:lnTo>
                                <a:pt x="4529" y="3698"/>
                              </a:lnTo>
                              <a:lnTo>
                                <a:pt x="4516" y="3692"/>
                              </a:lnTo>
                              <a:lnTo>
                                <a:pt x="4503" y="3687"/>
                              </a:lnTo>
                              <a:lnTo>
                                <a:pt x="4490" y="3680"/>
                              </a:lnTo>
                              <a:lnTo>
                                <a:pt x="4478" y="3674"/>
                              </a:lnTo>
                              <a:lnTo>
                                <a:pt x="4466" y="3666"/>
                              </a:lnTo>
                              <a:lnTo>
                                <a:pt x="4454" y="3658"/>
                              </a:lnTo>
                              <a:lnTo>
                                <a:pt x="4443" y="3650"/>
                              </a:lnTo>
                              <a:lnTo>
                                <a:pt x="4431" y="3641"/>
                              </a:lnTo>
                              <a:lnTo>
                                <a:pt x="4420" y="3631"/>
                              </a:lnTo>
                              <a:lnTo>
                                <a:pt x="4409" y="3621"/>
                              </a:lnTo>
                              <a:lnTo>
                                <a:pt x="4399" y="3611"/>
                              </a:lnTo>
                              <a:lnTo>
                                <a:pt x="4389" y="3600"/>
                              </a:lnTo>
                              <a:lnTo>
                                <a:pt x="4370" y="3576"/>
                              </a:lnTo>
                              <a:lnTo>
                                <a:pt x="4352" y="3550"/>
                              </a:lnTo>
                              <a:lnTo>
                                <a:pt x="4333" y="3523"/>
                              </a:lnTo>
                              <a:lnTo>
                                <a:pt x="4316" y="3493"/>
                              </a:lnTo>
                              <a:lnTo>
                                <a:pt x="4301" y="3461"/>
                              </a:lnTo>
                              <a:lnTo>
                                <a:pt x="4286" y="3427"/>
                              </a:lnTo>
                              <a:lnTo>
                                <a:pt x="4283" y="3418"/>
                              </a:lnTo>
                              <a:lnTo>
                                <a:pt x="4166" y="2996"/>
                              </a:lnTo>
                              <a:lnTo>
                                <a:pt x="4166" y="2996"/>
                              </a:lnTo>
                              <a:lnTo>
                                <a:pt x="4146" y="2923"/>
                              </a:lnTo>
                              <a:lnTo>
                                <a:pt x="4126" y="2850"/>
                              </a:lnTo>
                              <a:lnTo>
                                <a:pt x="4106" y="2776"/>
                              </a:lnTo>
                              <a:lnTo>
                                <a:pt x="4086" y="2701"/>
                              </a:lnTo>
                              <a:lnTo>
                                <a:pt x="4067" y="2626"/>
                              </a:lnTo>
                              <a:lnTo>
                                <a:pt x="4048" y="2549"/>
                              </a:lnTo>
                              <a:lnTo>
                                <a:pt x="4029" y="2472"/>
                              </a:lnTo>
                              <a:lnTo>
                                <a:pt x="4010" y="2394"/>
                              </a:lnTo>
                              <a:lnTo>
                                <a:pt x="3999" y="2347"/>
                              </a:lnTo>
                              <a:lnTo>
                                <a:pt x="3988" y="2301"/>
                              </a:lnTo>
                              <a:lnTo>
                                <a:pt x="3977" y="2254"/>
                              </a:lnTo>
                              <a:lnTo>
                                <a:pt x="3967" y="2208"/>
                              </a:lnTo>
                              <a:lnTo>
                                <a:pt x="3956" y="2160"/>
                              </a:lnTo>
                              <a:lnTo>
                                <a:pt x="3946" y="2113"/>
                              </a:lnTo>
                              <a:lnTo>
                                <a:pt x="3934" y="2067"/>
                              </a:lnTo>
                              <a:lnTo>
                                <a:pt x="3924" y="2019"/>
                              </a:lnTo>
                              <a:close/>
                              <a:moveTo>
                                <a:pt x="2356" y="3195"/>
                              </a:moveTo>
                              <a:lnTo>
                                <a:pt x="2336" y="3224"/>
                              </a:lnTo>
                              <a:lnTo>
                                <a:pt x="2315" y="3252"/>
                              </a:lnTo>
                              <a:lnTo>
                                <a:pt x="2294" y="3280"/>
                              </a:lnTo>
                              <a:lnTo>
                                <a:pt x="2273" y="3307"/>
                              </a:lnTo>
                              <a:lnTo>
                                <a:pt x="2251" y="3334"/>
                              </a:lnTo>
                              <a:lnTo>
                                <a:pt x="2228" y="3360"/>
                              </a:lnTo>
                              <a:lnTo>
                                <a:pt x="2205" y="3385"/>
                              </a:lnTo>
                              <a:lnTo>
                                <a:pt x="2181" y="3410"/>
                              </a:lnTo>
                              <a:lnTo>
                                <a:pt x="2157" y="3434"/>
                              </a:lnTo>
                              <a:lnTo>
                                <a:pt x="2132" y="3458"/>
                              </a:lnTo>
                              <a:lnTo>
                                <a:pt x="2107" y="3481"/>
                              </a:lnTo>
                              <a:lnTo>
                                <a:pt x="2082" y="3503"/>
                              </a:lnTo>
                              <a:lnTo>
                                <a:pt x="2055" y="3525"/>
                              </a:lnTo>
                              <a:lnTo>
                                <a:pt x="2028" y="3546"/>
                              </a:lnTo>
                              <a:lnTo>
                                <a:pt x="2001" y="3566"/>
                              </a:lnTo>
                              <a:lnTo>
                                <a:pt x="1973" y="3586"/>
                              </a:lnTo>
                              <a:lnTo>
                                <a:pt x="1972" y="3587"/>
                              </a:lnTo>
                              <a:lnTo>
                                <a:pt x="1938" y="3610"/>
                              </a:lnTo>
                              <a:lnTo>
                                <a:pt x="1903" y="3631"/>
                              </a:lnTo>
                              <a:lnTo>
                                <a:pt x="1868" y="3652"/>
                              </a:lnTo>
                              <a:lnTo>
                                <a:pt x="1833" y="3669"/>
                              </a:lnTo>
                              <a:lnTo>
                                <a:pt x="1798" y="3687"/>
                              </a:lnTo>
                              <a:lnTo>
                                <a:pt x="1763" y="3702"/>
                              </a:lnTo>
                              <a:lnTo>
                                <a:pt x="1727" y="3717"/>
                              </a:lnTo>
                              <a:lnTo>
                                <a:pt x="1691" y="3730"/>
                              </a:lnTo>
                              <a:lnTo>
                                <a:pt x="1655" y="3741"/>
                              </a:lnTo>
                              <a:lnTo>
                                <a:pt x="1619" y="3751"/>
                              </a:lnTo>
                              <a:lnTo>
                                <a:pt x="1582" y="3760"/>
                              </a:lnTo>
                              <a:lnTo>
                                <a:pt x="1546" y="3766"/>
                              </a:lnTo>
                              <a:lnTo>
                                <a:pt x="1510" y="3772"/>
                              </a:lnTo>
                              <a:lnTo>
                                <a:pt x="1473" y="3775"/>
                              </a:lnTo>
                              <a:lnTo>
                                <a:pt x="1437" y="3777"/>
                              </a:lnTo>
                              <a:lnTo>
                                <a:pt x="1399" y="3778"/>
                              </a:lnTo>
                              <a:lnTo>
                                <a:pt x="1331" y="3777"/>
                              </a:lnTo>
                              <a:lnTo>
                                <a:pt x="1266" y="3774"/>
                              </a:lnTo>
                              <a:lnTo>
                                <a:pt x="1202" y="3769"/>
                              </a:lnTo>
                              <a:lnTo>
                                <a:pt x="1140" y="3764"/>
                              </a:lnTo>
                              <a:lnTo>
                                <a:pt x="1081" y="3755"/>
                              </a:lnTo>
                              <a:lnTo>
                                <a:pt x="1024" y="3745"/>
                              </a:lnTo>
                              <a:lnTo>
                                <a:pt x="996" y="3740"/>
                              </a:lnTo>
                              <a:lnTo>
                                <a:pt x="969" y="3733"/>
                              </a:lnTo>
                              <a:lnTo>
                                <a:pt x="943" y="3727"/>
                              </a:lnTo>
                              <a:lnTo>
                                <a:pt x="916" y="3720"/>
                              </a:lnTo>
                              <a:lnTo>
                                <a:pt x="890" y="3712"/>
                              </a:lnTo>
                              <a:lnTo>
                                <a:pt x="866" y="3705"/>
                              </a:lnTo>
                              <a:lnTo>
                                <a:pt x="840" y="3696"/>
                              </a:lnTo>
                              <a:lnTo>
                                <a:pt x="817" y="3687"/>
                              </a:lnTo>
                              <a:lnTo>
                                <a:pt x="794" y="3678"/>
                              </a:lnTo>
                              <a:lnTo>
                                <a:pt x="770" y="3668"/>
                              </a:lnTo>
                              <a:lnTo>
                                <a:pt x="748" y="3658"/>
                              </a:lnTo>
                              <a:lnTo>
                                <a:pt x="726" y="3647"/>
                              </a:lnTo>
                              <a:lnTo>
                                <a:pt x="705" y="3636"/>
                              </a:lnTo>
                              <a:lnTo>
                                <a:pt x="684" y="3624"/>
                              </a:lnTo>
                              <a:lnTo>
                                <a:pt x="664" y="3612"/>
                              </a:lnTo>
                              <a:lnTo>
                                <a:pt x="645" y="3600"/>
                              </a:lnTo>
                              <a:lnTo>
                                <a:pt x="626" y="3587"/>
                              </a:lnTo>
                              <a:lnTo>
                                <a:pt x="606" y="3574"/>
                              </a:lnTo>
                              <a:lnTo>
                                <a:pt x="589" y="3560"/>
                              </a:lnTo>
                              <a:lnTo>
                                <a:pt x="571" y="3546"/>
                              </a:lnTo>
                              <a:lnTo>
                                <a:pt x="572" y="3546"/>
                              </a:lnTo>
                              <a:lnTo>
                                <a:pt x="537" y="3515"/>
                              </a:lnTo>
                              <a:lnTo>
                                <a:pt x="502" y="3482"/>
                              </a:lnTo>
                              <a:lnTo>
                                <a:pt x="469" y="3449"/>
                              </a:lnTo>
                              <a:lnTo>
                                <a:pt x="437" y="3414"/>
                              </a:lnTo>
                              <a:lnTo>
                                <a:pt x="406" y="3378"/>
                              </a:lnTo>
                              <a:lnTo>
                                <a:pt x="377" y="3339"/>
                              </a:lnTo>
                              <a:lnTo>
                                <a:pt x="348" y="3300"/>
                              </a:lnTo>
                              <a:lnTo>
                                <a:pt x="320" y="3260"/>
                              </a:lnTo>
                              <a:lnTo>
                                <a:pt x="294" y="3217"/>
                              </a:lnTo>
                              <a:lnTo>
                                <a:pt x="269" y="3174"/>
                              </a:lnTo>
                              <a:lnTo>
                                <a:pt x="245" y="3129"/>
                              </a:lnTo>
                              <a:lnTo>
                                <a:pt x="222" y="3084"/>
                              </a:lnTo>
                              <a:lnTo>
                                <a:pt x="200" y="3035"/>
                              </a:lnTo>
                              <a:lnTo>
                                <a:pt x="179" y="2987"/>
                              </a:lnTo>
                              <a:lnTo>
                                <a:pt x="160" y="2936"/>
                              </a:lnTo>
                              <a:lnTo>
                                <a:pt x="142" y="2885"/>
                              </a:lnTo>
                              <a:lnTo>
                                <a:pt x="124" y="2833"/>
                              </a:lnTo>
                              <a:lnTo>
                                <a:pt x="108" y="2779"/>
                              </a:lnTo>
                              <a:lnTo>
                                <a:pt x="93" y="2724"/>
                              </a:lnTo>
                              <a:lnTo>
                                <a:pt x="80" y="2668"/>
                              </a:lnTo>
                              <a:lnTo>
                                <a:pt x="67" y="2611"/>
                              </a:lnTo>
                              <a:lnTo>
                                <a:pt x="56" y="2551"/>
                              </a:lnTo>
                              <a:lnTo>
                                <a:pt x="44" y="2492"/>
                              </a:lnTo>
                              <a:lnTo>
                                <a:pt x="35" y="2430"/>
                              </a:lnTo>
                              <a:lnTo>
                                <a:pt x="27" y="2367"/>
                              </a:lnTo>
                              <a:lnTo>
                                <a:pt x="20" y="2302"/>
                              </a:lnTo>
                              <a:lnTo>
                                <a:pt x="14" y="2237"/>
                              </a:lnTo>
                              <a:lnTo>
                                <a:pt x="9" y="2170"/>
                              </a:lnTo>
                              <a:lnTo>
                                <a:pt x="5" y="2102"/>
                              </a:lnTo>
                              <a:lnTo>
                                <a:pt x="3" y="2033"/>
                              </a:lnTo>
                              <a:lnTo>
                                <a:pt x="1" y="1962"/>
                              </a:lnTo>
                              <a:lnTo>
                                <a:pt x="0" y="1890"/>
                              </a:lnTo>
                              <a:lnTo>
                                <a:pt x="1" y="1860"/>
                              </a:lnTo>
                              <a:lnTo>
                                <a:pt x="1" y="1827"/>
                              </a:lnTo>
                              <a:lnTo>
                                <a:pt x="2" y="1791"/>
                              </a:lnTo>
                              <a:lnTo>
                                <a:pt x="3" y="1751"/>
                              </a:lnTo>
                              <a:lnTo>
                                <a:pt x="5" y="1708"/>
                              </a:lnTo>
                              <a:lnTo>
                                <a:pt x="6" y="1663"/>
                              </a:lnTo>
                              <a:lnTo>
                                <a:pt x="9" y="1613"/>
                              </a:lnTo>
                              <a:lnTo>
                                <a:pt x="11" y="1561"/>
                              </a:lnTo>
                              <a:lnTo>
                                <a:pt x="11" y="1561"/>
                              </a:lnTo>
                              <a:lnTo>
                                <a:pt x="12" y="1534"/>
                              </a:lnTo>
                              <a:lnTo>
                                <a:pt x="13" y="1508"/>
                              </a:lnTo>
                              <a:lnTo>
                                <a:pt x="14" y="1482"/>
                              </a:lnTo>
                              <a:lnTo>
                                <a:pt x="15" y="1458"/>
                              </a:lnTo>
                              <a:lnTo>
                                <a:pt x="16" y="1435"/>
                              </a:lnTo>
                              <a:lnTo>
                                <a:pt x="17" y="1413"/>
                              </a:lnTo>
                              <a:lnTo>
                                <a:pt x="18" y="1392"/>
                              </a:lnTo>
                              <a:lnTo>
                                <a:pt x="18" y="1372"/>
                              </a:lnTo>
                              <a:lnTo>
                                <a:pt x="19" y="1334"/>
                              </a:lnTo>
                              <a:lnTo>
                                <a:pt x="20" y="1297"/>
                              </a:lnTo>
                              <a:lnTo>
                                <a:pt x="21" y="1267"/>
                              </a:lnTo>
                              <a:lnTo>
                                <a:pt x="21" y="1238"/>
                              </a:lnTo>
                              <a:lnTo>
                                <a:pt x="21" y="1215"/>
                              </a:lnTo>
                              <a:lnTo>
                                <a:pt x="21" y="1189"/>
                              </a:lnTo>
                              <a:lnTo>
                                <a:pt x="22" y="1160"/>
                              </a:lnTo>
                              <a:lnTo>
                                <a:pt x="22" y="1128"/>
                              </a:lnTo>
                              <a:lnTo>
                                <a:pt x="23" y="1094"/>
                              </a:lnTo>
                              <a:lnTo>
                                <a:pt x="23" y="1056"/>
                              </a:lnTo>
                              <a:lnTo>
                                <a:pt x="24" y="1018"/>
                              </a:lnTo>
                              <a:lnTo>
                                <a:pt x="25" y="976"/>
                              </a:lnTo>
                              <a:lnTo>
                                <a:pt x="26" y="934"/>
                              </a:lnTo>
                              <a:lnTo>
                                <a:pt x="27" y="895"/>
                              </a:lnTo>
                              <a:lnTo>
                                <a:pt x="28" y="858"/>
                              </a:lnTo>
                              <a:lnTo>
                                <a:pt x="28" y="825"/>
                              </a:lnTo>
                              <a:lnTo>
                                <a:pt x="29" y="794"/>
                              </a:lnTo>
                              <a:lnTo>
                                <a:pt x="29" y="766"/>
                              </a:lnTo>
                              <a:lnTo>
                                <a:pt x="29" y="741"/>
                              </a:lnTo>
                              <a:lnTo>
                                <a:pt x="29" y="717"/>
                              </a:lnTo>
                              <a:lnTo>
                                <a:pt x="30" y="693"/>
                              </a:lnTo>
                              <a:lnTo>
                                <a:pt x="30" y="670"/>
                              </a:lnTo>
                              <a:lnTo>
                                <a:pt x="32" y="647"/>
                              </a:lnTo>
                              <a:lnTo>
                                <a:pt x="33" y="623"/>
                              </a:lnTo>
                              <a:lnTo>
                                <a:pt x="36" y="600"/>
                              </a:lnTo>
                              <a:lnTo>
                                <a:pt x="38" y="577"/>
                              </a:lnTo>
                              <a:lnTo>
                                <a:pt x="42" y="555"/>
                              </a:lnTo>
                              <a:lnTo>
                                <a:pt x="46" y="531"/>
                              </a:lnTo>
                              <a:lnTo>
                                <a:pt x="51" y="509"/>
                              </a:lnTo>
                              <a:lnTo>
                                <a:pt x="56" y="486"/>
                              </a:lnTo>
                              <a:lnTo>
                                <a:pt x="61" y="464"/>
                              </a:lnTo>
                              <a:lnTo>
                                <a:pt x="67" y="442"/>
                              </a:lnTo>
                              <a:lnTo>
                                <a:pt x="73" y="420"/>
                              </a:lnTo>
                              <a:lnTo>
                                <a:pt x="80" y="399"/>
                              </a:lnTo>
                              <a:lnTo>
                                <a:pt x="87" y="377"/>
                              </a:lnTo>
                              <a:lnTo>
                                <a:pt x="95" y="356"/>
                              </a:lnTo>
                              <a:lnTo>
                                <a:pt x="95" y="356"/>
                              </a:lnTo>
                              <a:lnTo>
                                <a:pt x="107" y="327"/>
                              </a:lnTo>
                              <a:lnTo>
                                <a:pt x="119" y="300"/>
                              </a:lnTo>
                              <a:lnTo>
                                <a:pt x="133" y="275"/>
                              </a:lnTo>
                              <a:lnTo>
                                <a:pt x="147" y="251"/>
                              </a:lnTo>
                              <a:lnTo>
                                <a:pt x="161" y="229"/>
                              </a:lnTo>
                              <a:lnTo>
                                <a:pt x="176" y="209"/>
                              </a:lnTo>
                              <a:lnTo>
                                <a:pt x="192" y="190"/>
                              </a:lnTo>
                              <a:lnTo>
                                <a:pt x="208" y="174"/>
                              </a:lnTo>
                              <a:lnTo>
                                <a:pt x="228" y="158"/>
                              </a:lnTo>
                              <a:lnTo>
                                <a:pt x="247" y="144"/>
                              </a:lnTo>
                              <a:lnTo>
                                <a:pt x="257" y="139"/>
                              </a:lnTo>
                              <a:lnTo>
                                <a:pt x="267" y="133"/>
                              </a:lnTo>
                              <a:lnTo>
                                <a:pt x="277" y="128"/>
                              </a:lnTo>
                              <a:lnTo>
                                <a:pt x="287" y="123"/>
                              </a:lnTo>
                              <a:lnTo>
                                <a:pt x="298" y="120"/>
                              </a:lnTo>
                              <a:lnTo>
                                <a:pt x="309" y="116"/>
                              </a:lnTo>
                              <a:lnTo>
                                <a:pt x="320" y="113"/>
                              </a:lnTo>
                              <a:lnTo>
                                <a:pt x="331" y="111"/>
                              </a:lnTo>
                              <a:lnTo>
                                <a:pt x="353" y="108"/>
                              </a:lnTo>
                              <a:lnTo>
                                <a:pt x="377" y="107"/>
                              </a:lnTo>
                              <a:lnTo>
                                <a:pt x="394" y="107"/>
                              </a:lnTo>
                              <a:lnTo>
                                <a:pt x="410" y="108"/>
                              </a:lnTo>
                              <a:lnTo>
                                <a:pt x="426" y="110"/>
                              </a:lnTo>
                              <a:lnTo>
                                <a:pt x="442" y="112"/>
                              </a:lnTo>
                              <a:lnTo>
                                <a:pt x="459" y="115"/>
                              </a:lnTo>
                              <a:lnTo>
                                <a:pt x="475" y="120"/>
                              </a:lnTo>
                              <a:lnTo>
                                <a:pt x="490" y="125"/>
                              </a:lnTo>
                              <a:lnTo>
                                <a:pt x="505" y="131"/>
                              </a:lnTo>
                              <a:lnTo>
                                <a:pt x="520" y="136"/>
                              </a:lnTo>
                              <a:lnTo>
                                <a:pt x="534" y="144"/>
                              </a:lnTo>
                              <a:lnTo>
                                <a:pt x="550" y="152"/>
                              </a:lnTo>
                              <a:lnTo>
                                <a:pt x="564" y="161"/>
                              </a:lnTo>
                              <a:lnTo>
                                <a:pt x="577" y="169"/>
                              </a:lnTo>
                              <a:lnTo>
                                <a:pt x="591" y="179"/>
                              </a:lnTo>
                              <a:lnTo>
                                <a:pt x="604" y="190"/>
                              </a:lnTo>
                              <a:lnTo>
                                <a:pt x="618" y="201"/>
                              </a:lnTo>
                              <a:lnTo>
                                <a:pt x="617" y="201"/>
                              </a:lnTo>
                              <a:lnTo>
                                <a:pt x="631" y="214"/>
                              </a:lnTo>
                              <a:lnTo>
                                <a:pt x="644" y="228"/>
                              </a:lnTo>
                              <a:lnTo>
                                <a:pt x="656" y="242"/>
                              </a:lnTo>
                              <a:lnTo>
                                <a:pt x="668" y="256"/>
                              </a:lnTo>
                              <a:lnTo>
                                <a:pt x="678" y="272"/>
                              </a:lnTo>
                              <a:lnTo>
                                <a:pt x="688" y="287"/>
                              </a:lnTo>
                              <a:lnTo>
                                <a:pt x="696" y="304"/>
                              </a:lnTo>
                              <a:lnTo>
                                <a:pt x="705" y="320"/>
                              </a:lnTo>
                              <a:lnTo>
                                <a:pt x="705" y="319"/>
                              </a:lnTo>
                              <a:lnTo>
                                <a:pt x="712" y="337"/>
                              </a:lnTo>
                              <a:lnTo>
                                <a:pt x="718" y="354"/>
                              </a:lnTo>
                              <a:lnTo>
                                <a:pt x="723" y="372"/>
                              </a:lnTo>
                              <a:lnTo>
                                <a:pt x="727" y="391"/>
                              </a:lnTo>
                              <a:lnTo>
                                <a:pt x="731" y="409"/>
                              </a:lnTo>
                              <a:lnTo>
                                <a:pt x="733" y="429"/>
                              </a:lnTo>
                              <a:lnTo>
                                <a:pt x="734" y="448"/>
                              </a:lnTo>
                              <a:lnTo>
                                <a:pt x="735" y="469"/>
                              </a:lnTo>
                              <a:lnTo>
                                <a:pt x="735" y="486"/>
                              </a:lnTo>
                              <a:lnTo>
                                <a:pt x="735" y="505"/>
                              </a:lnTo>
                              <a:lnTo>
                                <a:pt x="735" y="525"/>
                              </a:lnTo>
                              <a:lnTo>
                                <a:pt x="735" y="547"/>
                              </a:lnTo>
                              <a:lnTo>
                                <a:pt x="734" y="569"/>
                              </a:lnTo>
                              <a:lnTo>
                                <a:pt x="734" y="593"/>
                              </a:lnTo>
                              <a:lnTo>
                                <a:pt x="734" y="617"/>
                              </a:lnTo>
                              <a:lnTo>
                                <a:pt x="734" y="644"/>
                              </a:lnTo>
                              <a:lnTo>
                                <a:pt x="734" y="667"/>
                              </a:lnTo>
                              <a:lnTo>
                                <a:pt x="734" y="691"/>
                              </a:lnTo>
                              <a:lnTo>
                                <a:pt x="733" y="715"/>
                              </a:lnTo>
                              <a:lnTo>
                                <a:pt x="733" y="742"/>
                              </a:lnTo>
                              <a:lnTo>
                                <a:pt x="733" y="768"/>
                              </a:lnTo>
                              <a:lnTo>
                                <a:pt x="733" y="796"/>
                              </a:lnTo>
                              <a:lnTo>
                                <a:pt x="732" y="824"/>
                              </a:lnTo>
                              <a:lnTo>
                                <a:pt x="732" y="853"/>
                              </a:lnTo>
                              <a:lnTo>
                                <a:pt x="732" y="883"/>
                              </a:lnTo>
                              <a:lnTo>
                                <a:pt x="731" y="910"/>
                              </a:lnTo>
                              <a:lnTo>
                                <a:pt x="731" y="938"/>
                              </a:lnTo>
                              <a:lnTo>
                                <a:pt x="731" y="964"/>
                              </a:lnTo>
                              <a:lnTo>
                                <a:pt x="730" y="990"/>
                              </a:lnTo>
                              <a:lnTo>
                                <a:pt x="730" y="1015"/>
                              </a:lnTo>
                              <a:lnTo>
                                <a:pt x="730" y="1039"/>
                              </a:lnTo>
                              <a:lnTo>
                                <a:pt x="730" y="1062"/>
                              </a:lnTo>
                              <a:lnTo>
                                <a:pt x="730" y="1088"/>
                              </a:lnTo>
                              <a:lnTo>
                                <a:pt x="729" y="1113"/>
                              </a:lnTo>
                              <a:lnTo>
                                <a:pt x="729" y="1137"/>
                              </a:lnTo>
                              <a:lnTo>
                                <a:pt x="729" y="1160"/>
                              </a:lnTo>
                              <a:lnTo>
                                <a:pt x="729" y="1181"/>
                              </a:lnTo>
                              <a:lnTo>
                                <a:pt x="729" y="1201"/>
                              </a:lnTo>
                              <a:lnTo>
                                <a:pt x="729" y="1220"/>
                              </a:lnTo>
                              <a:lnTo>
                                <a:pt x="729" y="1238"/>
                              </a:lnTo>
                              <a:lnTo>
                                <a:pt x="729" y="1268"/>
                              </a:lnTo>
                              <a:lnTo>
                                <a:pt x="728" y="1300"/>
                              </a:lnTo>
                              <a:lnTo>
                                <a:pt x="728" y="1336"/>
                              </a:lnTo>
                              <a:lnTo>
                                <a:pt x="726" y="1375"/>
                              </a:lnTo>
                              <a:lnTo>
                                <a:pt x="726" y="1395"/>
                              </a:lnTo>
                              <a:lnTo>
                                <a:pt x="725" y="1417"/>
                              </a:lnTo>
                              <a:lnTo>
                                <a:pt x="724" y="1441"/>
                              </a:lnTo>
                              <a:lnTo>
                                <a:pt x="723" y="1464"/>
                              </a:lnTo>
                              <a:lnTo>
                                <a:pt x="722" y="1488"/>
                              </a:lnTo>
                              <a:lnTo>
                                <a:pt x="721" y="1512"/>
                              </a:lnTo>
                              <a:lnTo>
                                <a:pt x="720" y="1537"/>
                              </a:lnTo>
                              <a:lnTo>
                                <a:pt x="719" y="1564"/>
                              </a:lnTo>
                              <a:lnTo>
                                <a:pt x="717" y="1591"/>
                              </a:lnTo>
                              <a:lnTo>
                                <a:pt x="716" y="1617"/>
                              </a:lnTo>
                              <a:lnTo>
                                <a:pt x="715" y="1642"/>
                              </a:lnTo>
                              <a:lnTo>
                                <a:pt x="714" y="1666"/>
                              </a:lnTo>
                              <a:lnTo>
                                <a:pt x="713" y="1688"/>
                              </a:lnTo>
                              <a:lnTo>
                                <a:pt x="712" y="1710"/>
                              </a:lnTo>
                              <a:lnTo>
                                <a:pt x="711" y="1731"/>
                              </a:lnTo>
                              <a:lnTo>
                                <a:pt x="711" y="1751"/>
                              </a:lnTo>
                              <a:lnTo>
                                <a:pt x="709" y="1789"/>
                              </a:lnTo>
                              <a:lnTo>
                                <a:pt x="709" y="1825"/>
                              </a:lnTo>
                              <a:lnTo>
                                <a:pt x="708" y="1857"/>
                              </a:lnTo>
                              <a:lnTo>
                                <a:pt x="708" y="1884"/>
                              </a:lnTo>
                              <a:lnTo>
                                <a:pt x="708" y="1926"/>
                              </a:lnTo>
                              <a:lnTo>
                                <a:pt x="709" y="1968"/>
                              </a:lnTo>
                              <a:lnTo>
                                <a:pt x="710" y="2008"/>
                              </a:lnTo>
                              <a:lnTo>
                                <a:pt x="712" y="2050"/>
                              </a:lnTo>
                              <a:lnTo>
                                <a:pt x="715" y="2090"/>
                              </a:lnTo>
                              <a:lnTo>
                                <a:pt x="718" y="2130"/>
                              </a:lnTo>
                              <a:lnTo>
                                <a:pt x="722" y="2169"/>
                              </a:lnTo>
                              <a:lnTo>
                                <a:pt x="726" y="2208"/>
                              </a:lnTo>
                              <a:lnTo>
                                <a:pt x="731" y="2246"/>
                              </a:lnTo>
                              <a:lnTo>
                                <a:pt x="736" y="2285"/>
                              </a:lnTo>
                              <a:lnTo>
                                <a:pt x="742" y="2322"/>
                              </a:lnTo>
                              <a:lnTo>
                                <a:pt x="748" y="2361"/>
                              </a:lnTo>
                              <a:lnTo>
                                <a:pt x="755" y="2397"/>
                              </a:lnTo>
                              <a:lnTo>
                                <a:pt x="763" y="2434"/>
                              </a:lnTo>
                              <a:lnTo>
                                <a:pt x="771" y="2471"/>
                              </a:lnTo>
                              <a:lnTo>
                                <a:pt x="781" y="2507"/>
                              </a:lnTo>
                              <a:lnTo>
                                <a:pt x="781" y="2507"/>
                              </a:lnTo>
                              <a:lnTo>
                                <a:pt x="792" y="2549"/>
                              </a:lnTo>
                              <a:lnTo>
                                <a:pt x="803" y="2589"/>
                              </a:lnTo>
                              <a:lnTo>
                                <a:pt x="815" y="2627"/>
                              </a:lnTo>
                              <a:lnTo>
                                <a:pt x="827" y="2663"/>
                              </a:lnTo>
                              <a:lnTo>
                                <a:pt x="840" y="2697"/>
                              </a:lnTo>
                              <a:lnTo>
                                <a:pt x="853" y="2730"/>
                              </a:lnTo>
                              <a:lnTo>
                                <a:pt x="868" y="2762"/>
                              </a:lnTo>
                              <a:lnTo>
                                <a:pt x="883" y="2792"/>
                              </a:lnTo>
                              <a:lnTo>
                                <a:pt x="898" y="2820"/>
                              </a:lnTo>
                              <a:lnTo>
                                <a:pt x="913" y="2845"/>
                              </a:lnTo>
                              <a:lnTo>
                                <a:pt x="929" y="2869"/>
                              </a:lnTo>
                              <a:lnTo>
                                <a:pt x="946" y="2892"/>
                              </a:lnTo>
                              <a:lnTo>
                                <a:pt x="963" y="2913"/>
                              </a:lnTo>
                              <a:lnTo>
                                <a:pt x="980" y="2933"/>
                              </a:lnTo>
                              <a:lnTo>
                                <a:pt x="998" y="2951"/>
                              </a:lnTo>
                              <a:lnTo>
                                <a:pt x="1017" y="2967"/>
                              </a:lnTo>
                              <a:lnTo>
                                <a:pt x="1026" y="2974"/>
                              </a:lnTo>
                              <a:lnTo>
                                <a:pt x="1037" y="2980"/>
                              </a:lnTo>
                              <a:lnTo>
                                <a:pt x="1050" y="2986"/>
                              </a:lnTo>
                              <a:lnTo>
                                <a:pt x="1064" y="2991"/>
                              </a:lnTo>
                              <a:lnTo>
                                <a:pt x="1080" y="2997"/>
                              </a:lnTo>
                              <a:lnTo>
                                <a:pt x="1098" y="3002"/>
                              </a:lnTo>
                              <a:lnTo>
                                <a:pt x="1118" y="3007"/>
                              </a:lnTo>
                              <a:lnTo>
                                <a:pt x="1139" y="3011"/>
                              </a:lnTo>
                              <a:lnTo>
                                <a:pt x="1165" y="3016"/>
                              </a:lnTo>
                              <a:lnTo>
                                <a:pt x="1193" y="3019"/>
                              </a:lnTo>
                              <a:lnTo>
                                <a:pt x="1223" y="3022"/>
                              </a:lnTo>
                              <a:lnTo>
                                <a:pt x="1254" y="3025"/>
                              </a:lnTo>
                              <a:lnTo>
                                <a:pt x="1288" y="3028"/>
                              </a:lnTo>
                              <a:lnTo>
                                <a:pt x="1323" y="3030"/>
                              </a:lnTo>
                              <a:lnTo>
                                <a:pt x="1361" y="3031"/>
                              </a:lnTo>
                              <a:lnTo>
                                <a:pt x="1400" y="3032"/>
                              </a:lnTo>
                              <a:lnTo>
                                <a:pt x="1431" y="3031"/>
                              </a:lnTo>
                              <a:lnTo>
                                <a:pt x="1461" y="3029"/>
                              </a:lnTo>
                              <a:lnTo>
                                <a:pt x="1490" y="3025"/>
                              </a:lnTo>
                              <a:lnTo>
                                <a:pt x="1519" y="3019"/>
                              </a:lnTo>
                              <a:lnTo>
                                <a:pt x="1547" y="3011"/>
                              </a:lnTo>
                              <a:lnTo>
                                <a:pt x="1574" y="3001"/>
                              </a:lnTo>
                              <a:lnTo>
                                <a:pt x="1602" y="2990"/>
                              </a:lnTo>
                              <a:lnTo>
                                <a:pt x="1628" y="2977"/>
                              </a:lnTo>
                              <a:lnTo>
                                <a:pt x="1653" y="2962"/>
                              </a:lnTo>
                              <a:lnTo>
                                <a:pt x="1679" y="2945"/>
                              </a:lnTo>
                              <a:lnTo>
                                <a:pt x="1703" y="2926"/>
                              </a:lnTo>
                              <a:lnTo>
                                <a:pt x="1726" y="2905"/>
                              </a:lnTo>
                              <a:lnTo>
                                <a:pt x="1749" y="2883"/>
                              </a:lnTo>
                              <a:lnTo>
                                <a:pt x="1772" y="2859"/>
                              </a:lnTo>
                              <a:lnTo>
                                <a:pt x="1794" y="2833"/>
                              </a:lnTo>
                              <a:lnTo>
                                <a:pt x="1815" y="2804"/>
                              </a:lnTo>
                              <a:lnTo>
                                <a:pt x="1838" y="2773"/>
                              </a:lnTo>
                              <a:lnTo>
                                <a:pt x="1858" y="2739"/>
                              </a:lnTo>
                              <a:lnTo>
                                <a:pt x="1879" y="2704"/>
                              </a:lnTo>
                              <a:lnTo>
                                <a:pt x="1898" y="2667"/>
                              </a:lnTo>
                              <a:lnTo>
                                <a:pt x="1918" y="2627"/>
                              </a:lnTo>
                              <a:lnTo>
                                <a:pt x="1937" y="2585"/>
                              </a:lnTo>
                              <a:lnTo>
                                <a:pt x="1954" y="2542"/>
                              </a:lnTo>
                              <a:lnTo>
                                <a:pt x="1971" y="2497"/>
                              </a:lnTo>
                              <a:lnTo>
                                <a:pt x="1988" y="2449"/>
                              </a:lnTo>
                              <a:lnTo>
                                <a:pt x="2004" y="2399"/>
                              </a:lnTo>
                              <a:lnTo>
                                <a:pt x="2020" y="2349"/>
                              </a:lnTo>
                              <a:lnTo>
                                <a:pt x="2034" y="2295"/>
                              </a:lnTo>
                              <a:lnTo>
                                <a:pt x="2048" y="2240"/>
                              </a:lnTo>
                              <a:lnTo>
                                <a:pt x="2061" y="2181"/>
                              </a:lnTo>
                              <a:lnTo>
                                <a:pt x="2073" y="2122"/>
                              </a:lnTo>
                              <a:lnTo>
                                <a:pt x="2086" y="2060"/>
                              </a:lnTo>
                              <a:lnTo>
                                <a:pt x="2086" y="2060"/>
                              </a:lnTo>
                              <a:lnTo>
                                <a:pt x="2098" y="1993"/>
                              </a:lnTo>
                              <a:lnTo>
                                <a:pt x="2109" y="1923"/>
                              </a:lnTo>
                              <a:lnTo>
                                <a:pt x="2119" y="1849"/>
                              </a:lnTo>
                              <a:lnTo>
                                <a:pt x="2129" y="1772"/>
                              </a:lnTo>
                              <a:lnTo>
                                <a:pt x="2138" y="1690"/>
                              </a:lnTo>
                              <a:lnTo>
                                <a:pt x="2146" y="1606"/>
                              </a:lnTo>
                              <a:lnTo>
                                <a:pt x="2153" y="1518"/>
                              </a:lnTo>
                              <a:lnTo>
                                <a:pt x="2160" y="1426"/>
                              </a:lnTo>
                              <a:lnTo>
                                <a:pt x="2163" y="1379"/>
                              </a:lnTo>
                              <a:lnTo>
                                <a:pt x="2166" y="1330"/>
                              </a:lnTo>
                              <a:lnTo>
                                <a:pt x="2169" y="1282"/>
                              </a:lnTo>
                              <a:lnTo>
                                <a:pt x="2171" y="1233"/>
                              </a:lnTo>
                              <a:lnTo>
                                <a:pt x="2174" y="1182"/>
                              </a:lnTo>
                              <a:lnTo>
                                <a:pt x="2176" y="1130"/>
                              </a:lnTo>
                              <a:lnTo>
                                <a:pt x="2177" y="1078"/>
                              </a:lnTo>
                              <a:lnTo>
                                <a:pt x="2179" y="1026"/>
                              </a:lnTo>
                              <a:lnTo>
                                <a:pt x="2181" y="972"/>
                              </a:lnTo>
                              <a:lnTo>
                                <a:pt x="2182" y="917"/>
                              </a:lnTo>
                              <a:lnTo>
                                <a:pt x="2183" y="862"/>
                              </a:lnTo>
                              <a:lnTo>
                                <a:pt x="2184" y="805"/>
                              </a:lnTo>
                              <a:lnTo>
                                <a:pt x="2184" y="748"/>
                              </a:lnTo>
                              <a:lnTo>
                                <a:pt x="2185" y="690"/>
                              </a:lnTo>
                              <a:lnTo>
                                <a:pt x="2185" y="632"/>
                              </a:lnTo>
                              <a:lnTo>
                                <a:pt x="2185" y="572"/>
                              </a:lnTo>
                              <a:lnTo>
                                <a:pt x="2186" y="555"/>
                              </a:lnTo>
                              <a:lnTo>
                                <a:pt x="2187" y="536"/>
                              </a:lnTo>
                              <a:lnTo>
                                <a:pt x="2188" y="518"/>
                              </a:lnTo>
                              <a:lnTo>
                                <a:pt x="2190" y="501"/>
                              </a:lnTo>
                              <a:lnTo>
                                <a:pt x="2193" y="482"/>
                              </a:lnTo>
                              <a:lnTo>
                                <a:pt x="2196" y="464"/>
                              </a:lnTo>
                              <a:lnTo>
                                <a:pt x="2200" y="447"/>
                              </a:lnTo>
                              <a:lnTo>
                                <a:pt x="2205" y="429"/>
                              </a:lnTo>
                              <a:lnTo>
                                <a:pt x="2205" y="429"/>
                              </a:lnTo>
                              <a:lnTo>
                                <a:pt x="2210" y="411"/>
                              </a:lnTo>
                              <a:lnTo>
                                <a:pt x="2216" y="394"/>
                              </a:lnTo>
                              <a:lnTo>
                                <a:pt x="2222" y="377"/>
                              </a:lnTo>
                              <a:lnTo>
                                <a:pt x="2229" y="360"/>
                              </a:lnTo>
                              <a:lnTo>
                                <a:pt x="2238" y="343"/>
                              </a:lnTo>
                              <a:lnTo>
                                <a:pt x="2246" y="326"/>
                              </a:lnTo>
                              <a:lnTo>
                                <a:pt x="2255" y="309"/>
                              </a:lnTo>
                              <a:lnTo>
                                <a:pt x="2264" y="293"/>
                              </a:lnTo>
                              <a:lnTo>
                                <a:pt x="2264" y="293"/>
                              </a:lnTo>
                              <a:lnTo>
                                <a:pt x="2278" y="271"/>
                              </a:lnTo>
                              <a:lnTo>
                                <a:pt x="2293" y="249"/>
                              </a:lnTo>
                              <a:lnTo>
                                <a:pt x="2309" y="230"/>
                              </a:lnTo>
                              <a:lnTo>
                                <a:pt x="2326" y="211"/>
                              </a:lnTo>
                              <a:lnTo>
                                <a:pt x="2343" y="195"/>
                              </a:lnTo>
                              <a:lnTo>
                                <a:pt x="2361" y="179"/>
                              </a:lnTo>
                              <a:lnTo>
                                <a:pt x="2380" y="166"/>
                              </a:lnTo>
                              <a:lnTo>
                                <a:pt x="2400" y="153"/>
                              </a:lnTo>
                              <a:lnTo>
                                <a:pt x="2420" y="142"/>
                              </a:lnTo>
                              <a:lnTo>
                                <a:pt x="2441" y="133"/>
                              </a:lnTo>
                              <a:lnTo>
                                <a:pt x="2462" y="125"/>
                              </a:lnTo>
                              <a:lnTo>
                                <a:pt x="2485" y="119"/>
                              </a:lnTo>
                              <a:lnTo>
                                <a:pt x="2508" y="113"/>
                              </a:lnTo>
                              <a:lnTo>
                                <a:pt x="2531" y="110"/>
                              </a:lnTo>
                              <a:lnTo>
                                <a:pt x="2555" y="108"/>
                              </a:lnTo>
                              <a:lnTo>
                                <a:pt x="2581" y="107"/>
                              </a:lnTo>
                              <a:lnTo>
                                <a:pt x="2602" y="107"/>
                              </a:lnTo>
                              <a:lnTo>
                                <a:pt x="2622" y="109"/>
                              </a:lnTo>
                              <a:lnTo>
                                <a:pt x="2642" y="111"/>
                              </a:lnTo>
                              <a:lnTo>
                                <a:pt x="2661" y="115"/>
                              </a:lnTo>
                              <a:lnTo>
                                <a:pt x="2679" y="120"/>
                              </a:lnTo>
                              <a:lnTo>
                                <a:pt x="2697" y="126"/>
                              </a:lnTo>
                              <a:lnTo>
                                <a:pt x="2714" y="133"/>
                              </a:lnTo>
                              <a:lnTo>
                                <a:pt x="2731" y="142"/>
                              </a:lnTo>
                              <a:lnTo>
                                <a:pt x="2748" y="151"/>
                              </a:lnTo>
                              <a:lnTo>
                                <a:pt x="2763" y="162"/>
                              </a:lnTo>
                              <a:lnTo>
                                <a:pt x="2778" y="173"/>
                              </a:lnTo>
                              <a:lnTo>
                                <a:pt x="2792" y="186"/>
                              </a:lnTo>
                              <a:lnTo>
                                <a:pt x="2806" y="199"/>
                              </a:lnTo>
                              <a:lnTo>
                                <a:pt x="2819" y="214"/>
                              </a:lnTo>
                              <a:lnTo>
                                <a:pt x="2831" y="231"/>
                              </a:lnTo>
                              <a:lnTo>
                                <a:pt x="2843" y="247"/>
                              </a:lnTo>
                              <a:lnTo>
                                <a:pt x="2843" y="247"/>
                              </a:lnTo>
                              <a:lnTo>
                                <a:pt x="2850" y="260"/>
                              </a:lnTo>
                              <a:lnTo>
                                <a:pt x="2857" y="273"/>
                              </a:lnTo>
                              <a:lnTo>
                                <a:pt x="2864" y="286"/>
                              </a:lnTo>
                              <a:lnTo>
                                <a:pt x="2870" y="299"/>
                              </a:lnTo>
                              <a:lnTo>
                                <a:pt x="2876" y="312"/>
                              </a:lnTo>
                              <a:lnTo>
                                <a:pt x="2881" y="326"/>
                              </a:lnTo>
                              <a:lnTo>
                                <a:pt x="2887" y="340"/>
                              </a:lnTo>
                              <a:lnTo>
                                <a:pt x="2892" y="354"/>
                              </a:lnTo>
                              <a:lnTo>
                                <a:pt x="2895" y="369"/>
                              </a:lnTo>
                              <a:lnTo>
                                <a:pt x="2899" y="382"/>
                              </a:lnTo>
                              <a:lnTo>
                                <a:pt x="2901" y="397"/>
                              </a:lnTo>
                              <a:lnTo>
                                <a:pt x="2904" y="411"/>
                              </a:lnTo>
                              <a:lnTo>
                                <a:pt x="2905" y="426"/>
                              </a:lnTo>
                              <a:lnTo>
                                <a:pt x="2907" y="441"/>
                              </a:lnTo>
                              <a:lnTo>
                                <a:pt x="2907" y="455"/>
                              </a:lnTo>
                              <a:lnTo>
                                <a:pt x="2908" y="471"/>
                              </a:lnTo>
                              <a:lnTo>
                                <a:pt x="2908" y="527"/>
                              </a:lnTo>
                              <a:lnTo>
                                <a:pt x="2907" y="582"/>
                              </a:lnTo>
                              <a:lnTo>
                                <a:pt x="2907" y="637"/>
                              </a:lnTo>
                              <a:lnTo>
                                <a:pt x="2906" y="691"/>
                              </a:lnTo>
                              <a:lnTo>
                                <a:pt x="2906" y="744"/>
                              </a:lnTo>
                              <a:lnTo>
                                <a:pt x="2905" y="796"/>
                              </a:lnTo>
                              <a:lnTo>
                                <a:pt x="2904" y="847"/>
                              </a:lnTo>
                              <a:lnTo>
                                <a:pt x="2903" y="898"/>
                              </a:lnTo>
                              <a:lnTo>
                                <a:pt x="2902" y="947"/>
                              </a:lnTo>
                              <a:lnTo>
                                <a:pt x="2900" y="996"/>
                              </a:lnTo>
                              <a:lnTo>
                                <a:pt x="2899" y="1044"/>
                              </a:lnTo>
                              <a:lnTo>
                                <a:pt x="2897" y="1092"/>
                              </a:lnTo>
                              <a:lnTo>
                                <a:pt x="2895" y="1139"/>
                              </a:lnTo>
                              <a:lnTo>
                                <a:pt x="2893" y="1184"/>
                              </a:lnTo>
                              <a:lnTo>
                                <a:pt x="2891" y="1229"/>
                              </a:lnTo>
                              <a:lnTo>
                                <a:pt x="2889" y="1273"/>
                              </a:lnTo>
                              <a:lnTo>
                                <a:pt x="2882" y="1360"/>
                              </a:lnTo>
                              <a:lnTo>
                                <a:pt x="2877" y="1443"/>
                              </a:lnTo>
                              <a:lnTo>
                                <a:pt x="2870" y="1523"/>
                              </a:lnTo>
                              <a:lnTo>
                                <a:pt x="2864" y="1601"/>
                              </a:lnTo>
                              <a:lnTo>
                                <a:pt x="2856" y="1675"/>
                              </a:lnTo>
                              <a:lnTo>
                                <a:pt x="2848" y="1747"/>
                              </a:lnTo>
                              <a:lnTo>
                                <a:pt x="2839" y="1816"/>
                              </a:lnTo>
                              <a:lnTo>
                                <a:pt x="2830" y="1881"/>
                              </a:lnTo>
                              <a:lnTo>
                                <a:pt x="2830" y="1881"/>
                              </a:lnTo>
                              <a:lnTo>
                                <a:pt x="2822" y="1929"/>
                              </a:lnTo>
                              <a:lnTo>
                                <a:pt x="2814" y="1979"/>
                              </a:lnTo>
                              <a:lnTo>
                                <a:pt x="2805" y="2026"/>
                              </a:lnTo>
                              <a:lnTo>
                                <a:pt x="2795" y="2073"/>
                              </a:lnTo>
                              <a:lnTo>
                                <a:pt x="2786" y="2121"/>
                              </a:lnTo>
                              <a:lnTo>
                                <a:pt x="2776" y="2167"/>
                              </a:lnTo>
                              <a:lnTo>
                                <a:pt x="2766" y="2213"/>
                              </a:lnTo>
                              <a:lnTo>
                                <a:pt x="2755" y="2258"/>
                              </a:lnTo>
                              <a:lnTo>
                                <a:pt x="2744" y="2303"/>
                              </a:lnTo>
                              <a:lnTo>
                                <a:pt x="2732" y="2347"/>
                              </a:lnTo>
                              <a:lnTo>
                                <a:pt x="2719" y="2391"/>
                              </a:lnTo>
                              <a:lnTo>
                                <a:pt x="2707" y="2436"/>
                              </a:lnTo>
                              <a:lnTo>
                                <a:pt x="2694" y="2477"/>
                              </a:lnTo>
                              <a:lnTo>
                                <a:pt x="2680" y="2520"/>
                              </a:lnTo>
                              <a:lnTo>
                                <a:pt x="2666" y="2562"/>
                              </a:lnTo>
                              <a:lnTo>
                                <a:pt x="2652" y="2603"/>
                              </a:lnTo>
                              <a:lnTo>
                                <a:pt x="2636" y="2644"/>
                              </a:lnTo>
                              <a:lnTo>
                                <a:pt x="2621" y="2684"/>
                              </a:lnTo>
                              <a:lnTo>
                                <a:pt x="2605" y="2724"/>
                              </a:lnTo>
                              <a:lnTo>
                                <a:pt x="2589" y="2764"/>
                              </a:lnTo>
                              <a:lnTo>
                                <a:pt x="2572" y="2802"/>
                              </a:lnTo>
                              <a:lnTo>
                                <a:pt x="2554" y="2841"/>
                              </a:lnTo>
                              <a:lnTo>
                                <a:pt x="2537" y="2878"/>
                              </a:lnTo>
                              <a:lnTo>
                                <a:pt x="2519" y="2915"/>
                              </a:lnTo>
                              <a:lnTo>
                                <a:pt x="2500" y="2953"/>
                              </a:lnTo>
                              <a:lnTo>
                                <a:pt x="2481" y="2988"/>
                              </a:lnTo>
                              <a:lnTo>
                                <a:pt x="2461" y="3024"/>
                              </a:lnTo>
                              <a:lnTo>
                                <a:pt x="2441" y="3060"/>
                              </a:lnTo>
                              <a:lnTo>
                                <a:pt x="2421" y="3094"/>
                              </a:lnTo>
                              <a:lnTo>
                                <a:pt x="2400" y="3128"/>
                              </a:lnTo>
                              <a:lnTo>
                                <a:pt x="2378" y="3162"/>
                              </a:lnTo>
                              <a:lnTo>
                                <a:pt x="2356" y="3195"/>
                              </a:lnTo>
                              <a:close/>
                            </a:path>
                          </a:pathLst>
                        </a:custGeom>
                        <a:solidFill>
                          <a:srgbClr val="00408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 name="Rectangle 5"/>
                      <wps:cNvSpPr>
                        <a:spLocks noChangeArrowheads="1"/>
                      </wps:cNvSpPr>
                      <wps:spPr bwMode="auto">
                        <a:xfrm>
                          <a:off x="1604" y="3371"/>
                          <a:ext cx="18" cy="1435"/>
                        </a:xfrm>
                        <a:prstGeom prst="rect">
                          <a:avLst/>
                        </a:prstGeom>
                        <a:solidFill>
                          <a:srgbClr val="00408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0;margin-top:-2.8pt;width:36pt;height:16.85pt;z-index:251657216" coordorigin="331,3371" coordsize="3240,1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">
              <v:shape id="Freeform 3" o:spid="_x0000_s1027" style="position:absolute;left:331;top:3371;width:1192;height:1237;visibility:visible;mso-wrap-style:square;v-text-anchor:top" coordsize="5962,6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t8P8IA&#10;AADaAAAADwAAAGRycy9kb3ducmV2LnhtbESPW2vCQBSE3wv+h+UIfasb0+IluorYCr6aCnk9ZE8u&#10;mj0bs1uN/94VhD4OM/MNs1z3phFX6lxtWcF4FIEgzq2uuVRw/N19zEA4j6yxsUwK7uRgvRq8LTHR&#10;9sYHuqa+FAHCLkEFlfdtIqXLKzLoRrYlDl5hO4M+yK6UusNbgJtGxlE0kQZrDgsVtrStKD+nf0bB&#10;ZVb44vKdffZf6U88392z6fmUKfU+7DcLEJ56/x9+tfdaQQzPK+EG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G3w/wgAAANoAAAAPAAAAAAAAAAAAAAAAAJgCAABkcnMvZG93&#10;bnJldi54bWxQSwUGAAAAAAQABAD1AAAAhwMAAAAA&#10;" path="m2798,6133r-90,-80l2622,5980r-84,-72l2456,5842r-80,-63l2298,5722r-76,-54l2149,5619r-73,-44l2004,5534r-71,-35l1863,5468r-69,-26l1725,5421r-68,-17l1591,5393r-68,-7l1456,5385r-68,5l1320,5399r-68,14l1184,5433r-70,25l1044,5489r-72,37l899,5568r-74,49l749,5669r-78,61l592,5795r-81,71l427,5944,,5477r94,-81l187,5319r92,-72l371,5180r90,-63l550,5058r89,-52l727,4957r88,-44l902,4875r88,-33l1077,4813r87,-22l1251,4773r89,-13l1428,4754r89,-1l1606,4757r89,10l1786,4783r92,21l1970,4832r94,34l2160,4904r96,47l2354,5002r99,58l2555,5125r103,70l2763,5272r107,84l2980,5446r,-1l2980,5445r,1l2981,5445r,l2981,5446r109,-90l3197,5272r106,-77l3406,5125r101,-65l3607,5002r98,-51l3801,4904r95,-38l3990,4832r93,-28l4175,4783r91,-16l4356,4757r89,-4l4533,4754r89,6l4709,4773r88,18l4884,4813r87,29l5059,4875r88,38l5235,4957r88,49l5412,5058r89,59l5591,5180r91,67l5774,5319r93,77l5962,5477r-428,467l5451,5866r-82,-71l5290,5730r-78,-61l5136,5617r-73,-49l4990,5526r-71,-37l4848,5458r-70,-25l4709,5413r-68,-14l4573,5390r-67,-5l4439,5386r-67,7l4304,5404r-68,17l4167,5442r-68,26l4030,5499r-71,35l3887,5575r-73,44l3739,5668r-76,54l3585,5779r-80,63l3423,5908r-84,72l3253,6053r-89,80l3161,6139r-5,7l3150,6151r-9,6l3132,6161r-11,5l3108,6170r-13,3l3066,6179r-32,3l3000,6184r-33,l2933,6183r-32,-3l2871,6176r-26,-6l2834,6167r-10,-5l2815,6158r-7,-4l2803,6149r-4,-5l2798,6138r,-5xm1276,r-33,262l1212,524r-14,130l1185,784r-13,128l1163,1040r-8,127l1150,1292r-2,125l1149,1539r4,121l1162,1779r13,115l1192,2009r21,112l1239,2230r33,106l1309,2439r45,99l1404,2635r57,93l1525,2818r72,84l1676,2984r87,77l1859,3133r103,69l2076,3266r122,58l2330,3377r144,38l2614,3449r138,32l2888,3510r263,53l3405,3612r124,24l3650,3662r120,26l3888,3715r115,29l4117,3776r112,34l4340,3849r108,42l4555,3937r106,51l4765,4044r103,62l4969,4175r102,75l5170,4332r98,89l5365,4519r96,107l5558,4742r94,125l5746,5002r93,147l5932,5306r-45,-41l5841,5225r-45,-38l5750,5150r-46,-36l5659,5079r-45,-34l5569,5013r-46,-30l5479,4953r-46,-28l5389,4898r-45,-26l5298,4848r-44,-23l5208,4804r-44,-21l5118,4765r-44,-18l5029,4732r-45,-16l4939,4703r-46,-11l4848,4681r-45,-9l4758,4664r-46,-5l4667,4655r-46,-4l4575,4650r-45,-1l4484,4651r-31,-17l4422,4616r-33,-16l4357,4583r-65,-31l4230,4524r-58,-26l4118,4476r-46,-17l4036,4445r-54,-18l3930,4410r-53,-15l3825,4382r-50,-14l3723,4357r-51,-11l3623,4336r-51,-8l3520,4319r-50,-8l3418,4303r-104,-13l3206,4276r-113,-13l2977,4248r-124,-17l2723,4211r-68,-11l2584,4188r-73,-13l2436,4159r-77,-15l2279,4126r-83,-20l2110,4086r-153,-47l1814,3984r-132,-64l1558,3849r-113,-79l1340,3684r-96,-94l1157,3490r-78,-107l1009,3271,949,3153,895,3030,851,2902,813,2769,784,2633,761,2492,746,2348r-8,-148l737,2050r6,-153l755,1743r20,-157l800,1429r30,-160l868,1109,910,950,959,789r54,-159l1070,470r64,-157l1203,155,1276,xm3054,1020r49,1l3154,1026r49,7l3251,1042r48,12l3345,1070r46,17l3435,1106r44,22l3521,1153r41,27l3602,1207r39,31l3677,1271r37,34l3747,1342r33,38l3811,1420r29,42l3868,1505r25,44l3917,1595r22,47l3959,1691r17,49l3991,1791r13,51l4016,1895r9,54l4031,2004r4,55l4036,2115r-1,58l4031,2228r-6,55l4016,2337r-12,52l3991,2441r-15,51l3959,2541r-20,49l3917,2637r-24,46l3868,2727r-28,43l3811,2812r-31,40l3747,2890r-33,37l3677,2961r-36,33l3602,3025r-40,27l3521,3078r-42,25l3435,3125r-44,19l3345,3162r-46,14l3251,3190r-48,8l3154,3206r-51,5l3054,3212r-51,-1l2953,3206r-49,-8l2856,3190r-47,-14l2762,3162r-45,-18l2672,3125r-44,-22l2586,3078r-42,-26l2505,3025r-39,-31l2429,2961r-35,-34l2359,2890r-32,-38l2295,2812r-28,-42l2239,2727r-26,-44l2190,2637r-22,-47l2149,2541r-19,-49l2115,2441r-13,-52l2091,2337r-8,-54l2076,2228r-3,-55l2071,2115r2,-56l2076,2004r7,-55l2091,1895r11,-53l2115,1791r15,-51l2149,1691r19,-49l2190,1595r23,-46l2239,1505r28,-43l2295,1420r32,-40l2359,1342r35,-37l2429,1271r37,-33l2505,1207r39,-27l2586,1153r42,-25l2672,1106r45,-19l2762,1070r47,-16l2856,1042r48,-9l2953,1026r50,-5l3054,1020xe" fillcolor="#ef9b49" stroked="f">
                <v:path arrowok="t" o:connecttype="custom" o:connectlocs="444,1134;331,1081;223,1092;102,1173;110,1012;250,955;394,967;552,1055;596,1089;760,981;906,951;1047,992;1192,1096;998,1105;888,1077;777,1115;650,1211;621,1234;574,1235;559,1228;233,208;238,402;305,564;466,676;730,733;911,788;1073,904;1168,1045;1095,991;1023,953;951,933;884,923;807,889;724,867;595,850;456,825;268,737;163,554;155,317;227,63;660,211;728,248;778,310;805,390;801,478;768,554;712,610;640,640;562,635;493,599;442,537;416,457;420,368;453,292;509,236;581,207" o:connectangles="0,0,0,0,0,0,0,0,0,0,0,0,0,0,0,0,0,0,0,0,0,0,0,0,0,0,0,0,0,0,0,0,0,0,0,0,0,0,0,0,0,0,0,0,0,0,0,0,0,0,0,0,0,0,0,0"/>
                <o:lock v:ext="edit" verticies="t"/>
              </v:shape>
              <v:shape id="Freeform 4" o:spid="_x0000_s1028" style="position:absolute;left:1739;top:3837;width:1832;height:760;visibility:visible;mso-wrap-style:square;v-text-anchor:top" coordsize="9162,38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086MQA&#10;AADaAAAADwAAAGRycy9kb3ducmV2LnhtbESPQWvCQBSE7wX/w/KEXqTZWKGUmFWspVAoFU2b+yP7&#10;TILZtzG7Ncm/dwuCx2FmvmHS9WAacaHO1ZYVzKMYBHFhdc2lgt+fj6dXEM4ja2wsk4KRHKxXk4cU&#10;E217PtAl86UIEHYJKqi8bxMpXVGRQRfZljh4R9sZ9EF2pdQd9gFuGvkcxy/SYM1hocKWthUVp+zP&#10;KMjz2bD9NlbO33D/ft7vxtn5K1PqcTpsliA8Df4evrU/tYIF/F8JN0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tPOjEAAAA2gAAAA8AAAAAAAAAAAAAAAAAmAIAAGRycy9k&#10;b3ducmV2LnhtbFBLBQYAAAAABAAEAPUAAACJAwAAAAA=&#10;" path="m8813,1193r-28,-1l8758,1190r-13,-3l8732,1184r-12,-3l8707,1176r-13,-4l8683,1168r-12,-6l8659,1157r-11,-7l8637,1143r-12,-7l8615,1128r-20,-18l8576,1092r-18,-21l8540,1049r-16,-24l8509,998r-15,-29l8481,940r,l8472,920r-8,-17l8457,889r-7,-12l8444,866r-6,-8l8432,852r-6,-4l8427,848r-4,-1l8415,846r-12,-2l8388,843r-22,-2l8342,840r-27,-1l8285,839r-14,1l8257,841r-15,1l8226,845r-15,3l8196,853r-15,5l8166,864r-16,6l8133,878r-16,8l8101,896r-16,9l8069,916r-18,11l8034,939r-18,14l7998,967r-19,16l7960,999r-37,35l7884,1073r-39,42l7804,1160r-40,49l7722,1261r-29,39l7665,1337r-28,38l7611,1413r-25,37l7561,1487r-23,37l7516,1561r-23,37l7473,1634r-20,37l7435,1707r-19,35l7399,1778r-16,36l7368,1849r-13,35l7342,1918r-13,35l7317,1988r-10,34l7298,2056r-9,34l7282,2123r-7,34l7269,2190r-5,33l7260,2256r-4,33l7254,2321r-1,33l7252,2386r1,29l7254,2441r3,28l7262,2494r4,26l7272,2544r7,26l7287,2593r9,24l7306,2640r11,22l7329,2684r14,22l7358,2727r15,21l7389,2768r,l7406,2787r19,18l7443,2822r18,15l7479,2852r19,12l7519,2876r19,10l7558,2896r21,7l7600,2910r22,5l7643,2919r24,3l7689,2924r24,l7736,2924r25,-1l7785,2921r24,-3l7834,2914r24,-5l7882,2903r25,-5l7931,2890r25,-9l7980,2872r26,-9l8031,2852r25,-13l8082,2827r25,-13l8105,2814r22,-13l8154,2783r31,-21l8222,2737r20,-14l8263,2707r22,-15l8308,2674r26,-18l8360,2637r28,-21l8418,2594r1,l8439,2579r21,-14l8480,2552r19,-12l8518,2528r18,-10l8553,2509r18,-9l8589,2492r17,-7l8623,2480r17,-6l8655,2471r15,-4l8684,2466r13,-1l8717,2465r18,2l8752,2470r18,3l8787,2477r18,6l8821,2488r16,8l8853,2504r15,9l8884,2522r15,11l8913,2544r14,14l8940,2571r13,14l8966,2600r11,14l8987,2628r9,14l9005,2658r8,15l9020,2689r6,16l9032,2722r5,16l9042,2755r4,17l9048,2789r2,17l9051,2825r1,18l9051,2864r-1,19l9047,2903r-4,19l9038,2942r-6,19l9025,2979r-7,18l9009,3014r-10,18l8989,3049r-11,16l8965,3080r-14,16l8937,3111r-15,15l8922,3126r-36,33l8848,3192r-36,30l8774,3252r-37,30l8700,3309r-37,27l8625,3362r-37,26l8551,3411r-37,23l8477,3456r-38,20l8402,3495r-39,19l8326,3532r,l8288,3548r-38,16l8212,3578r-38,13l8135,3604r-37,11l8059,3625r-38,9l7982,3643r-38,7l7905,3655r-38,6l7829,3664r-39,2l7752,3668r-39,l7682,3668r-31,-1l7621,3665r-29,-2l7561,3659r-29,-4l7504,3650r-30,-6l7446,3637r-28,-7l7390,3622r-27,-9l7335,3603r-27,-10l7282,3582r-27,-12l7229,3557r-25,-13l7179,3530r-26,-15l7128,3500r-24,-17l7079,3466r-23,-19l7032,3428r-24,-18l6986,3389r-23,-21l6941,3346r-23,-22l6897,3300r-21,-24l6876,3276r-20,-24l6836,3228r-19,-24l6799,3180r-17,-26l6765,3130r-16,-25l6733,3078r-15,-25l6704,3027r-14,-27l6677,2974r-12,-27l6653,2920r-11,-28l6632,2865r-10,-29l6613,2809r-10,-29l6595,2751r-7,-29l6582,2693r-6,-30l6570,2634r-5,-30l6561,2573r-3,-30l6555,2513r-2,-32l6551,2450r-1,-32l6550,2386r1,-48l6552,2288r3,-48l6560,2190r5,-49l6572,2091r8,-50l6589,1993r10,-49l6611,1894r13,-50l6638,1794r15,-50l6669,1695r18,-50l6707,1596r20,-51l6748,1496r22,-51l6795,1395r24,-50l6845,1295r28,-50l6902,1195r29,-51l6963,1094r32,-51l7030,993r34,-51l7101,891r36,-50l7175,790r,l7209,748r34,-42l7277,667r33,-39l7344,592r33,-36l7411,522r34,-33l7479,457r34,-31l7547,397r34,-27l7615,343r34,-25l7684,294r34,-22l7754,251r34,-21l7823,211r36,-16l7894,178r36,-14l7965,151r36,-11l8036,129r36,-9l8107,112r35,-7l8178,101r36,-3l8250,96r36,-2l8309,94r23,2l8354,96r21,1l8398,98r21,1l8438,100r18,2l8456,102r18,1l8491,105r19,3l8530,111r9,1l8547,114r10,1l8566,116r11,-8l8588,98r12,-9l8611,81r12,-7l8637,66r12,-7l8662,54r16,-7l8695,41r17,-5l8731,32r17,-4l8766,26r19,-1l8805,24r15,l8836,25r15,2l8866,30r15,3l8895,36r14,5l8922,45r13,5l8947,57r14,7l8972,71r12,8l8995,88r11,10l9016,108r10,11l9035,129r10,12l9053,153r8,12l9069,178r7,14l9083,207r7,14l9096,236r6,17l9107,269r5,18l9116,305r6,17l9125,341r1,1l9130,367r4,26l9138,419r4,28l9145,473r3,28l9151,528r2,29l9155,584r2,29l9159,643r1,29l9161,703r,32l9162,767r,33l9162,816r-1,17l9160,850r-2,15l9155,881r-3,16l9148,912r-4,16l9140,943r-6,14l9129,973r-7,14l9114,1001r-7,15l9099,1030r-9,14l9090,1043r-12,19l9065,1078r-14,16l9036,1109r-15,13l9005,1135r-16,11l8971,1157r-18,8l8935,1172r-19,7l8897,1184r-21,5l8856,1191r-21,2l8813,1193xm3924,2019r-6,25l3912,2069r-6,26l3900,2122r-6,26l3887,2176r-6,28l3874,2233r-17,73l3838,2382r-18,77l3802,2539r-19,81l3763,2705r-19,86l3724,2879r-5,34l3713,2947r-5,32l3703,3011r-4,32l3693,3074r-5,30l3684,3133r-5,33l3674,3200r-5,32l3664,3264r-4,32l3655,3327r-4,31l3646,3388r-1,7l3639,3417r-7,22l3626,3459r-7,21l3610,3499r-7,18l3595,3535r-9,18l3578,3569r-9,16l3559,3600r-9,15l3540,3629r-12,13l3518,3655r-11,11l3495,3678r-13,11l3470,3700r-13,9l3442,3719r-13,8l3415,3733r-14,7l3386,3746r-15,5l3355,3755r-16,3l3323,3762r-16,1l3290,3764r-17,1l3252,3764r-20,-1l3212,3761r-20,-5l3174,3752r-18,-6l3138,3740r-18,-7l3103,3724r-16,-10l3071,3703r-15,-11l3041,3679r-14,-13l3013,3651r-13,-16l3001,3635r-11,-13l2981,3608r-9,-15l2963,3578r-8,-14l2948,3548r-6,-16l2936,3516r-5,-16l2927,3483r-4,-16l2920,3449r-2,-17l2916,3414r-1,-18l2915,3378r1,-48l2917,3281r3,-51l2924,3178r5,-52l2936,3071r7,-57l2952,2958r9,-58l2973,2842r12,-60l2998,2721r14,-63l3027,2594r16,-65l3062,2462r25,-93l3111,2280r23,-83l3155,2117r20,-74l3193,1972r19,-65l3227,1846r14,-51l3253,1749r10,-41l3272,1673r7,-30l3285,1619r5,-18l3293,1588r,1l3301,1541r8,-48l3317,1448r8,-44l3332,1360r7,-42l3346,1278r7,-40l3361,1194r8,-43l3377,1107r8,-44l3393,1019r7,-44l3408,932r8,-44l3416,887r12,-61l3440,769r13,-55l3465,661r13,-49l3490,564r13,-45l3516,478r13,-41l3544,398r13,-36l3572,329r14,-32l3600,269r16,-26l3631,220r,l3646,198r17,-21l3680,157r18,-17l3716,123r18,-15l3754,94r19,-13l3795,70r21,-10l3838,53r23,-7l3883,41r23,-5l3930,34r25,l3982,35r27,2l4036,43r25,6l4085,58r24,11l4131,82r22,15l4173,113r20,19l4211,152r17,22l4244,198r16,25l4275,251r13,29l4288,280r11,28l4310,339r11,34l4333,410r12,41l4356,495r11,47l4379,593r11,53l4401,702r12,59l4426,824r11,65l4449,958r12,72l4473,1105r,l4484,1179r12,74l4510,1329r14,76l4538,1482r15,77l4569,1638r17,79l4599,1775r13,58l4625,1892r13,59l4652,2010r15,59l4681,2130r15,59l4717,2125r21,-64l4760,1996r21,-65l4801,1866r20,-66l4843,1733r20,-67l4876,1620r14,-47l4903,1526r15,-47l4931,1432r13,-48l4958,1336r13,-48l4984,1239r14,-48l5011,1142r13,-49l5036,1044r13,-49l5062,945r13,-50l5192,373r2,-7l5201,344r8,-21l5218,303r8,-20l5236,263r9,-18l5255,227r10,-17l5275,194r10,-17l5296,163r11,-16l5319,134r11,-13l5342,108r12,-11l5367,85r13,-11l5394,64r15,-10l5423,45r14,-8l5452,31r15,-7l5483,17r15,-4l5514,9r16,-4l5546,3r18,-2l5581,r17,l5615,r16,1l5649,3r16,3l5681,11r15,4l5711,21r16,6l5742,35r15,9l5771,53r14,11l5798,75r15,12l5826,99r12,14l5850,126r11,15l5872,156r12,16l5894,188r10,18l5914,223r10,20l5933,262r9,21l5951,304r9,22l5977,372r16,49l5993,420r6,21l6005,464r6,26l6017,517r6,30l6029,578r6,34l6042,647r7,37l6055,723r6,41l6067,808r7,45l6080,900r7,50l6093,1000r8,61l6108,1119r8,60l6125,1237r8,57l6141,1351r8,57l6157,1464r9,56l6174,1575r9,55l6192,1684r9,54l6211,1791r9,52l6230,1895r19,102l6268,2098r21,98l6309,2291r21,94l6351,2475r23,89l6396,2650r1,l6419,2735r20,80l6460,2890r18,71l6494,3025r15,62l6523,3143r14,51l6548,3241r10,43l6566,3322r7,31l6578,3381r4,22l6584,3421r1,12l6584,3453r-1,19l6581,3492r-4,19l6573,3530r-5,17l6562,3565r-7,17l6548,3599r-9,16l6528,3632r-10,15l6506,3663r-12,14l6480,3691r-14,15l6465,3707r-13,12l6437,3729r-14,11l6409,3749r-14,8l6380,3765r-15,7l6350,3778r-16,6l6319,3789r-16,5l6287,3797r-17,2l6254,3801r-16,2l6221,3803r-18,l6187,3801r-17,-2l6154,3796r-15,-3l6122,3788r-15,-5l6092,3776r-14,-7l6063,3761r-14,-9l6034,3743r-13,-11l6007,3721r-13,-12l5982,3696r-12,-12l5958,3669r-11,-14l5936,3641r-10,-16l5915,3609r-10,-18l5896,3574r-10,-19l5876,3535r-9,-20l5859,3494r-17,-43l5827,3404r-2,-5l5708,2848r,2l5696,2798r-13,-57l5670,2682r-13,-62l5644,2557r-15,-68l5616,2419r-14,-73l5594,2298r-9,-51l5576,2196r-10,-53l5556,2088r-9,-55l5538,1975r-10,-59l5522,1937r-7,22l5508,1981r-7,22l5493,2026r-7,23l5478,2072r-8,25l5451,2154r-20,60l5411,2278r-23,66l5366,2414r-24,71l5317,2560r-26,78l5291,2636r-124,418l5167,3055r-10,31l5146,3117r-10,30l5126,3176r-10,29l5106,3232r-10,27l5086,3285r-10,26l5064,3336r-10,24l5044,3384r-11,23l5022,3430r-10,21l5001,3473r-17,29l4967,3530r-17,25l4931,3578r-19,22l4891,3620r-21,17l4848,3654r-24,14l4801,3681r-25,11l4751,3701r-27,7l4697,3712r-28,4l4640,3717r-14,l4611,3716r-14,-2l4583,3712r-14,-3l4555,3706r-13,-4l4529,3698r-13,-6l4503,3687r-13,-7l4478,3674r-12,-8l4454,3658r-11,-8l4431,3641r-11,-10l4409,3621r-10,-10l4389,3600r-19,-24l4352,3550r-19,-27l4316,3493r-15,-32l4286,3427r-3,-9l4166,2996r,l4146,2923r-20,-73l4106,2776r-20,-75l4067,2626r-19,-77l4029,2472r-19,-78l3999,2347r-11,-46l3977,2254r-10,-46l3956,2160r-10,-47l3934,2067r-10,-48xm2356,3195r-20,29l2315,3252r-21,28l2273,3307r-22,27l2228,3360r-23,25l2181,3410r-24,24l2132,3458r-25,23l2082,3503r-27,22l2028,3546r-27,20l1973,3586r-1,1l1938,3610r-35,21l1868,3652r-35,17l1798,3687r-35,15l1727,3717r-36,13l1655,3741r-36,10l1582,3760r-36,6l1510,3772r-37,3l1437,3777r-38,1l1331,3777r-65,-3l1202,3769r-62,-5l1081,3755r-57,-10l996,3740r-27,-7l943,3727r-27,-7l890,3712r-24,-7l840,3696r-23,-9l794,3678r-24,-10l748,3658r-22,-11l705,3636r-21,-12l664,3612r-19,-12l626,3587r-20,-13l589,3560r-18,-14l572,3546r-35,-31l502,3482r-33,-33l437,3414r-31,-36l377,3339r-29,-39l320,3260r-26,-43l269,3174r-24,-45l222,3084r-22,-49l179,2987r-19,-51l142,2885r-18,-52l108,2779,93,2724,80,2668,67,2611,56,2551,44,2492r-9,-62l27,2367r-7,-65l14,2237,9,2170,5,2102,3,2033,1,1962,,1890r1,-30l1,1827r1,-36l3,1751r2,-43l6,1663r3,-50l11,1561r,l12,1534r1,-26l14,1482r1,-24l16,1435r1,-22l18,1392r,-20l19,1334r1,-37l21,1267r,-29l21,1215r,-26l22,1160r,-32l23,1094r,-38l24,1018r1,-42l26,934r1,-39l28,858r,-33l29,794r,-28l29,741r,-24l30,693r,-23l32,647r1,-24l36,600r2,-23l42,555r4,-24l51,509r5,-23l61,464r6,-22l73,420r7,-21l87,377r8,-21l95,356r12,-29l119,300r14,-25l147,251r14,-22l176,209r16,-19l208,174r20,-16l247,144r10,-5l267,133r10,-5l287,123r11,-3l309,116r11,-3l331,111r22,-3l377,107r17,l410,108r16,2l442,112r17,3l475,120r15,5l505,131r15,5l534,144r16,8l564,161r13,8l591,179r13,11l618,201r-1,l631,214r13,14l656,242r12,14l678,272r10,15l696,304r9,16l705,319r7,18l718,354r5,18l727,391r4,18l733,429r1,19l735,469r,17l735,505r,20l735,547r-1,22l734,593r,24l734,644r,23l734,691r-1,24l733,742r,26l733,796r-1,28l732,853r,30l731,910r,28l731,964r-1,26l730,1015r,24l730,1062r,26l729,1113r,24l729,1160r,21l729,1201r,19l729,1238r,30l728,1300r,36l726,1375r,20l725,1417r-1,24l723,1464r-1,24l721,1512r-1,25l719,1564r-2,27l716,1617r-1,25l714,1666r-1,22l712,1710r-1,21l711,1751r-2,38l709,1825r-1,32l708,1884r,42l709,1968r1,40l712,2050r3,40l718,2130r4,39l726,2208r5,38l736,2285r6,37l748,2361r7,36l763,2434r8,37l781,2507r,l792,2549r11,40l815,2627r12,36l840,2697r13,33l868,2762r15,30l898,2820r15,25l929,2869r17,23l963,2913r17,20l998,2951r19,16l1026,2974r11,6l1050,2986r14,5l1080,2997r18,5l1118,3007r21,4l1165,3016r28,3l1223,3022r31,3l1288,3028r35,2l1361,3031r39,1l1431,3031r30,-2l1490,3025r29,-6l1547,3011r27,-10l1602,2990r26,-13l1653,2962r26,-17l1703,2926r23,-21l1749,2883r23,-24l1794,2833r21,-29l1838,2773r20,-34l1879,2704r19,-37l1918,2627r19,-42l1954,2542r17,-45l1988,2449r16,-50l2020,2349r14,-54l2048,2240r13,-59l2073,2122r13,-62l2086,2060r12,-67l2109,1923r10,-74l2129,1772r9,-82l2146,1606r7,-88l2160,1426r3,-47l2166,1330r3,-48l2171,1233r3,-51l2176,1130r1,-52l2179,1026r2,-54l2182,917r1,-55l2184,805r,-57l2185,690r,-58l2185,572r1,-17l2187,536r1,-18l2190,501r3,-19l2196,464r4,-17l2205,429r,l2210,411r6,-17l2222,377r7,-17l2238,343r8,-17l2255,309r9,-16l2264,293r14,-22l2293,249r16,-19l2326,211r17,-16l2361,179r19,-13l2400,153r20,-11l2441,133r21,-8l2485,119r23,-6l2531,110r24,-2l2581,107r21,l2622,109r20,2l2661,115r18,5l2697,126r17,7l2731,142r17,9l2763,162r15,11l2792,186r14,13l2819,214r12,17l2843,247r,l2850,260r7,13l2864,286r6,13l2876,312r5,14l2887,340r5,14l2895,369r4,13l2901,397r3,14l2905,426r2,15l2907,455r1,16l2908,527r-1,55l2907,637r-1,54l2906,744r-1,52l2904,847r-1,51l2902,947r-2,49l2899,1044r-2,48l2895,1139r-2,45l2891,1229r-2,44l2882,1360r-5,83l2870,1523r-6,78l2856,1675r-8,72l2839,1816r-9,65l2830,1881r-8,48l2814,1979r-9,47l2795,2073r-9,48l2776,2167r-10,46l2755,2258r-11,45l2732,2347r-13,44l2707,2436r-13,41l2680,2520r-14,42l2652,2603r-16,41l2621,2684r-16,40l2589,2764r-17,38l2554,2841r-17,37l2519,2915r-19,38l2481,2988r-20,36l2441,3060r-20,34l2400,3128r-22,34l2356,3195xe" fillcolor="#004086" stroked="f">
                <v:path arrowok="t" o:connecttype="custom" o:connectlocs="1694,184;1630,174;1503,312;1450,483;1511,579;1625,560;1731,494;1802,534;1787,622;1619,722;1456,716;1350,621;1310,477;1386,229;1550,50;1694,21;1767,5;1820,51;1832,170;1783,236;741,595;712,719;638,751;584,689;635,408;678,204;739,28;849,40;905,281;986,286;1061,29;1136,2;1198,84;1231,293;1307,638;1293,741;1215,753;1139,559;1086,442;1000,694;903,738;813,525;411,704;216,750;94,689;2,434;4,247;10,102;64,23;136,54;147,153;145,283;144,433;200,590;326,595;417,412;437,111;480,31;568,49;580,189;549,460" o:connectangles="0,0,0,0,0,0,0,0,0,0,0,0,0,0,0,0,0,0,0,0,0,0,0,0,0,0,0,0,0,0,0,0,0,0,0,0,0,0,0,0,0,0,0,0,0,0,0,0,0,0,0,0,0,0,0,0,0,0,0,0,0"/>
                <o:lock v:ext="edit" verticies="t"/>
              </v:shape>
              <v:rect id="Rectangle 5" o:spid="_x0000_s1029" style="position:absolute;left:1604;top:3371;width:18;height:1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gktcQA&#10;AADaAAAADwAAAGRycy9kb3ducmV2LnhtbESPT2vCQBTE70K/w/IK3uqmVYtEVxGDUOjJP0W9PbLP&#10;JHT3bchuNfHTu0LB4zAzv2Fmi9YacaHGV44VvA8SEMS50xUXCva79dsEhA/IGo1jUtCRh8X8pTfD&#10;VLsrb+iyDYWIEPYpKihDqFMpfV6SRT9wNXH0zq6xGKJsCqkbvEa4NfIjST6lxYrjQok1rUrKf7d/&#10;VkGWjPC43nTDzHz/HLpgspMd35Tqv7bLKYhAbXiG/9tfWsEIHlfiD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IJLXEAAAA2gAAAA8AAAAAAAAAAAAAAAAAmAIAAGRycy9k&#10;b3ducmV2LnhtbFBLBQYAAAAABAAEAPUAAACJAwAAAAA=&#10;" fillcolor="#004086" stroked="f"/>
            </v:group>
          </w:pict>
        </mc:Fallback>
      </mc:AlternateContent>
    </w:r>
    <w:r w:rsidR="00E0222C">
      <w:rPr>
        <w:rFonts w:ascii="Garamond" w:hAnsi="Garamond"/>
        <w:color w:val="808080"/>
        <w:sz w:val="20"/>
      </w:rPr>
      <w:t xml:space="preserve">        Segundo módulo de resolución de problema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0DDE" w:rsidRDefault="00FA0DDE">
      <w:r>
        <w:separator/>
      </w:r>
    </w:p>
  </w:footnote>
  <w:footnote w:type="continuationSeparator" w:id="0">
    <w:p w:rsidR="00FA0DDE" w:rsidRDefault="00FA0DD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2B28C5"/>
    <w:multiLevelType w:val="multilevel"/>
    <w:tmpl w:val="DBACEB32"/>
    <w:lvl w:ilvl="0">
      <w:start w:val="1"/>
      <w:numFmt w:val="bullet"/>
      <w:lvlText w:val=""/>
      <w:lvlJc w:val="left"/>
      <w:pPr>
        <w:tabs>
          <w:tab w:val="num" w:pos="1620"/>
        </w:tabs>
        <w:ind w:left="1620" w:hanging="360"/>
      </w:pPr>
      <w:rPr>
        <w:rFonts w:ascii="Symbol" w:hAnsi="Symbol" w:hint="default"/>
        <w:color w:val="auto"/>
      </w:rPr>
    </w:lvl>
    <w:lvl w:ilvl="1">
      <w:start w:val="1"/>
      <w:numFmt w:val="bullet"/>
      <w:lvlText w:val="o"/>
      <w:lvlJc w:val="left"/>
      <w:pPr>
        <w:tabs>
          <w:tab w:val="num" w:pos="1980"/>
        </w:tabs>
        <w:ind w:left="1980" w:hanging="360"/>
      </w:pPr>
      <w:rPr>
        <w:rFonts w:ascii="Courier New" w:hAnsi="Courier New" w:cs="Courier New"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Ansi="Courier New" w:cs="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Ansi="Courier New" w:cs="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1">
    <w:nsid w:val="2B7E39CB"/>
    <w:multiLevelType w:val="hybridMultilevel"/>
    <w:tmpl w:val="BA700CB0"/>
    <w:lvl w:ilvl="0" w:tplc="0C0A0001">
      <w:start w:val="1"/>
      <w:numFmt w:val="bullet"/>
      <w:lvlText w:val=""/>
      <w:lvlJc w:val="left"/>
      <w:pPr>
        <w:tabs>
          <w:tab w:val="num" w:pos="1259"/>
        </w:tabs>
        <w:ind w:left="1259" w:hanging="360"/>
      </w:pPr>
      <w:rPr>
        <w:rFonts w:ascii="Symbol" w:hAnsi="Symbol" w:hint="default"/>
      </w:rPr>
    </w:lvl>
    <w:lvl w:ilvl="1" w:tplc="0C0A0003" w:tentative="1">
      <w:start w:val="1"/>
      <w:numFmt w:val="bullet"/>
      <w:lvlText w:val="o"/>
      <w:lvlJc w:val="left"/>
      <w:pPr>
        <w:tabs>
          <w:tab w:val="num" w:pos="1979"/>
        </w:tabs>
        <w:ind w:left="1979" w:hanging="360"/>
      </w:pPr>
      <w:rPr>
        <w:rFonts w:ascii="Courier New" w:hAnsi="Courier New" w:hint="default"/>
      </w:rPr>
    </w:lvl>
    <w:lvl w:ilvl="2" w:tplc="0C0A0005" w:tentative="1">
      <w:start w:val="1"/>
      <w:numFmt w:val="bullet"/>
      <w:lvlText w:val=""/>
      <w:lvlJc w:val="left"/>
      <w:pPr>
        <w:tabs>
          <w:tab w:val="num" w:pos="2699"/>
        </w:tabs>
        <w:ind w:left="2699" w:hanging="360"/>
      </w:pPr>
      <w:rPr>
        <w:rFonts w:ascii="Wingdings" w:hAnsi="Wingdings" w:hint="default"/>
      </w:rPr>
    </w:lvl>
    <w:lvl w:ilvl="3" w:tplc="0C0A0001" w:tentative="1">
      <w:start w:val="1"/>
      <w:numFmt w:val="bullet"/>
      <w:lvlText w:val=""/>
      <w:lvlJc w:val="left"/>
      <w:pPr>
        <w:tabs>
          <w:tab w:val="num" w:pos="3419"/>
        </w:tabs>
        <w:ind w:left="3419" w:hanging="360"/>
      </w:pPr>
      <w:rPr>
        <w:rFonts w:ascii="Symbol" w:hAnsi="Symbol" w:hint="default"/>
      </w:rPr>
    </w:lvl>
    <w:lvl w:ilvl="4" w:tplc="0C0A0001">
      <w:start w:val="1"/>
      <w:numFmt w:val="bullet"/>
      <w:lvlText w:val=""/>
      <w:lvlJc w:val="left"/>
      <w:pPr>
        <w:tabs>
          <w:tab w:val="num" w:pos="4139"/>
        </w:tabs>
        <w:ind w:left="4139" w:hanging="360"/>
      </w:pPr>
      <w:rPr>
        <w:rFonts w:ascii="Symbol" w:hAnsi="Symbol" w:hint="default"/>
      </w:rPr>
    </w:lvl>
    <w:lvl w:ilvl="5" w:tplc="0C0A0005" w:tentative="1">
      <w:start w:val="1"/>
      <w:numFmt w:val="bullet"/>
      <w:lvlText w:val=""/>
      <w:lvlJc w:val="left"/>
      <w:pPr>
        <w:tabs>
          <w:tab w:val="num" w:pos="4859"/>
        </w:tabs>
        <w:ind w:left="4859" w:hanging="360"/>
      </w:pPr>
      <w:rPr>
        <w:rFonts w:ascii="Wingdings" w:hAnsi="Wingdings" w:hint="default"/>
      </w:rPr>
    </w:lvl>
    <w:lvl w:ilvl="6" w:tplc="0C0A0001" w:tentative="1">
      <w:start w:val="1"/>
      <w:numFmt w:val="bullet"/>
      <w:lvlText w:val=""/>
      <w:lvlJc w:val="left"/>
      <w:pPr>
        <w:tabs>
          <w:tab w:val="num" w:pos="5579"/>
        </w:tabs>
        <w:ind w:left="5579" w:hanging="360"/>
      </w:pPr>
      <w:rPr>
        <w:rFonts w:ascii="Symbol" w:hAnsi="Symbol" w:hint="default"/>
      </w:rPr>
    </w:lvl>
    <w:lvl w:ilvl="7" w:tplc="0C0A0003" w:tentative="1">
      <w:start w:val="1"/>
      <w:numFmt w:val="bullet"/>
      <w:lvlText w:val="o"/>
      <w:lvlJc w:val="left"/>
      <w:pPr>
        <w:tabs>
          <w:tab w:val="num" w:pos="6299"/>
        </w:tabs>
        <w:ind w:left="6299" w:hanging="360"/>
      </w:pPr>
      <w:rPr>
        <w:rFonts w:ascii="Courier New" w:hAnsi="Courier New" w:hint="default"/>
      </w:rPr>
    </w:lvl>
    <w:lvl w:ilvl="8" w:tplc="0C0A0005" w:tentative="1">
      <w:start w:val="1"/>
      <w:numFmt w:val="bullet"/>
      <w:lvlText w:val=""/>
      <w:lvlJc w:val="left"/>
      <w:pPr>
        <w:tabs>
          <w:tab w:val="num" w:pos="7019"/>
        </w:tabs>
        <w:ind w:left="7019" w:hanging="360"/>
      </w:pPr>
      <w:rPr>
        <w:rFonts w:ascii="Wingdings" w:hAnsi="Wingdings" w:hint="default"/>
      </w:rPr>
    </w:lvl>
  </w:abstractNum>
  <w:abstractNum w:abstractNumId="2">
    <w:nsid w:val="30C113BA"/>
    <w:multiLevelType w:val="hybridMultilevel"/>
    <w:tmpl w:val="F99EE192"/>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3">
    <w:nsid w:val="318E4AB3"/>
    <w:multiLevelType w:val="hybridMultilevel"/>
    <w:tmpl w:val="24563A84"/>
    <w:lvl w:ilvl="0" w:tplc="84E6054E">
      <w:start w:val="1"/>
      <w:numFmt w:val="decimal"/>
      <w:lvlText w:val="%1."/>
      <w:lvlJc w:val="left"/>
      <w:pPr>
        <w:tabs>
          <w:tab w:val="num" w:pos="720"/>
        </w:tabs>
        <w:ind w:left="720" w:hanging="360"/>
      </w:pPr>
      <w:rPr>
        <w:rFonts w:hint="default"/>
        <w:b/>
        <w:i w:val="0"/>
      </w:rPr>
    </w:lvl>
    <w:lvl w:ilvl="1" w:tplc="B61A7A96">
      <w:start w:val="1"/>
      <w:numFmt w:val="bullet"/>
      <w:lvlText w:val=""/>
      <w:lvlJc w:val="left"/>
      <w:pPr>
        <w:tabs>
          <w:tab w:val="num" w:pos="1440"/>
        </w:tabs>
        <w:ind w:left="1440" w:hanging="360"/>
      </w:pPr>
      <w:rPr>
        <w:rFonts w:ascii="Wingdings" w:eastAsia="Times New Roman" w:hAnsi="Wingdings" w:cs="Times New Roman" w:hint="default"/>
        <w:b/>
      </w:rPr>
    </w:lvl>
    <w:lvl w:ilvl="2" w:tplc="2D708D78">
      <w:start w:val="1"/>
      <w:numFmt w:val="lowerLetter"/>
      <w:lvlText w:val="%3)"/>
      <w:lvlJc w:val="left"/>
      <w:pPr>
        <w:tabs>
          <w:tab w:val="num" w:pos="2340"/>
        </w:tabs>
        <w:ind w:left="2340" w:hanging="360"/>
      </w:pPr>
      <w:rPr>
        <w:rFonts w:hint="default"/>
      </w:rPr>
    </w:lvl>
    <w:lvl w:ilvl="3" w:tplc="9250B260">
      <w:start w:val="1"/>
      <w:numFmt w:val="upperLetter"/>
      <w:lvlText w:val="%4)"/>
      <w:lvlJc w:val="left"/>
      <w:pPr>
        <w:tabs>
          <w:tab w:val="num" w:pos="2880"/>
        </w:tabs>
        <w:ind w:left="2880" w:hanging="360"/>
      </w:pPr>
      <w:rPr>
        <w:rFonts w:hint="default"/>
      </w:rPr>
    </w:lvl>
    <w:lvl w:ilvl="4" w:tplc="21FC0490">
      <w:numFmt w:val="bullet"/>
      <w:lvlText w:val=""/>
      <w:lvlJc w:val="left"/>
      <w:pPr>
        <w:tabs>
          <w:tab w:val="num" w:pos="3600"/>
        </w:tabs>
        <w:ind w:left="3600" w:hanging="360"/>
      </w:pPr>
      <w:rPr>
        <w:rFonts w:ascii="Symbol" w:eastAsia="Times New Roman" w:hAnsi="Symbol" w:cs="Arial" w:hint="default"/>
      </w:r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4">
    <w:nsid w:val="370D1C17"/>
    <w:multiLevelType w:val="hybridMultilevel"/>
    <w:tmpl w:val="9FF06742"/>
    <w:lvl w:ilvl="0" w:tplc="51127AA4">
      <w:start w:val="4"/>
      <w:numFmt w:val="bullet"/>
      <w:lvlText w:val=""/>
      <w:lvlJc w:val="left"/>
      <w:pPr>
        <w:tabs>
          <w:tab w:val="num" w:pos="3960"/>
        </w:tabs>
        <w:ind w:left="3960" w:hanging="360"/>
      </w:pPr>
      <w:rPr>
        <w:rFonts w:ascii="Wingdings" w:hAnsi="Wingdings" w:cs="Times New Roman" w:hint="default"/>
      </w:rPr>
    </w:lvl>
    <w:lvl w:ilvl="1" w:tplc="0C0A0003">
      <w:start w:val="1"/>
      <w:numFmt w:val="bullet"/>
      <w:lvlText w:val="o"/>
      <w:lvlJc w:val="left"/>
      <w:pPr>
        <w:tabs>
          <w:tab w:val="num" w:pos="2520"/>
        </w:tabs>
        <w:ind w:left="2520" w:hanging="360"/>
      </w:pPr>
      <w:rPr>
        <w:rFonts w:ascii="Courier New" w:hAnsi="Courier New" w:cs="Courier New" w:hint="default"/>
      </w:rPr>
    </w:lvl>
    <w:lvl w:ilvl="2" w:tplc="0C0A0005" w:tentative="1">
      <w:start w:val="1"/>
      <w:numFmt w:val="bullet"/>
      <w:lvlText w:val=""/>
      <w:lvlJc w:val="left"/>
      <w:pPr>
        <w:tabs>
          <w:tab w:val="num" w:pos="3240"/>
        </w:tabs>
        <w:ind w:left="3240" w:hanging="360"/>
      </w:pPr>
      <w:rPr>
        <w:rFonts w:ascii="Wingdings" w:hAnsi="Wingdings" w:hint="default"/>
      </w:rPr>
    </w:lvl>
    <w:lvl w:ilvl="3" w:tplc="0C0A0001" w:tentative="1">
      <w:start w:val="1"/>
      <w:numFmt w:val="bullet"/>
      <w:lvlText w:val=""/>
      <w:lvlJc w:val="left"/>
      <w:pPr>
        <w:tabs>
          <w:tab w:val="num" w:pos="3960"/>
        </w:tabs>
        <w:ind w:left="3960" w:hanging="360"/>
      </w:pPr>
      <w:rPr>
        <w:rFonts w:ascii="Symbol" w:hAnsi="Symbol" w:hint="default"/>
      </w:rPr>
    </w:lvl>
    <w:lvl w:ilvl="4" w:tplc="0C0A0003" w:tentative="1">
      <w:start w:val="1"/>
      <w:numFmt w:val="bullet"/>
      <w:lvlText w:val="o"/>
      <w:lvlJc w:val="left"/>
      <w:pPr>
        <w:tabs>
          <w:tab w:val="num" w:pos="4680"/>
        </w:tabs>
        <w:ind w:left="4680" w:hanging="360"/>
      </w:pPr>
      <w:rPr>
        <w:rFonts w:ascii="Courier New" w:hAnsi="Courier New" w:cs="Courier New" w:hint="default"/>
      </w:rPr>
    </w:lvl>
    <w:lvl w:ilvl="5" w:tplc="0C0A0005" w:tentative="1">
      <w:start w:val="1"/>
      <w:numFmt w:val="bullet"/>
      <w:lvlText w:val=""/>
      <w:lvlJc w:val="left"/>
      <w:pPr>
        <w:tabs>
          <w:tab w:val="num" w:pos="5400"/>
        </w:tabs>
        <w:ind w:left="5400" w:hanging="360"/>
      </w:pPr>
      <w:rPr>
        <w:rFonts w:ascii="Wingdings" w:hAnsi="Wingdings" w:hint="default"/>
      </w:rPr>
    </w:lvl>
    <w:lvl w:ilvl="6" w:tplc="0C0A0001" w:tentative="1">
      <w:start w:val="1"/>
      <w:numFmt w:val="bullet"/>
      <w:lvlText w:val=""/>
      <w:lvlJc w:val="left"/>
      <w:pPr>
        <w:tabs>
          <w:tab w:val="num" w:pos="6120"/>
        </w:tabs>
        <w:ind w:left="6120" w:hanging="360"/>
      </w:pPr>
      <w:rPr>
        <w:rFonts w:ascii="Symbol" w:hAnsi="Symbol" w:hint="default"/>
      </w:rPr>
    </w:lvl>
    <w:lvl w:ilvl="7" w:tplc="0C0A0003" w:tentative="1">
      <w:start w:val="1"/>
      <w:numFmt w:val="bullet"/>
      <w:lvlText w:val="o"/>
      <w:lvlJc w:val="left"/>
      <w:pPr>
        <w:tabs>
          <w:tab w:val="num" w:pos="6840"/>
        </w:tabs>
        <w:ind w:left="6840" w:hanging="360"/>
      </w:pPr>
      <w:rPr>
        <w:rFonts w:ascii="Courier New" w:hAnsi="Courier New" w:cs="Courier New" w:hint="default"/>
      </w:rPr>
    </w:lvl>
    <w:lvl w:ilvl="8" w:tplc="0C0A0005" w:tentative="1">
      <w:start w:val="1"/>
      <w:numFmt w:val="bullet"/>
      <w:lvlText w:val=""/>
      <w:lvlJc w:val="left"/>
      <w:pPr>
        <w:tabs>
          <w:tab w:val="num" w:pos="7560"/>
        </w:tabs>
        <w:ind w:left="7560" w:hanging="360"/>
      </w:pPr>
      <w:rPr>
        <w:rFonts w:ascii="Wingdings" w:hAnsi="Wingdings" w:hint="default"/>
      </w:rPr>
    </w:lvl>
  </w:abstractNum>
  <w:abstractNum w:abstractNumId="5">
    <w:nsid w:val="386E00A5"/>
    <w:multiLevelType w:val="hybridMultilevel"/>
    <w:tmpl w:val="A232ED48"/>
    <w:lvl w:ilvl="0" w:tplc="C52A6C48">
      <w:start w:val="2"/>
      <w:numFmt w:val="lowerLetter"/>
      <w:lvlText w:val="%1)"/>
      <w:lvlJc w:val="left"/>
      <w:pPr>
        <w:tabs>
          <w:tab w:val="num" w:pos="4320"/>
        </w:tabs>
        <w:ind w:left="4320" w:hanging="360"/>
      </w:pPr>
      <w:rPr>
        <w:rFonts w:hint="default"/>
      </w:rPr>
    </w:lvl>
    <w:lvl w:ilvl="1" w:tplc="0C0A0019" w:tentative="1">
      <w:start w:val="1"/>
      <w:numFmt w:val="lowerLetter"/>
      <w:lvlText w:val="%2."/>
      <w:lvlJc w:val="left"/>
      <w:pPr>
        <w:tabs>
          <w:tab w:val="num" w:pos="5040"/>
        </w:tabs>
        <w:ind w:left="5040" w:hanging="360"/>
      </w:pPr>
    </w:lvl>
    <w:lvl w:ilvl="2" w:tplc="0C0A001B">
      <w:start w:val="1"/>
      <w:numFmt w:val="lowerRoman"/>
      <w:lvlText w:val="%3."/>
      <w:lvlJc w:val="right"/>
      <w:pPr>
        <w:tabs>
          <w:tab w:val="num" w:pos="5760"/>
        </w:tabs>
        <w:ind w:left="5760" w:hanging="180"/>
      </w:pPr>
    </w:lvl>
    <w:lvl w:ilvl="3" w:tplc="0C0A000F">
      <w:start w:val="1"/>
      <w:numFmt w:val="decimal"/>
      <w:lvlText w:val="%4."/>
      <w:lvlJc w:val="left"/>
      <w:pPr>
        <w:tabs>
          <w:tab w:val="num" w:pos="6480"/>
        </w:tabs>
        <w:ind w:left="6480" w:hanging="360"/>
      </w:pPr>
    </w:lvl>
    <w:lvl w:ilvl="4" w:tplc="0C0A0019" w:tentative="1">
      <w:start w:val="1"/>
      <w:numFmt w:val="lowerLetter"/>
      <w:lvlText w:val="%5."/>
      <w:lvlJc w:val="left"/>
      <w:pPr>
        <w:tabs>
          <w:tab w:val="num" w:pos="7200"/>
        </w:tabs>
        <w:ind w:left="7200" w:hanging="360"/>
      </w:pPr>
    </w:lvl>
    <w:lvl w:ilvl="5" w:tplc="0C0A001B" w:tentative="1">
      <w:start w:val="1"/>
      <w:numFmt w:val="lowerRoman"/>
      <w:lvlText w:val="%6."/>
      <w:lvlJc w:val="right"/>
      <w:pPr>
        <w:tabs>
          <w:tab w:val="num" w:pos="7920"/>
        </w:tabs>
        <w:ind w:left="7920" w:hanging="180"/>
      </w:pPr>
    </w:lvl>
    <w:lvl w:ilvl="6" w:tplc="0C0A000F" w:tentative="1">
      <w:start w:val="1"/>
      <w:numFmt w:val="decimal"/>
      <w:lvlText w:val="%7."/>
      <w:lvlJc w:val="left"/>
      <w:pPr>
        <w:tabs>
          <w:tab w:val="num" w:pos="8640"/>
        </w:tabs>
        <w:ind w:left="8640" w:hanging="360"/>
      </w:pPr>
    </w:lvl>
    <w:lvl w:ilvl="7" w:tplc="0C0A0019" w:tentative="1">
      <w:start w:val="1"/>
      <w:numFmt w:val="lowerLetter"/>
      <w:lvlText w:val="%8."/>
      <w:lvlJc w:val="left"/>
      <w:pPr>
        <w:tabs>
          <w:tab w:val="num" w:pos="9360"/>
        </w:tabs>
        <w:ind w:left="9360" w:hanging="360"/>
      </w:pPr>
    </w:lvl>
    <w:lvl w:ilvl="8" w:tplc="0C0A001B" w:tentative="1">
      <w:start w:val="1"/>
      <w:numFmt w:val="lowerRoman"/>
      <w:lvlText w:val="%9."/>
      <w:lvlJc w:val="right"/>
      <w:pPr>
        <w:tabs>
          <w:tab w:val="num" w:pos="10080"/>
        </w:tabs>
        <w:ind w:left="10080" w:hanging="180"/>
      </w:pPr>
    </w:lvl>
  </w:abstractNum>
  <w:abstractNum w:abstractNumId="6">
    <w:nsid w:val="3C927023"/>
    <w:multiLevelType w:val="hybridMultilevel"/>
    <w:tmpl w:val="BA700CB0"/>
    <w:lvl w:ilvl="0" w:tplc="0C0A0001">
      <w:start w:val="1"/>
      <w:numFmt w:val="bullet"/>
      <w:lvlText w:val=""/>
      <w:lvlJc w:val="left"/>
      <w:pPr>
        <w:tabs>
          <w:tab w:val="num" w:pos="1259"/>
        </w:tabs>
        <w:ind w:left="1259" w:hanging="360"/>
      </w:pPr>
      <w:rPr>
        <w:rFonts w:ascii="Symbol" w:hAnsi="Symbol" w:hint="default"/>
      </w:rPr>
    </w:lvl>
    <w:lvl w:ilvl="1" w:tplc="0C0A0003" w:tentative="1">
      <w:start w:val="1"/>
      <w:numFmt w:val="bullet"/>
      <w:lvlText w:val="o"/>
      <w:lvlJc w:val="left"/>
      <w:pPr>
        <w:tabs>
          <w:tab w:val="num" w:pos="1979"/>
        </w:tabs>
        <w:ind w:left="1979" w:hanging="360"/>
      </w:pPr>
      <w:rPr>
        <w:rFonts w:ascii="Courier New" w:hAnsi="Courier New" w:hint="default"/>
      </w:rPr>
    </w:lvl>
    <w:lvl w:ilvl="2" w:tplc="0C0A0005" w:tentative="1">
      <w:start w:val="1"/>
      <w:numFmt w:val="bullet"/>
      <w:lvlText w:val=""/>
      <w:lvlJc w:val="left"/>
      <w:pPr>
        <w:tabs>
          <w:tab w:val="num" w:pos="2699"/>
        </w:tabs>
        <w:ind w:left="2699" w:hanging="360"/>
      </w:pPr>
      <w:rPr>
        <w:rFonts w:ascii="Wingdings" w:hAnsi="Wingdings" w:hint="default"/>
      </w:rPr>
    </w:lvl>
    <w:lvl w:ilvl="3" w:tplc="0C0A0001" w:tentative="1">
      <w:start w:val="1"/>
      <w:numFmt w:val="bullet"/>
      <w:lvlText w:val=""/>
      <w:lvlJc w:val="left"/>
      <w:pPr>
        <w:tabs>
          <w:tab w:val="num" w:pos="3419"/>
        </w:tabs>
        <w:ind w:left="3419" w:hanging="360"/>
      </w:pPr>
      <w:rPr>
        <w:rFonts w:ascii="Symbol" w:hAnsi="Symbol" w:hint="default"/>
      </w:rPr>
    </w:lvl>
    <w:lvl w:ilvl="4" w:tplc="0C0A0001">
      <w:start w:val="1"/>
      <w:numFmt w:val="bullet"/>
      <w:lvlText w:val=""/>
      <w:lvlJc w:val="left"/>
      <w:pPr>
        <w:tabs>
          <w:tab w:val="num" w:pos="4139"/>
        </w:tabs>
        <w:ind w:left="4139" w:hanging="360"/>
      </w:pPr>
      <w:rPr>
        <w:rFonts w:ascii="Symbol" w:hAnsi="Symbol" w:hint="default"/>
      </w:rPr>
    </w:lvl>
    <w:lvl w:ilvl="5" w:tplc="0C0A0005" w:tentative="1">
      <w:start w:val="1"/>
      <w:numFmt w:val="bullet"/>
      <w:lvlText w:val=""/>
      <w:lvlJc w:val="left"/>
      <w:pPr>
        <w:tabs>
          <w:tab w:val="num" w:pos="4859"/>
        </w:tabs>
        <w:ind w:left="4859" w:hanging="360"/>
      </w:pPr>
      <w:rPr>
        <w:rFonts w:ascii="Wingdings" w:hAnsi="Wingdings" w:hint="default"/>
      </w:rPr>
    </w:lvl>
    <w:lvl w:ilvl="6" w:tplc="0C0A0001" w:tentative="1">
      <w:start w:val="1"/>
      <w:numFmt w:val="bullet"/>
      <w:lvlText w:val=""/>
      <w:lvlJc w:val="left"/>
      <w:pPr>
        <w:tabs>
          <w:tab w:val="num" w:pos="5579"/>
        </w:tabs>
        <w:ind w:left="5579" w:hanging="360"/>
      </w:pPr>
      <w:rPr>
        <w:rFonts w:ascii="Symbol" w:hAnsi="Symbol" w:hint="default"/>
      </w:rPr>
    </w:lvl>
    <w:lvl w:ilvl="7" w:tplc="0C0A0003" w:tentative="1">
      <w:start w:val="1"/>
      <w:numFmt w:val="bullet"/>
      <w:lvlText w:val="o"/>
      <w:lvlJc w:val="left"/>
      <w:pPr>
        <w:tabs>
          <w:tab w:val="num" w:pos="6299"/>
        </w:tabs>
        <w:ind w:left="6299" w:hanging="360"/>
      </w:pPr>
      <w:rPr>
        <w:rFonts w:ascii="Courier New" w:hAnsi="Courier New" w:hint="default"/>
      </w:rPr>
    </w:lvl>
    <w:lvl w:ilvl="8" w:tplc="0C0A0005" w:tentative="1">
      <w:start w:val="1"/>
      <w:numFmt w:val="bullet"/>
      <w:lvlText w:val=""/>
      <w:lvlJc w:val="left"/>
      <w:pPr>
        <w:tabs>
          <w:tab w:val="num" w:pos="7019"/>
        </w:tabs>
        <w:ind w:left="7019" w:hanging="360"/>
      </w:pPr>
      <w:rPr>
        <w:rFonts w:ascii="Wingdings" w:hAnsi="Wingdings" w:hint="default"/>
      </w:rPr>
    </w:lvl>
  </w:abstractNum>
  <w:abstractNum w:abstractNumId="7">
    <w:nsid w:val="5916612E"/>
    <w:multiLevelType w:val="hybridMultilevel"/>
    <w:tmpl w:val="BA700CB0"/>
    <w:lvl w:ilvl="0" w:tplc="0C0A0001">
      <w:start w:val="1"/>
      <w:numFmt w:val="bullet"/>
      <w:lvlText w:val=""/>
      <w:lvlJc w:val="left"/>
      <w:pPr>
        <w:tabs>
          <w:tab w:val="num" w:pos="1259"/>
        </w:tabs>
        <w:ind w:left="1259" w:hanging="360"/>
      </w:pPr>
      <w:rPr>
        <w:rFonts w:ascii="Symbol" w:hAnsi="Symbol" w:hint="default"/>
      </w:rPr>
    </w:lvl>
    <w:lvl w:ilvl="1" w:tplc="0C0A0003" w:tentative="1">
      <w:start w:val="1"/>
      <w:numFmt w:val="bullet"/>
      <w:lvlText w:val="o"/>
      <w:lvlJc w:val="left"/>
      <w:pPr>
        <w:tabs>
          <w:tab w:val="num" w:pos="1979"/>
        </w:tabs>
        <w:ind w:left="1979" w:hanging="360"/>
      </w:pPr>
      <w:rPr>
        <w:rFonts w:ascii="Courier New" w:hAnsi="Courier New" w:hint="default"/>
      </w:rPr>
    </w:lvl>
    <w:lvl w:ilvl="2" w:tplc="0C0A0005" w:tentative="1">
      <w:start w:val="1"/>
      <w:numFmt w:val="bullet"/>
      <w:lvlText w:val=""/>
      <w:lvlJc w:val="left"/>
      <w:pPr>
        <w:tabs>
          <w:tab w:val="num" w:pos="2699"/>
        </w:tabs>
        <w:ind w:left="2699" w:hanging="360"/>
      </w:pPr>
      <w:rPr>
        <w:rFonts w:ascii="Wingdings" w:hAnsi="Wingdings" w:hint="default"/>
      </w:rPr>
    </w:lvl>
    <w:lvl w:ilvl="3" w:tplc="0C0A0001" w:tentative="1">
      <w:start w:val="1"/>
      <w:numFmt w:val="bullet"/>
      <w:lvlText w:val=""/>
      <w:lvlJc w:val="left"/>
      <w:pPr>
        <w:tabs>
          <w:tab w:val="num" w:pos="3419"/>
        </w:tabs>
        <w:ind w:left="3419" w:hanging="360"/>
      </w:pPr>
      <w:rPr>
        <w:rFonts w:ascii="Symbol" w:hAnsi="Symbol" w:hint="default"/>
      </w:rPr>
    </w:lvl>
    <w:lvl w:ilvl="4" w:tplc="0C0A0003">
      <w:start w:val="1"/>
      <w:numFmt w:val="bullet"/>
      <w:lvlText w:val="o"/>
      <w:lvlJc w:val="left"/>
      <w:pPr>
        <w:tabs>
          <w:tab w:val="num" w:pos="4139"/>
        </w:tabs>
        <w:ind w:left="4139" w:hanging="360"/>
      </w:pPr>
      <w:rPr>
        <w:rFonts w:ascii="Courier New" w:hAnsi="Courier New" w:hint="default"/>
      </w:rPr>
    </w:lvl>
    <w:lvl w:ilvl="5" w:tplc="0C0A0005" w:tentative="1">
      <w:start w:val="1"/>
      <w:numFmt w:val="bullet"/>
      <w:lvlText w:val=""/>
      <w:lvlJc w:val="left"/>
      <w:pPr>
        <w:tabs>
          <w:tab w:val="num" w:pos="4859"/>
        </w:tabs>
        <w:ind w:left="4859" w:hanging="360"/>
      </w:pPr>
      <w:rPr>
        <w:rFonts w:ascii="Wingdings" w:hAnsi="Wingdings" w:hint="default"/>
      </w:rPr>
    </w:lvl>
    <w:lvl w:ilvl="6" w:tplc="0C0A0001" w:tentative="1">
      <w:start w:val="1"/>
      <w:numFmt w:val="bullet"/>
      <w:lvlText w:val=""/>
      <w:lvlJc w:val="left"/>
      <w:pPr>
        <w:tabs>
          <w:tab w:val="num" w:pos="5579"/>
        </w:tabs>
        <w:ind w:left="5579" w:hanging="360"/>
      </w:pPr>
      <w:rPr>
        <w:rFonts w:ascii="Symbol" w:hAnsi="Symbol" w:hint="default"/>
      </w:rPr>
    </w:lvl>
    <w:lvl w:ilvl="7" w:tplc="0C0A0003" w:tentative="1">
      <w:start w:val="1"/>
      <w:numFmt w:val="bullet"/>
      <w:lvlText w:val="o"/>
      <w:lvlJc w:val="left"/>
      <w:pPr>
        <w:tabs>
          <w:tab w:val="num" w:pos="6299"/>
        </w:tabs>
        <w:ind w:left="6299" w:hanging="360"/>
      </w:pPr>
      <w:rPr>
        <w:rFonts w:ascii="Courier New" w:hAnsi="Courier New" w:hint="default"/>
      </w:rPr>
    </w:lvl>
    <w:lvl w:ilvl="8" w:tplc="0C0A0005" w:tentative="1">
      <w:start w:val="1"/>
      <w:numFmt w:val="bullet"/>
      <w:lvlText w:val=""/>
      <w:lvlJc w:val="left"/>
      <w:pPr>
        <w:tabs>
          <w:tab w:val="num" w:pos="7019"/>
        </w:tabs>
        <w:ind w:left="7019" w:hanging="360"/>
      </w:pPr>
      <w:rPr>
        <w:rFonts w:ascii="Wingdings" w:hAnsi="Wingdings" w:hint="default"/>
      </w:rPr>
    </w:lvl>
  </w:abstractNum>
  <w:abstractNum w:abstractNumId="8">
    <w:nsid w:val="596013FB"/>
    <w:multiLevelType w:val="hybridMultilevel"/>
    <w:tmpl w:val="575AB398"/>
    <w:lvl w:ilvl="0" w:tplc="0C0A0001">
      <w:start w:val="1"/>
      <w:numFmt w:val="bullet"/>
      <w:lvlText w:val=""/>
      <w:lvlJc w:val="left"/>
      <w:pPr>
        <w:tabs>
          <w:tab w:val="num" w:pos="1259"/>
        </w:tabs>
        <w:ind w:left="1259" w:hanging="360"/>
      </w:pPr>
      <w:rPr>
        <w:rFonts w:ascii="Symbol" w:hAnsi="Symbol" w:hint="default"/>
      </w:rPr>
    </w:lvl>
    <w:lvl w:ilvl="1" w:tplc="0C0A0003" w:tentative="1">
      <w:start w:val="1"/>
      <w:numFmt w:val="bullet"/>
      <w:lvlText w:val="o"/>
      <w:lvlJc w:val="left"/>
      <w:pPr>
        <w:tabs>
          <w:tab w:val="num" w:pos="1979"/>
        </w:tabs>
        <w:ind w:left="1979" w:hanging="360"/>
      </w:pPr>
      <w:rPr>
        <w:rFonts w:ascii="Courier New" w:hAnsi="Courier New" w:hint="default"/>
      </w:rPr>
    </w:lvl>
    <w:lvl w:ilvl="2" w:tplc="0C0A0005" w:tentative="1">
      <w:start w:val="1"/>
      <w:numFmt w:val="bullet"/>
      <w:lvlText w:val=""/>
      <w:lvlJc w:val="left"/>
      <w:pPr>
        <w:tabs>
          <w:tab w:val="num" w:pos="2699"/>
        </w:tabs>
        <w:ind w:left="2699" w:hanging="360"/>
      </w:pPr>
      <w:rPr>
        <w:rFonts w:ascii="Wingdings" w:hAnsi="Wingdings" w:hint="default"/>
      </w:rPr>
    </w:lvl>
    <w:lvl w:ilvl="3" w:tplc="0C0A0001" w:tentative="1">
      <w:start w:val="1"/>
      <w:numFmt w:val="bullet"/>
      <w:lvlText w:val=""/>
      <w:lvlJc w:val="left"/>
      <w:pPr>
        <w:tabs>
          <w:tab w:val="num" w:pos="3419"/>
        </w:tabs>
        <w:ind w:left="3419" w:hanging="360"/>
      </w:pPr>
      <w:rPr>
        <w:rFonts w:ascii="Symbol" w:hAnsi="Symbol" w:hint="default"/>
      </w:rPr>
    </w:lvl>
    <w:lvl w:ilvl="4" w:tplc="0C0A0003" w:tentative="1">
      <w:start w:val="1"/>
      <w:numFmt w:val="bullet"/>
      <w:lvlText w:val="o"/>
      <w:lvlJc w:val="left"/>
      <w:pPr>
        <w:tabs>
          <w:tab w:val="num" w:pos="4139"/>
        </w:tabs>
        <w:ind w:left="4139" w:hanging="360"/>
      </w:pPr>
      <w:rPr>
        <w:rFonts w:ascii="Courier New" w:hAnsi="Courier New" w:hint="default"/>
      </w:rPr>
    </w:lvl>
    <w:lvl w:ilvl="5" w:tplc="0C0A0005" w:tentative="1">
      <w:start w:val="1"/>
      <w:numFmt w:val="bullet"/>
      <w:lvlText w:val=""/>
      <w:lvlJc w:val="left"/>
      <w:pPr>
        <w:tabs>
          <w:tab w:val="num" w:pos="4859"/>
        </w:tabs>
        <w:ind w:left="4859" w:hanging="360"/>
      </w:pPr>
      <w:rPr>
        <w:rFonts w:ascii="Wingdings" w:hAnsi="Wingdings" w:hint="default"/>
      </w:rPr>
    </w:lvl>
    <w:lvl w:ilvl="6" w:tplc="0C0A0001" w:tentative="1">
      <w:start w:val="1"/>
      <w:numFmt w:val="bullet"/>
      <w:lvlText w:val=""/>
      <w:lvlJc w:val="left"/>
      <w:pPr>
        <w:tabs>
          <w:tab w:val="num" w:pos="5579"/>
        </w:tabs>
        <w:ind w:left="5579" w:hanging="360"/>
      </w:pPr>
      <w:rPr>
        <w:rFonts w:ascii="Symbol" w:hAnsi="Symbol" w:hint="default"/>
      </w:rPr>
    </w:lvl>
    <w:lvl w:ilvl="7" w:tplc="0C0A0003" w:tentative="1">
      <w:start w:val="1"/>
      <w:numFmt w:val="bullet"/>
      <w:lvlText w:val="o"/>
      <w:lvlJc w:val="left"/>
      <w:pPr>
        <w:tabs>
          <w:tab w:val="num" w:pos="6299"/>
        </w:tabs>
        <w:ind w:left="6299" w:hanging="360"/>
      </w:pPr>
      <w:rPr>
        <w:rFonts w:ascii="Courier New" w:hAnsi="Courier New" w:hint="default"/>
      </w:rPr>
    </w:lvl>
    <w:lvl w:ilvl="8" w:tplc="0C0A0005" w:tentative="1">
      <w:start w:val="1"/>
      <w:numFmt w:val="bullet"/>
      <w:lvlText w:val=""/>
      <w:lvlJc w:val="left"/>
      <w:pPr>
        <w:tabs>
          <w:tab w:val="num" w:pos="7019"/>
        </w:tabs>
        <w:ind w:left="7019" w:hanging="360"/>
      </w:pPr>
      <w:rPr>
        <w:rFonts w:ascii="Wingdings" w:hAnsi="Wingdings" w:hint="default"/>
      </w:rPr>
    </w:lvl>
  </w:abstractNum>
  <w:abstractNum w:abstractNumId="9">
    <w:nsid w:val="6AE46A1E"/>
    <w:multiLevelType w:val="hybridMultilevel"/>
    <w:tmpl w:val="7C66D5D0"/>
    <w:lvl w:ilvl="0" w:tplc="159C52BE">
      <w:start w:val="1"/>
      <w:numFmt w:val="decimal"/>
      <w:lvlText w:val="%1."/>
      <w:lvlJc w:val="left"/>
      <w:pPr>
        <w:tabs>
          <w:tab w:val="num" w:pos="1080"/>
        </w:tabs>
        <w:ind w:left="1080" w:hanging="360"/>
      </w:pPr>
      <w:rPr>
        <w:rFonts w:ascii="Unicorn" w:hAnsi="Unicorn" w:hint="default"/>
        <w:b/>
        <w:i w:val="0"/>
        <w:sz w:val="28"/>
        <w:szCs w:val="28"/>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0">
    <w:nsid w:val="718E24AB"/>
    <w:multiLevelType w:val="hybridMultilevel"/>
    <w:tmpl w:val="DBACEB32"/>
    <w:lvl w:ilvl="0" w:tplc="1110DC3E">
      <w:start w:val="1"/>
      <w:numFmt w:val="bullet"/>
      <w:lvlText w:val=""/>
      <w:lvlJc w:val="left"/>
      <w:pPr>
        <w:tabs>
          <w:tab w:val="num" w:pos="1620"/>
        </w:tabs>
        <w:ind w:left="1620" w:hanging="360"/>
      </w:pPr>
      <w:rPr>
        <w:rFonts w:ascii="Symbol" w:hAnsi="Symbol" w:hint="default"/>
        <w:color w:val="auto"/>
      </w:rPr>
    </w:lvl>
    <w:lvl w:ilvl="1" w:tplc="0C0A0003" w:tentative="1">
      <w:start w:val="1"/>
      <w:numFmt w:val="bullet"/>
      <w:lvlText w:val="o"/>
      <w:lvlJc w:val="left"/>
      <w:pPr>
        <w:tabs>
          <w:tab w:val="num" w:pos="1980"/>
        </w:tabs>
        <w:ind w:left="1980" w:hanging="360"/>
      </w:pPr>
      <w:rPr>
        <w:rFonts w:ascii="Courier New" w:hAnsi="Courier New" w:cs="Courier New" w:hint="default"/>
      </w:rPr>
    </w:lvl>
    <w:lvl w:ilvl="2" w:tplc="0C0A0005" w:tentative="1">
      <w:start w:val="1"/>
      <w:numFmt w:val="bullet"/>
      <w:lvlText w:val=""/>
      <w:lvlJc w:val="left"/>
      <w:pPr>
        <w:tabs>
          <w:tab w:val="num" w:pos="2700"/>
        </w:tabs>
        <w:ind w:left="2700" w:hanging="360"/>
      </w:pPr>
      <w:rPr>
        <w:rFonts w:ascii="Wingdings" w:hAnsi="Wingdings" w:hint="default"/>
      </w:rPr>
    </w:lvl>
    <w:lvl w:ilvl="3" w:tplc="0C0A0001" w:tentative="1">
      <w:start w:val="1"/>
      <w:numFmt w:val="bullet"/>
      <w:lvlText w:val=""/>
      <w:lvlJc w:val="left"/>
      <w:pPr>
        <w:tabs>
          <w:tab w:val="num" w:pos="3420"/>
        </w:tabs>
        <w:ind w:left="3420" w:hanging="360"/>
      </w:pPr>
      <w:rPr>
        <w:rFonts w:ascii="Symbol" w:hAnsi="Symbol" w:hint="default"/>
      </w:rPr>
    </w:lvl>
    <w:lvl w:ilvl="4" w:tplc="0C0A0003" w:tentative="1">
      <w:start w:val="1"/>
      <w:numFmt w:val="bullet"/>
      <w:lvlText w:val="o"/>
      <w:lvlJc w:val="left"/>
      <w:pPr>
        <w:tabs>
          <w:tab w:val="num" w:pos="4140"/>
        </w:tabs>
        <w:ind w:left="4140" w:hanging="360"/>
      </w:pPr>
      <w:rPr>
        <w:rFonts w:ascii="Courier New" w:hAnsi="Courier New" w:cs="Courier New" w:hint="default"/>
      </w:rPr>
    </w:lvl>
    <w:lvl w:ilvl="5" w:tplc="0C0A0005" w:tentative="1">
      <w:start w:val="1"/>
      <w:numFmt w:val="bullet"/>
      <w:lvlText w:val=""/>
      <w:lvlJc w:val="left"/>
      <w:pPr>
        <w:tabs>
          <w:tab w:val="num" w:pos="4860"/>
        </w:tabs>
        <w:ind w:left="4860" w:hanging="360"/>
      </w:pPr>
      <w:rPr>
        <w:rFonts w:ascii="Wingdings" w:hAnsi="Wingdings" w:hint="default"/>
      </w:rPr>
    </w:lvl>
    <w:lvl w:ilvl="6" w:tplc="0C0A0001" w:tentative="1">
      <w:start w:val="1"/>
      <w:numFmt w:val="bullet"/>
      <w:lvlText w:val=""/>
      <w:lvlJc w:val="left"/>
      <w:pPr>
        <w:tabs>
          <w:tab w:val="num" w:pos="5580"/>
        </w:tabs>
        <w:ind w:left="5580" w:hanging="360"/>
      </w:pPr>
      <w:rPr>
        <w:rFonts w:ascii="Symbol" w:hAnsi="Symbol" w:hint="default"/>
      </w:rPr>
    </w:lvl>
    <w:lvl w:ilvl="7" w:tplc="0C0A0003" w:tentative="1">
      <w:start w:val="1"/>
      <w:numFmt w:val="bullet"/>
      <w:lvlText w:val="o"/>
      <w:lvlJc w:val="left"/>
      <w:pPr>
        <w:tabs>
          <w:tab w:val="num" w:pos="6300"/>
        </w:tabs>
        <w:ind w:left="6300" w:hanging="360"/>
      </w:pPr>
      <w:rPr>
        <w:rFonts w:ascii="Courier New" w:hAnsi="Courier New" w:cs="Courier New" w:hint="default"/>
      </w:rPr>
    </w:lvl>
    <w:lvl w:ilvl="8" w:tplc="0C0A0005" w:tentative="1">
      <w:start w:val="1"/>
      <w:numFmt w:val="bullet"/>
      <w:lvlText w:val=""/>
      <w:lvlJc w:val="left"/>
      <w:pPr>
        <w:tabs>
          <w:tab w:val="num" w:pos="7020"/>
        </w:tabs>
        <w:ind w:left="7020" w:hanging="360"/>
      </w:pPr>
      <w:rPr>
        <w:rFonts w:ascii="Wingdings" w:hAnsi="Wingdings" w:hint="default"/>
      </w:rPr>
    </w:lvl>
  </w:abstractNum>
  <w:abstractNum w:abstractNumId="11">
    <w:nsid w:val="790620E7"/>
    <w:multiLevelType w:val="hybridMultilevel"/>
    <w:tmpl w:val="7E700246"/>
    <w:lvl w:ilvl="0" w:tplc="3340907C">
      <w:start w:val="1"/>
      <w:numFmt w:val="upperRoman"/>
      <w:lvlText w:val="%1."/>
      <w:lvlJc w:val="left"/>
      <w:pPr>
        <w:tabs>
          <w:tab w:val="num" w:pos="1080"/>
        </w:tabs>
        <w:ind w:left="1080" w:hanging="720"/>
      </w:pPr>
      <w:rPr>
        <w:rFonts w:hint="default"/>
      </w:rPr>
    </w:lvl>
    <w:lvl w:ilvl="1" w:tplc="630E87E4">
      <w:start w:val="1"/>
      <w:numFmt w:val="decimal"/>
      <w:lvlText w:val="%2."/>
      <w:lvlJc w:val="left"/>
      <w:pPr>
        <w:tabs>
          <w:tab w:val="num" w:pos="1440"/>
        </w:tabs>
        <w:ind w:left="1440" w:hanging="360"/>
      </w:pPr>
      <w:rPr>
        <w:rFonts w:hint="default"/>
      </w:rPr>
    </w:lvl>
    <w:lvl w:ilvl="2" w:tplc="4E765B98">
      <w:start w:val="1"/>
      <w:numFmt w:val="lowerLetter"/>
      <w:lvlText w:val="%3)"/>
      <w:lvlJc w:val="left"/>
      <w:pPr>
        <w:tabs>
          <w:tab w:val="num" w:pos="2340"/>
        </w:tabs>
        <w:ind w:left="2340" w:hanging="360"/>
      </w:pPr>
      <w:rPr>
        <w:rFonts w:hint="default"/>
      </w:rPr>
    </w:lvl>
    <w:lvl w:ilvl="3" w:tplc="989886B6">
      <w:start w:val="50"/>
      <w:numFmt w:val="decimal"/>
      <w:lvlText w:val="%4"/>
      <w:lvlJc w:val="left"/>
      <w:pPr>
        <w:tabs>
          <w:tab w:val="num" w:pos="2880"/>
        </w:tabs>
        <w:ind w:left="2880" w:hanging="360"/>
      </w:pPr>
      <w:rPr>
        <w:rFonts w:hint="default"/>
      </w:r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num w:numId="1">
    <w:abstractNumId w:val="11"/>
  </w:num>
  <w:num w:numId="2">
    <w:abstractNumId w:val="3"/>
  </w:num>
  <w:num w:numId="3">
    <w:abstractNumId w:val="10"/>
  </w:num>
  <w:num w:numId="4">
    <w:abstractNumId w:val="0"/>
  </w:num>
  <w:num w:numId="5">
    <w:abstractNumId w:val="4"/>
  </w:num>
  <w:num w:numId="6">
    <w:abstractNumId w:val="9"/>
  </w:num>
  <w:num w:numId="7">
    <w:abstractNumId w:val="7"/>
  </w:num>
  <w:num w:numId="8">
    <w:abstractNumId w:val="6"/>
  </w:num>
  <w:num w:numId="9">
    <w:abstractNumId w:val="1"/>
  </w:num>
  <w:num w:numId="10">
    <w:abstractNumId w:val="8"/>
  </w:num>
  <w:num w:numId="11">
    <w:abstractNumId w:val="5"/>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hdrShapeDefaults>
    <o:shapedefaults v:ext="edit" spidmax="2049" stroke="f">
      <v:stroke on="f"/>
      <o:colormru v:ext="edit" colors="silver,#b2b2b2"/>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C82"/>
    <w:rsid w:val="002C68FF"/>
    <w:rsid w:val="008B4C82"/>
    <w:rsid w:val="00E0222C"/>
    <w:rsid w:val="00FA0DDE"/>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roke="f">
      <v:stroke on="f"/>
      <o:colormru v:ext="edit" colors="silver,#b2b2b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tulo1">
    <w:name w:val="heading 1"/>
    <w:basedOn w:val="Normal"/>
    <w:next w:val="Normal"/>
    <w:qFormat/>
    <w:pPr>
      <w:keepNext/>
      <w:spacing w:before="240" w:after="60"/>
      <w:outlineLvl w:val="0"/>
    </w:pPr>
    <w:rPr>
      <w:rFonts w:ascii="Arial" w:hAnsi="Arial" w:cs="Arial"/>
      <w:b/>
      <w:bCs/>
      <w:kern w:val="32"/>
      <w:sz w:val="32"/>
      <w:szCs w:val="32"/>
    </w:rPr>
  </w:style>
  <w:style w:type="paragraph" w:styleId="Ttulo2">
    <w:name w:val="heading 2"/>
    <w:basedOn w:val="Normal"/>
    <w:next w:val="Normal"/>
    <w:qFormat/>
    <w:pPr>
      <w:keepNext/>
      <w:tabs>
        <w:tab w:val="left" w:pos="540"/>
      </w:tabs>
      <w:jc w:val="both"/>
      <w:outlineLvl w:val="1"/>
    </w:pPr>
    <w:rPr>
      <w:rFonts w:ascii="Garamond" w:hAnsi="Garamond" w:cs="Arial"/>
      <w:b/>
      <w:sz w:val="32"/>
      <w:szCs w:val="32"/>
    </w:rPr>
  </w:style>
  <w:style w:type="paragraph" w:styleId="Ttulo8">
    <w:name w:val="heading 8"/>
    <w:basedOn w:val="Normal"/>
    <w:next w:val="Normal"/>
    <w:qFormat/>
    <w:pPr>
      <w:keepNext/>
      <w:jc w:val="center"/>
      <w:outlineLvl w:val="7"/>
    </w:pPr>
    <w:rPr>
      <w:rFonts w:ascii="Gill Sans MT" w:hAnsi="Gill Sans MT"/>
      <w:b/>
      <w:bCs/>
      <w:smallCaps/>
      <w:sz w:val="44"/>
    </w:rPr>
  </w:style>
  <w:style w:type="paragraph" w:styleId="Ttulo9">
    <w:name w:val="heading 9"/>
    <w:basedOn w:val="Normal"/>
    <w:next w:val="Normal"/>
    <w:qFormat/>
    <w:pPr>
      <w:keepNext/>
      <w:jc w:val="center"/>
      <w:outlineLvl w:val="8"/>
    </w:pPr>
    <w:rPr>
      <w:rFonts w:ascii="Gill Sans MT" w:hAnsi="Gill Sans MT"/>
      <w:b/>
      <w:bCs/>
      <w:color w:val="FFFFFF"/>
      <w:sz w:val="16"/>
    </w:rPr>
  </w:style>
  <w:style w:type="character" w:default="1" w:styleId="Fuentedeprrafopredeter">
    <w:name w:val="Default Paragraph Font"/>
    <w:semiHidden/>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iedepgina">
    <w:name w:val="footer"/>
    <w:basedOn w:val="Normal"/>
    <w:semiHidden/>
    <w:pPr>
      <w:tabs>
        <w:tab w:val="center" w:pos="4252"/>
        <w:tab w:val="right" w:pos="8504"/>
      </w:tabs>
    </w:pPr>
  </w:style>
  <w:style w:type="character" w:styleId="Nmerodepgina">
    <w:name w:val="page number"/>
    <w:basedOn w:val="Fuentedeprrafopredeter"/>
    <w:semiHidden/>
  </w:style>
  <w:style w:type="paragraph" w:styleId="Sangradetextonormal">
    <w:name w:val="Body Text Indent"/>
    <w:basedOn w:val="Normal"/>
    <w:semiHidden/>
    <w:pPr>
      <w:spacing w:line="320" w:lineRule="exact"/>
      <w:ind w:left="540" w:hanging="1"/>
      <w:jc w:val="both"/>
    </w:pPr>
    <w:rPr>
      <w:rFonts w:ascii="Arial" w:hAnsi="Arial" w:cs="Arial"/>
      <w:b/>
    </w:rPr>
  </w:style>
  <w:style w:type="paragraph" w:styleId="Encabezado">
    <w:name w:val="header"/>
    <w:basedOn w:val="Normal"/>
    <w:semiHidden/>
    <w:pPr>
      <w:tabs>
        <w:tab w:val="center" w:pos="4252"/>
        <w:tab w:val="right" w:pos="8504"/>
      </w:tabs>
    </w:pPr>
  </w:style>
  <w:style w:type="paragraph" w:styleId="Sangra2detindependiente">
    <w:name w:val="Body Text Indent 2"/>
    <w:basedOn w:val="Normal"/>
    <w:semiHidden/>
    <w:pPr>
      <w:ind w:left="2086" w:firstLine="56"/>
      <w:jc w:val="both"/>
    </w:pPr>
    <w:rPr>
      <w:rFonts w:ascii="Arial" w:hAnsi="Arial" w:cs="Arial"/>
    </w:rPr>
  </w:style>
  <w:style w:type="paragraph" w:styleId="Sangra3detindependiente">
    <w:name w:val="Body Text Indent 3"/>
    <w:basedOn w:val="Normal"/>
    <w:semiHidden/>
    <w:pPr>
      <w:spacing w:line="320" w:lineRule="exact"/>
      <w:ind w:left="900" w:hanging="360"/>
      <w:jc w:val="both"/>
    </w:pPr>
    <w:rPr>
      <w:rFonts w:ascii="Arial" w:hAnsi="Arial" w:cs="Arial"/>
      <w:b/>
    </w:rPr>
  </w:style>
  <w:style w:type="paragraph" w:styleId="Textoindependiente">
    <w:name w:val="Body Text"/>
    <w:basedOn w:val="Normal"/>
    <w:semiHidden/>
    <w:pPr>
      <w:spacing w:line="360" w:lineRule="auto"/>
      <w:jc w:val="center"/>
    </w:pPr>
    <w:rPr>
      <w:rFonts w:ascii="Arial" w:hAnsi="Arial" w:cs="Arial"/>
      <w:b/>
      <w:color w:val="FFFFFF"/>
      <w:sz w:val="40"/>
      <w:szCs w:val="31"/>
    </w:rPr>
  </w:style>
  <w:style w:type="paragraph" w:styleId="Textoindependiente2">
    <w:name w:val="Body Text 2"/>
    <w:basedOn w:val="Normal"/>
    <w:semiHidden/>
    <w:rPr>
      <w:sz w:val="28"/>
      <w:szCs w:val="20"/>
    </w:rPr>
  </w:style>
  <w:style w:type="paragraph" w:customStyle="1" w:styleId="parraff">
    <w:name w:val="parraff"/>
    <w:basedOn w:val="Ttulo1"/>
    <w:pPr>
      <w:spacing w:before="0" w:after="220" w:line="300" w:lineRule="exact"/>
      <w:jc w:val="both"/>
    </w:pPr>
    <w:rPr>
      <w:b w:val="0"/>
      <w:bCs w:val="0"/>
      <w:kern w:val="0"/>
      <w:sz w:val="20"/>
      <w:szCs w:val="20"/>
    </w:rPr>
  </w:style>
  <w:style w:type="paragraph" w:styleId="Textodebloque">
    <w:name w:val="Block Text"/>
    <w:basedOn w:val="Normal"/>
    <w:semiHidden/>
    <w:pPr>
      <w:tabs>
        <w:tab w:val="left" w:pos="540"/>
      </w:tabs>
      <w:spacing w:after="240"/>
      <w:ind w:left="539" w:right="-34"/>
      <w:jc w:val="both"/>
    </w:pPr>
    <w:rPr>
      <w:rFonts w:ascii="Arial" w:hAnsi="Arial" w:cs="Arial"/>
      <w:b/>
    </w:rPr>
  </w:style>
  <w:style w:type="paragraph" w:styleId="Textoindependiente3">
    <w:name w:val="Body Text 3"/>
    <w:basedOn w:val="Normal"/>
    <w:semiHidden/>
    <w:rPr>
      <w:rFonts w:ascii="Arial" w:hAnsi="Arial" w:cs="Arial"/>
      <w: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tulo1">
    <w:name w:val="heading 1"/>
    <w:basedOn w:val="Normal"/>
    <w:next w:val="Normal"/>
    <w:qFormat/>
    <w:pPr>
      <w:keepNext/>
      <w:spacing w:before="240" w:after="60"/>
      <w:outlineLvl w:val="0"/>
    </w:pPr>
    <w:rPr>
      <w:rFonts w:ascii="Arial" w:hAnsi="Arial" w:cs="Arial"/>
      <w:b/>
      <w:bCs/>
      <w:kern w:val="32"/>
      <w:sz w:val="32"/>
      <w:szCs w:val="32"/>
    </w:rPr>
  </w:style>
  <w:style w:type="paragraph" w:styleId="Ttulo2">
    <w:name w:val="heading 2"/>
    <w:basedOn w:val="Normal"/>
    <w:next w:val="Normal"/>
    <w:qFormat/>
    <w:pPr>
      <w:keepNext/>
      <w:tabs>
        <w:tab w:val="left" w:pos="540"/>
      </w:tabs>
      <w:jc w:val="both"/>
      <w:outlineLvl w:val="1"/>
    </w:pPr>
    <w:rPr>
      <w:rFonts w:ascii="Garamond" w:hAnsi="Garamond" w:cs="Arial"/>
      <w:b/>
      <w:sz w:val="32"/>
      <w:szCs w:val="32"/>
    </w:rPr>
  </w:style>
  <w:style w:type="paragraph" w:styleId="Ttulo8">
    <w:name w:val="heading 8"/>
    <w:basedOn w:val="Normal"/>
    <w:next w:val="Normal"/>
    <w:qFormat/>
    <w:pPr>
      <w:keepNext/>
      <w:jc w:val="center"/>
      <w:outlineLvl w:val="7"/>
    </w:pPr>
    <w:rPr>
      <w:rFonts w:ascii="Gill Sans MT" w:hAnsi="Gill Sans MT"/>
      <w:b/>
      <w:bCs/>
      <w:smallCaps/>
      <w:sz w:val="44"/>
    </w:rPr>
  </w:style>
  <w:style w:type="paragraph" w:styleId="Ttulo9">
    <w:name w:val="heading 9"/>
    <w:basedOn w:val="Normal"/>
    <w:next w:val="Normal"/>
    <w:qFormat/>
    <w:pPr>
      <w:keepNext/>
      <w:jc w:val="center"/>
      <w:outlineLvl w:val="8"/>
    </w:pPr>
    <w:rPr>
      <w:rFonts w:ascii="Gill Sans MT" w:hAnsi="Gill Sans MT"/>
      <w:b/>
      <w:bCs/>
      <w:color w:val="FFFFFF"/>
      <w:sz w:val="16"/>
    </w:rPr>
  </w:style>
  <w:style w:type="character" w:default="1" w:styleId="Fuentedeprrafopredeter">
    <w:name w:val="Default Paragraph Font"/>
    <w:semiHidden/>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iedepgina">
    <w:name w:val="footer"/>
    <w:basedOn w:val="Normal"/>
    <w:semiHidden/>
    <w:pPr>
      <w:tabs>
        <w:tab w:val="center" w:pos="4252"/>
        <w:tab w:val="right" w:pos="8504"/>
      </w:tabs>
    </w:pPr>
  </w:style>
  <w:style w:type="character" w:styleId="Nmerodepgina">
    <w:name w:val="page number"/>
    <w:basedOn w:val="Fuentedeprrafopredeter"/>
    <w:semiHidden/>
  </w:style>
  <w:style w:type="paragraph" w:styleId="Sangradetextonormal">
    <w:name w:val="Body Text Indent"/>
    <w:basedOn w:val="Normal"/>
    <w:semiHidden/>
    <w:pPr>
      <w:spacing w:line="320" w:lineRule="exact"/>
      <w:ind w:left="540" w:hanging="1"/>
      <w:jc w:val="both"/>
    </w:pPr>
    <w:rPr>
      <w:rFonts w:ascii="Arial" w:hAnsi="Arial" w:cs="Arial"/>
      <w:b/>
    </w:rPr>
  </w:style>
  <w:style w:type="paragraph" w:styleId="Encabezado">
    <w:name w:val="header"/>
    <w:basedOn w:val="Normal"/>
    <w:semiHidden/>
    <w:pPr>
      <w:tabs>
        <w:tab w:val="center" w:pos="4252"/>
        <w:tab w:val="right" w:pos="8504"/>
      </w:tabs>
    </w:pPr>
  </w:style>
  <w:style w:type="paragraph" w:styleId="Sangra2detindependiente">
    <w:name w:val="Body Text Indent 2"/>
    <w:basedOn w:val="Normal"/>
    <w:semiHidden/>
    <w:pPr>
      <w:ind w:left="2086" w:firstLine="56"/>
      <w:jc w:val="both"/>
    </w:pPr>
    <w:rPr>
      <w:rFonts w:ascii="Arial" w:hAnsi="Arial" w:cs="Arial"/>
    </w:rPr>
  </w:style>
  <w:style w:type="paragraph" w:styleId="Sangra3detindependiente">
    <w:name w:val="Body Text Indent 3"/>
    <w:basedOn w:val="Normal"/>
    <w:semiHidden/>
    <w:pPr>
      <w:spacing w:line="320" w:lineRule="exact"/>
      <w:ind w:left="900" w:hanging="360"/>
      <w:jc w:val="both"/>
    </w:pPr>
    <w:rPr>
      <w:rFonts w:ascii="Arial" w:hAnsi="Arial" w:cs="Arial"/>
      <w:b/>
    </w:rPr>
  </w:style>
  <w:style w:type="paragraph" w:styleId="Textoindependiente">
    <w:name w:val="Body Text"/>
    <w:basedOn w:val="Normal"/>
    <w:semiHidden/>
    <w:pPr>
      <w:spacing w:line="360" w:lineRule="auto"/>
      <w:jc w:val="center"/>
    </w:pPr>
    <w:rPr>
      <w:rFonts w:ascii="Arial" w:hAnsi="Arial" w:cs="Arial"/>
      <w:b/>
      <w:color w:val="FFFFFF"/>
      <w:sz w:val="40"/>
      <w:szCs w:val="31"/>
    </w:rPr>
  </w:style>
  <w:style w:type="paragraph" w:styleId="Textoindependiente2">
    <w:name w:val="Body Text 2"/>
    <w:basedOn w:val="Normal"/>
    <w:semiHidden/>
    <w:rPr>
      <w:sz w:val="28"/>
      <w:szCs w:val="20"/>
    </w:rPr>
  </w:style>
  <w:style w:type="paragraph" w:customStyle="1" w:styleId="parraff">
    <w:name w:val="parraff"/>
    <w:basedOn w:val="Ttulo1"/>
    <w:pPr>
      <w:spacing w:before="0" w:after="220" w:line="300" w:lineRule="exact"/>
      <w:jc w:val="both"/>
    </w:pPr>
    <w:rPr>
      <w:b w:val="0"/>
      <w:bCs w:val="0"/>
      <w:kern w:val="0"/>
      <w:sz w:val="20"/>
      <w:szCs w:val="20"/>
    </w:rPr>
  </w:style>
  <w:style w:type="paragraph" w:styleId="Textodebloque">
    <w:name w:val="Block Text"/>
    <w:basedOn w:val="Normal"/>
    <w:semiHidden/>
    <w:pPr>
      <w:tabs>
        <w:tab w:val="left" w:pos="540"/>
      </w:tabs>
      <w:spacing w:after="240"/>
      <w:ind w:left="539" w:right="-34"/>
      <w:jc w:val="both"/>
    </w:pPr>
    <w:rPr>
      <w:rFonts w:ascii="Arial" w:hAnsi="Arial" w:cs="Arial"/>
      <w:b/>
    </w:rPr>
  </w:style>
  <w:style w:type="paragraph" w:styleId="Textoindependiente3">
    <w:name w:val="Body Text 3"/>
    <w:basedOn w:val="Normal"/>
    <w:semiHidden/>
    <w:rPr>
      <w:rFonts w:ascii="Arial" w:hAnsi="Arial" w:cs="Arial"/>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footer" Target="footer1.xml"/><Relationship Id="rId21" Type="http://schemas.openxmlformats.org/officeDocument/2006/relationships/image" Target="media/image10.wmf"/><Relationship Id="rId42" Type="http://schemas.openxmlformats.org/officeDocument/2006/relationships/oleObject" Target="embeddings/oleObject9.bin"/><Relationship Id="rId47" Type="http://schemas.openxmlformats.org/officeDocument/2006/relationships/oleObject" Target="embeddings/oleObject12.bin"/><Relationship Id="rId63" Type="http://schemas.openxmlformats.org/officeDocument/2006/relationships/image" Target="media/image34.emf"/><Relationship Id="rId68" Type="http://schemas.openxmlformats.org/officeDocument/2006/relationships/image" Target="media/image36.wmf"/><Relationship Id="rId84" Type="http://schemas.openxmlformats.org/officeDocument/2006/relationships/image" Target="media/image44.emf"/><Relationship Id="rId89" Type="http://schemas.openxmlformats.org/officeDocument/2006/relationships/oleObject" Target="embeddings/oleObject34.bin"/><Relationship Id="rId112" Type="http://schemas.openxmlformats.org/officeDocument/2006/relationships/oleObject" Target="embeddings/oleObject46.bin"/><Relationship Id="rId16" Type="http://schemas.openxmlformats.org/officeDocument/2006/relationships/image" Target="media/image7.jpeg"/><Relationship Id="rId107" Type="http://schemas.openxmlformats.org/officeDocument/2006/relationships/oleObject" Target="embeddings/oleObject43.bin"/><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8.wmf"/><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5.png"/><Relationship Id="rId53" Type="http://schemas.openxmlformats.org/officeDocument/2006/relationships/oleObject" Target="embeddings/oleObject16.bin"/><Relationship Id="rId58" Type="http://schemas.openxmlformats.org/officeDocument/2006/relationships/oleObject" Target="embeddings/oleObject18.bin"/><Relationship Id="rId66" Type="http://schemas.openxmlformats.org/officeDocument/2006/relationships/image" Target="media/image35.wmf"/><Relationship Id="rId74" Type="http://schemas.openxmlformats.org/officeDocument/2006/relationships/image" Target="media/image39.wmf"/><Relationship Id="rId79" Type="http://schemas.openxmlformats.org/officeDocument/2006/relationships/image" Target="media/image42.emf"/><Relationship Id="rId87" Type="http://schemas.openxmlformats.org/officeDocument/2006/relationships/oleObject" Target="embeddings/oleObject33.bin"/><Relationship Id="rId102" Type="http://schemas.openxmlformats.org/officeDocument/2006/relationships/image" Target="media/image53.wmf"/><Relationship Id="rId110" Type="http://schemas.openxmlformats.org/officeDocument/2006/relationships/image" Target="media/image57.emf"/><Relationship Id="rId115" Type="http://schemas.openxmlformats.org/officeDocument/2006/relationships/image" Target="media/image59.emf"/><Relationship Id="rId5" Type="http://schemas.openxmlformats.org/officeDocument/2006/relationships/webSettings" Target="webSettings.xml"/><Relationship Id="rId61" Type="http://schemas.openxmlformats.org/officeDocument/2006/relationships/image" Target="media/image33.emf"/><Relationship Id="rId82" Type="http://schemas.openxmlformats.org/officeDocument/2006/relationships/image" Target="media/image43.emf"/><Relationship Id="rId90" Type="http://schemas.openxmlformats.org/officeDocument/2006/relationships/image" Target="media/image47.emf"/><Relationship Id="rId95" Type="http://schemas.openxmlformats.org/officeDocument/2006/relationships/oleObject" Target="embeddings/oleObject37.bin"/><Relationship Id="rId19" Type="http://schemas.openxmlformats.org/officeDocument/2006/relationships/image" Target="media/image9.emf"/><Relationship Id="rId14" Type="http://schemas.openxmlformats.org/officeDocument/2006/relationships/image" Target="media/image6.emf"/><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oleObject" Target="embeddings/Documento_de_Microsoft_Word_97-20031.doc"/><Relationship Id="rId43" Type="http://schemas.openxmlformats.org/officeDocument/2006/relationships/oleObject" Target="embeddings/oleObject10.bin"/><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oleObject" Target="embeddings/oleObject24.bin"/><Relationship Id="rId77" Type="http://schemas.openxmlformats.org/officeDocument/2006/relationships/oleObject" Target="embeddings/oleObject28.bin"/><Relationship Id="rId100" Type="http://schemas.openxmlformats.org/officeDocument/2006/relationships/image" Target="media/image52.wmf"/><Relationship Id="rId105" Type="http://schemas.openxmlformats.org/officeDocument/2006/relationships/oleObject" Target="embeddings/oleObject42.bin"/><Relationship Id="rId113" Type="http://schemas.openxmlformats.org/officeDocument/2006/relationships/image" Target="media/image58.wmf"/><Relationship Id="rId118"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image" Target="media/image38.emf"/><Relationship Id="rId80" Type="http://schemas.openxmlformats.org/officeDocument/2006/relationships/oleObject" Target="embeddings/oleObject29.bin"/><Relationship Id="rId85" Type="http://schemas.openxmlformats.org/officeDocument/2006/relationships/oleObject" Target="embeddings/oleObject32.bin"/><Relationship Id="rId93" Type="http://schemas.openxmlformats.org/officeDocument/2006/relationships/oleObject" Target="embeddings/oleObject36.bin"/><Relationship Id="rId98" Type="http://schemas.openxmlformats.org/officeDocument/2006/relationships/image" Target="media/image51.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8.emf"/><Relationship Id="rId25" Type="http://schemas.openxmlformats.org/officeDocument/2006/relationships/oleObject" Target="embeddings/oleObject6.bin"/><Relationship Id="rId33" Type="http://schemas.openxmlformats.org/officeDocument/2006/relationships/image" Target="media/image19.wmf"/><Relationship Id="rId38" Type="http://schemas.openxmlformats.org/officeDocument/2006/relationships/image" Target="media/image22.png"/><Relationship Id="rId46" Type="http://schemas.openxmlformats.org/officeDocument/2006/relationships/image" Target="media/image26.png"/><Relationship Id="rId59" Type="http://schemas.openxmlformats.org/officeDocument/2006/relationships/image" Target="media/image32.wmf"/><Relationship Id="rId67" Type="http://schemas.openxmlformats.org/officeDocument/2006/relationships/oleObject" Target="embeddings/oleObject23.bin"/><Relationship Id="rId103" Type="http://schemas.openxmlformats.org/officeDocument/2006/relationships/oleObject" Target="embeddings/oleObject41.bin"/><Relationship Id="rId108" Type="http://schemas.openxmlformats.org/officeDocument/2006/relationships/image" Target="media/image56.wmf"/><Relationship Id="rId116" Type="http://schemas.openxmlformats.org/officeDocument/2006/relationships/oleObject" Target="embeddings/oleObject48.bin"/><Relationship Id="rId20" Type="http://schemas.openxmlformats.org/officeDocument/2006/relationships/oleObject" Target="embeddings/oleObject4.bin"/><Relationship Id="rId41" Type="http://schemas.openxmlformats.org/officeDocument/2006/relationships/oleObject" Target="embeddings/oleObject8.bin"/><Relationship Id="rId54" Type="http://schemas.openxmlformats.org/officeDocument/2006/relationships/image" Target="media/image29.wmf"/><Relationship Id="rId62" Type="http://schemas.openxmlformats.org/officeDocument/2006/relationships/oleObject" Target="embeddings/oleObject20.bin"/><Relationship Id="rId70" Type="http://schemas.openxmlformats.org/officeDocument/2006/relationships/image" Target="media/image37.e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46.emf"/><Relationship Id="rId91" Type="http://schemas.openxmlformats.org/officeDocument/2006/relationships/oleObject" Target="embeddings/oleObject35.bin"/><Relationship Id="rId96" Type="http://schemas.openxmlformats.org/officeDocument/2006/relationships/image" Target="media/image50.wmf"/><Relationship Id="rId111"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5.emf"/><Relationship Id="rId36" Type="http://schemas.openxmlformats.org/officeDocument/2006/relationships/oleObject" Target="embeddings/Documento_de_Microsoft_Word_97-20032.doc"/><Relationship Id="rId49" Type="http://schemas.openxmlformats.org/officeDocument/2006/relationships/oleObject" Target="embeddings/oleObject14.bin"/><Relationship Id="rId57" Type="http://schemas.openxmlformats.org/officeDocument/2006/relationships/image" Target="media/image31.emf"/><Relationship Id="rId106" Type="http://schemas.openxmlformats.org/officeDocument/2006/relationships/image" Target="media/image55.wmf"/><Relationship Id="rId114" Type="http://schemas.openxmlformats.org/officeDocument/2006/relationships/oleObject" Target="embeddings/oleObject47.bin"/><Relationship Id="rId119" Type="http://schemas.openxmlformats.org/officeDocument/2006/relationships/fontTable" Target="fontTable.xml"/><Relationship Id="rId10" Type="http://schemas.openxmlformats.org/officeDocument/2006/relationships/image" Target="media/image3.png"/><Relationship Id="rId31" Type="http://schemas.openxmlformats.org/officeDocument/2006/relationships/image" Target="media/image17.jpeg"/><Relationship Id="rId44" Type="http://schemas.openxmlformats.org/officeDocument/2006/relationships/oleObject" Target="embeddings/oleObject11.bin"/><Relationship Id="rId52" Type="http://schemas.openxmlformats.org/officeDocument/2006/relationships/image" Target="media/image28.wmf"/><Relationship Id="rId60" Type="http://schemas.openxmlformats.org/officeDocument/2006/relationships/oleObject" Target="embeddings/oleObject19.bin"/><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41.jpeg"/><Relationship Id="rId81" Type="http://schemas.openxmlformats.org/officeDocument/2006/relationships/oleObject" Target="embeddings/oleObject30.bin"/><Relationship Id="rId86" Type="http://schemas.openxmlformats.org/officeDocument/2006/relationships/image" Target="media/image45.emf"/><Relationship Id="rId94" Type="http://schemas.openxmlformats.org/officeDocument/2006/relationships/image" Target="media/image49.wmf"/><Relationship Id="rId99" Type="http://schemas.openxmlformats.org/officeDocument/2006/relationships/oleObject" Target="embeddings/oleObject39.bin"/><Relationship Id="rId101"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23.png"/><Relationship Id="rId109" Type="http://schemas.openxmlformats.org/officeDocument/2006/relationships/oleObject" Target="embeddings/oleObject44.bin"/><Relationship Id="rId34" Type="http://schemas.openxmlformats.org/officeDocument/2006/relationships/image" Target="media/image20.emf"/><Relationship Id="rId50" Type="http://schemas.openxmlformats.org/officeDocument/2006/relationships/oleObject" Target="embeddings/oleObject15.bin"/><Relationship Id="rId55" Type="http://schemas.openxmlformats.org/officeDocument/2006/relationships/image" Target="media/image30.wmf"/><Relationship Id="rId76" Type="http://schemas.openxmlformats.org/officeDocument/2006/relationships/image" Target="media/image40.wmf"/><Relationship Id="rId97" Type="http://schemas.openxmlformats.org/officeDocument/2006/relationships/oleObject" Target="embeddings/oleObject38.bin"/><Relationship Id="rId104" Type="http://schemas.openxmlformats.org/officeDocument/2006/relationships/image" Target="media/image54.w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oleObject" Target="embeddings/oleObject7.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2622</Words>
  <Characters>14422</Characters>
  <Application>Microsoft Office Word</Application>
  <DocSecurity>0</DocSecurity>
  <Lines>120</Lines>
  <Paragraphs>34</Paragraphs>
  <ScaleCrop>false</ScaleCrop>
  <HeadingPairs>
    <vt:vector size="2" baseType="variant">
      <vt:variant>
        <vt:lpstr>Título</vt:lpstr>
      </vt:variant>
      <vt:variant>
        <vt:i4>1</vt:i4>
      </vt:variant>
    </vt:vector>
  </HeadingPairs>
  <TitlesOfParts>
    <vt:vector size="1" baseType="lpstr">
      <vt:lpstr>SEGUNDO MÓDULO DE RESOLUCIÓN DE PROBLEMAS</vt:lpstr>
    </vt:vector>
  </TitlesOfParts>
  <Company>INYE</Company>
  <LinksUpToDate>false</LinksUpToDate>
  <CharactersWithSpaces>170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GUNDO MÓDULO DE RESOLUCIÓN DE PROBLEMAS</dc:title>
  <dc:creator>EYMI</dc:creator>
  <cp:lastModifiedBy>PC-RODY</cp:lastModifiedBy>
  <cp:revision>2</cp:revision>
  <cp:lastPrinted>2006-07-04T17:52:00Z</cp:lastPrinted>
  <dcterms:created xsi:type="dcterms:W3CDTF">2021-01-22T03:45:00Z</dcterms:created>
  <dcterms:modified xsi:type="dcterms:W3CDTF">2021-01-22T03:45:00Z</dcterms:modified>
</cp:coreProperties>
</file>